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48" r:id="rId1"/>
    <p:sldMasterId id="2147483730" r:id="rId2"/>
  </p:sldMasterIdLst>
  <p:notesMasterIdLst>
    <p:notesMasterId r:id="rId19"/>
  </p:notesMasterIdLst>
  <p:handoutMasterIdLst>
    <p:handoutMasterId r:id="rId20"/>
  </p:handoutMasterIdLst>
  <p:sldIdLst>
    <p:sldId id="2392" r:id="rId3"/>
    <p:sldId id="2617" r:id="rId4"/>
    <p:sldId id="2620" r:id="rId5"/>
    <p:sldId id="2621" r:id="rId6"/>
    <p:sldId id="2483" r:id="rId7"/>
    <p:sldId id="2619" r:id="rId8"/>
    <p:sldId id="2622" r:id="rId9"/>
    <p:sldId id="2627" r:id="rId10"/>
    <p:sldId id="2642" r:id="rId11"/>
    <p:sldId id="2641" r:id="rId12"/>
    <p:sldId id="1875" r:id="rId13"/>
    <p:sldId id="2600" r:id="rId14"/>
    <p:sldId id="2573" r:id="rId15"/>
    <p:sldId id="1870" r:id="rId16"/>
    <p:sldId id="2536" r:id="rId17"/>
    <p:sldId id="2551" r:id="rId18"/>
  </p:sldIdLst>
  <p:sldSz cx="12192000" cy="6858000"/>
  <p:notesSz cx="9236075" cy="6950075"/>
  <p:defaultTextStyle>
    <a:defPPr>
      <a:defRPr lang="en-US"/>
    </a:defPPr>
    <a:lvl1pPr marL="0" algn="l" defTabSz="91343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721" algn="l" defTabSz="91343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3437" algn="l" defTabSz="91343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0158" algn="l" defTabSz="91343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6876" algn="l" defTabSz="91343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3597" algn="l" defTabSz="91343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0313" algn="l" defTabSz="91343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7034" algn="l" defTabSz="91343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3752" algn="l" defTabSz="91343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00" userDrawn="1">
          <p15:clr>
            <a:srgbClr val="A4A3A4"/>
          </p15:clr>
        </p15:guide>
        <p15:guide id="2" pos="487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hnson, Aaron" initials="JA" lastIdx="1" clrIdx="0"/>
  <p:cmAuthor id="2" name="Johnson, Aaron (Fed)" initials="JA(" lastIdx="0" clrIdx="1">
    <p:extLst>
      <p:ext uri="{19B8F6BF-5375-455C-9EA6-DF929625EA0E}">
        <p15:presenceInfo xmlns:p15="http://schemas.microsoft.com/office/powerpoint/2012/main" userId="S-1-5-21-1908027396-2059629336-315576832-846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00000"/>
    <a:srgbClr val="DCE6F2"/>
    <a:srgbClr val="F5F5FF"/>
    <a:srgbClr val="D9D9D9"/>
    <a:srgbClr val="006600"/>
    <a:srgbClr val="00FFFF"/>
    <a:srgbClr val="F6F9F1"/>
    <a:srgbClr val="007F00"/>
    <a:srgbClr val="CCEF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47" autoAdjust="0"/>
    <p:restoredTop sz="91290" autoAdjust="0"/>
  </p:normalViewPr>
  <p:slideViewPr>
    <p:cSldViewPr>
      <p:cViewPr varScale="1">
        <p:scale>
          <a:sx n="43" d="100"/>
          <a:sy n="43" d="100"/>
        </p:scale>
        <p:origin x="84" y="700"/>
      </p:cViewPr>
      <p:guideLst>
        <p:guide orient="horz" pos="4200"/>
        <p:guide pos="4872"/>
      </p:guideLst>
    </p:cSldViewPr>
  </p:slideViewPr>
  <p:outlineViewPr>
    <p:cViewPr>
      <p:scale>
        <a:sx n="33" d="100"/>
        <a:sy n="33" d="100"/>
      </p:scale>
      <p:origin x="0" y="-608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>
      <p:cViewPr>
        <p:scale>
          <a:sx n="75" d="100"/>
          <a:sy n="75" d="100"/>
        </p:scale>
        <p:origin x="816" y="-196"/>
      </p:cViewPr>
      <p:guideLst/>
    </p:cSldViewPr>
  </p:notesViewPr>
  <p:gridSpacing cx="38100" cy="3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nj100\Desktop\New%20analysis%20V%20linear%20dependence\Generalized%20Method%202F\M2F%20only\M2Fonly%20Generalized%20F1%20and%20F2_1.3.xlsb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j100\Desktop\Clover%20(Aug%202020)\BelleRiver2020\Low%20Load%2010_7_2020\M2F%20LL%20Sphere\data%20reduction%20Sphere_M2F_(Low%20Loadvs3%20&amp;%20CEMS;%2010_30_2020%20run0&amp;1,paste2&amp;3)_1.55.xlsm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054396325459317"/>
          <c:y val="5.3037432820897394E-2"/>
          <c:w val="0.83653937007874013"/>
          <c:h val="0.78940851143607049"/>
        </c:manualLayout>
      </c:layout>
      <c:scatterChart>
        <c:scatterStyle val="lineMarker"/>
        <c:varyColors val="0"/>
        <c:ser>
          <c:idx val="4"/>
          <c:order val="0"/>
          <c:tx>
            <c:strRef>
              <c:f>'F1 &amp; F2'!$BH$52</c:f>
              <c:strCache>
                <c:ptCount val="1"/>
                <c:pt idx="0">
                  <c:v>%Diff Pdyn_0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rgbClr val="0000FF"/>
              </a:solidFill>
              <a:ln w="9525">
                <a:solidFill>
                  <a:srgbClr val="0000FF"/>
                </a:solidFill>
              </a:ln>
              <a:effectLst/>
            </c:spPr>
          </c:marker>
          <c:xVal>
            <c:numRef>
              <c:f>'F1 &amp; F2'!$BG$54:$BG$3072</c:f>
              <c:numCache>
                <c:formatCode>General</c:formatCode>
                <c:ptCount val="3019"/>
                <c:pt idx="0">
                  <c:v>#N/A</c:v>
                </c:pt>
                <c:pt idx="1">
                  <c:v>#N/A</c:v>
                </c:pt>
                <c:pt idx="2">
                  <c:v>4.0003474700000003</c:v>
                </c:pt>
                <c:pt idx="3">
                  <c:v>-1.99919757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1.99919757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-11.99909008</c:v>
                </c:pt>
                <c:pt idx="21">
                  <c:v>3.00074869</c:v>
                </c:pt>
                <c:pt idx="22">
                  <c:v>#N/A</c:v>
                </c:pt>
                <c:pt idx="23">
                  <c:v>#N/A</c:v>
                </c:pt>
                <c:pt idx="24">
                  <c:v>6.9991438199999996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5.9995450400000001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-1.99919757</c:v>
                </c:pt>
                <c:pt idx="34">
                  <c:v>#N/A</c:v>
                </c:pt>
                <c:pt idx="35">
                  <c:v>#N/A</c:v>
                </c:pt>
                <c:pt idx="36">
                  <c:v>1.99919757</c:v>
                </c:pt>
                <c:pt idx="37">
                  <c:v>#N/A</c:v>
                </c:pt>
                <c:pt idx="38">
                  <c:v>#N/A</c:v>
                </c:pt>
                <c:pt idx="39">
                  <c:v>-0.99959878000000002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1.99919757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4.9999462599999998</c:v>
                </c:pt>
                <c:pt idx="54">
                  <c:v>4.9999462599999998</c:v>
                </c:pt>
                <c:pt idx="55">
                  <c:v>-4.0003474700000003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6.9991438199999996</c:v>
                </c:pt>
                <c:pt idx="63">
                  <c:v>#N/A</c:v>
                </c:pt>
                <c:pt idx="64">
                  <c:v>3.00074869</c:v>
                </c:pt>
                <c:pt idx="65">
                  <c:v>#N/A</c:v>
                </c:pt>
                <c:pt idx="66">
                  <c:v>-11.99909008</c:v>
                </c:pt>
                <c:pt idx="67">
                  <c:v>#N/A</c:v>
                </c:pt>
                <c:pt idx="68">
                  <c:v>-3.00074869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-13.00064121</c:v>
                </c:pt>
                <c:pt idx="78">
                  <c:v>#N/A</c:v>
                </c:pt>
                <c:pt idx="79">
                  <c:v>6.9991438199999996</c:v>
                </c:pt>
                <c:pt idx="80">
                  <c:v>#N/A</c:v>
                </c:pt>
                <c:pt idx="81">
                  <c:v>#N/A</c:v>
                </c:pt>
                <c:pt idx="82">
                  <c:v>-0.99959878000000002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-3.99839513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-5.9995450400000001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8.0006949499999997</c:v>
                </c:pt>
                <c:pt idx="106">
                  <c:v>#N/A</c:v>
                </c:pt>
                <c:pt idx="107">
                  <c:v>4.0003474700000003</c:v>
                </c:pt>
                <c:pt idx="108">
                  <c:v>6.9991438199999996</c:v>
                </c:pt>
                <c:pt idx="109">
                  <c:v>4.9999462599999998</c:v>
                </c:pt>
                <c:pt idx="110">
                  <c:v>0</c:v>
                </c:pt>
                <c:pt idx="111">
                  <c:v>-9.9998925199999995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4.9999462599999998</c:v>
                </c:pt>
                <c:pt idx="143">
                  <c:v>#N/A</c:v>
                </c:pt>
                <c:pt idx="144">
                  <c:v>-9.9998925199999995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-3.00074869</c:v>
                </c:pt>
                <c:pt idx="149">
                  <c:v>1.99919757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5.9995450400000001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1.99919757</c:v>
                </c:pt>
                <c:pt idx="172">
                  <c:v>#N/A</c:v>
                </c:pt>
                <c:pt idx="173">
                  <c:v>#N/A</c:v>
                </c:pt>
                <c:pt idx="174">
                  <c:v>-5.9995450400000001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  <c:pt idx="178">
                  <c:v>-6.9991438199999996</c:v>
                </c:pt>
                <c:pt idx="179">
                  <c:v>#N/A</c:v>
                </c:pt>
                <c:pt idx="180">
                  <c:v>-10.999491300000001</c:v>
                </c:pt>
                <c:pt idx="181">
                  <c:v>#N/A</c:v>
                </c:pt>
                <c:pt idx="182">
                  <c:v>#N/A</c:v>
                </c:pt>
                <c:pt idx="183">
                  <c:v>#N/A</c:v>
                </c:pt>
                <c:pt idx="184">
                  <c:v>9.0002937299999992</c:v>
                </c:pt>
                <c:pt idx="185">
                  <c:v>#N/A</c:v>
                </c:pt>
                <c:pt idx="186">
                  <c:v>#N/A</c:v>
                </c:pt>
                <c:pt idx="187">
                  <c:v>#N/A</c:v>
                </c:pt>
                <c:pt idx="188">
                  <c:v>#N/A</c:v>
                </c:pt>
                <c:pt idx="189">
                  <c:v>-0.99959878000000002</c:v>
                </c:pt>
                <c:pt idx="190">
                  <c:v>#N/A</c:v>
                </c:pt>
                <c:pt idx="191">
                  <c:v>#N/A</c:v>
                </c:pt>
                <c:pt idx="192">
                  <c:v>#N/A</c:v>
                </c:pt>
                <c:pt idx="193">
                  <c:v>#N/A</c:v>
                </c:pt>
                <c:pt idx="194">
                  <c:v>#N/A</c:v>
                </c:pt>
                <c:pt idx="195">
                  <c:v>#N/A</c:v>
                </c:pt>
                <c:pt idx="196">
                  <c:v>1.99919757</c:v>
                </c:pt>
                <c:pt idx="197">
                  <c:v>#N/A</c:v>
                </c:pt>
                <c:pt idx="198">
                  <c:v>#N/A</c:v>
                </c:pt>
                <c:pt idx="199">
                  <c:v>#N/A</c:v>
                </c:pt>
                <c:pt idx="200">
                  <c:v>#N/A</c:v>
                </c:pt>
                <c:pt idx="201">
                  <c:v>#N/A</c:v>
                </c:pt>
                <c:pt idx="202">
                  <c:v>#N/A</c:v>
                </c:pt>
                <c:pt idx="203">
                  <c:v>6.9991438199999996</c:v>
                </c:pt>
                <c:pt idx="204">
                  <c:v>#N/A</c:v>
                </c:pt>
                <c:pt idx="205">
                  <c:v>#N/A</c:v>
                </c:pt>
                <c:pt idx="206">
                  <c:v>#N/A</c:v>
                </c:pt>
                <c:pt idx="207">
                  <c:v>4.0003474700000003</c:v>
                </c:pt>
                <c:pt idx="208">
                  <c:v>#N/A</c:v>
                </c:pt>
                <c:pt idx="209">
                  <c:v>#N/A</c:v>
                </c:pt>
                <c:pt idx="210">
                  <c:v>#N/A</c:v>
                </c:pt>
                <c:pt idx="211">
                  <c:v>-4.9999462599999998</c:v>
                </c:pt>
                <c:pt idx="212">
                  <c:v>#N/A</c:v>
                </c:pt>
                <c:pt idx="213">
                  <c:v>#N/A</c:v>
                </c:pt>
                <c:pt idx="214">
                  <c:v>9.0002937299999992</c:v>
                </c:pt>
                <c:pt idx="215">
                  <c:v>#N/A</c:v>
                </c:pt>
                <c:pt idx="216">
                  <c:v>#N/A</c:v>
                </c:pt>
                <c:pt idx="217">
                  <c:v>#N/A</c:v>
                </c:pt>
                <c:pt idx="218">
                  <c:v>#N/A</c:v>
                </c:pt>
                <c:pt idx="219">
                  <c:v>#N/A</c:v>
                </c:pt>
                <c:pt idx="220">
                  <c:v>#N/A</c:v>
                </c:pt>
                <c:pt idx="221">
                  <c:v>#N/A</c:v>
                </c:pt>
                <c:pt idx="222">
                  <c:v>#N/A</c:v>
                </c:pt>
                <c:pt idx="223">
                  <c:v>#N/A</c:v>
                </c:pt>
                <c:pt idx="224">
                  <c:v>#N/A</c:v>
                </c:pt>
                <c:pt idx="225">
                  <c:v>#N/A</c:v>
                </c:pt>
                <c:pt idx="226">
                  <c:v>#N/A</c:v>
                </c:pt>
                <c:pt idx="227">
                  <c:v>#N/A</c:v>
                </c:pt>
                <c:pt idx="228">
                  <c:v>#N/A</c:v>
                </c:pt>
                <c:pt idx="229">
                  <c:v>#N/A</c:v>
                </c:pt>
                <c:pt idx="230">
                  <c:v>#N/A</c:v>
                </c:pt>
                <c:pt idx="231">
                  <c:v>4.0003474700000003</c:v>
                </c:pt>
                <c:pt idx="232">
                  <c:v>#N/A</c:v>
                </c:pt>
                <c:pt idx="233">
                  <c:v>#N/A</c:v>
                </c:pt>
                <c:pt idx="234">
                  <c:v>7.9987426099999999</c:v>
                </c:pt>
                <c:pt idx="235">
                  <c:v>#N/A</c:v>
                </c:pt>
                <c:pt idx="236">
                  <c:v>#N/A</c:v>
                </c:pt>
                <c:pt idx="237">
                  <c:v>#N/A</c:v>
                </c:pt>
                <c:pt idx="238">
                  <c:v>#N/A</c:v>
                </c:pt>
                <c:pt idx="239">
                  <c:v>#N/A</c:v>
                </c:pt>
                <c:pt idx="240">
                  <c:v>#N/A</c:v>
                </c:pt>
                <c:pt idx="241">
                  <c:v>#N/A</c:v>
                </c:pt>
                <c:pt idx="242">
                  <c:v>#N/A</c:v>
                </c:pt>
                <c:pt idx="243">
                  <c:v>#N/A</c:v>
                </c:pt>
                <c:pt idx="244">
                  <c:v>-8.0006949499999997</c:v>
                </c:pt>
                <c:pt idx="245">
                  <c:v>#N/A</c:v>
                </c:pt>
                <c:pt idx="246">
                  <c:v>#N/A</c:v>
                </c:pt>
                <c:pt idx="247">
                  <c:v>#N/A</c:v>
                </c:pt>
                <c:pt idx="248">
                  <c:v>#N/A</c:v>
                </c:pt>
                <c:pt idx="249">
                  <c:v>#N/A</c:v>
                </c:pt>
                <c:pt idx="250">
                  <c:v>#N/A</c:v>
                </c:pt>
                <c:pt idx="251">
                  <c:v>#N/A</c:v>
                </c:pt>
                <c:pt idx="252">
                  <c:v>#N/A</c:v>
                </c:pt>
                <c:pt idx="253">
                  <c:v>-4.0003474700000003</c:v>
                </c:pt>
                <c:pt idx="254">
                  <c:v>#N/A</c:v>
                </c:pt>
                <c:pt idx="255">
                  <c:v>-4.9979939199999999</c:v>
                </c:pt>
                <c:pt idx="256">
                  <c:v>#N/A</c:v>
                </c:pt>
                <c:pt idx="257">
                  <c:v>#N/A</c:v>
                </c:pt>
                <c:pt idx="258">
                  <c:v>#N/A</c:v>
                </c:pt>
                <c:pt idx="259">
                  <c:v>1.00155112</c:v>
                </c:pt>
                <c:pt idx="260">
                  <c:v>#N/A</c:v>
                </c:pt>
                <c:pt idx="261">
                  <c:v>#N/A</c:v>
                </c:pt>
                <c:pt idx="262">
                  <c:v>#N/A</c:v>
                </c:pt>
                <c:pt idx="263">
                  <c:v>4.0003474700000003</c:v>
                </c:pt>
                <c:pt idx="264">
                  <c:v>-0.99959878000000002</c:v>
                </c:pt>
                <c:pt idx="265">
                  <c:v>#N/A</c:v>
                </c:pt>
                <c:pt idx="266">
                  <c:v>#N/A</c:v>
                </c:pt>
                <c:pt idx="267">
                  <c:v>0.99959878000000002</c:v>
                </c:pt>
                <c:pt idx="268">
                  <c:v>#N/A</c:v>
                </c:pt>
                <c:pt idx="269">
                  <c:v>#N/A</c:v>
                </c:pt>
                <c:pt idx="270">
                  <c:v>-0.99959878000000002</c:v>
                </c:pt>
                <c:pt idx="271">
                  <c:v>-3.00074869</c:v>
                </c:pt>
                <c:pt idx="272">
                  <c:v>#N/A</c:v>
                </c:pt>
                <c:pt idx="273">
                  <c:v>5.0018985999999996</c:v>
                </c:pt>
                <c:pt idx="274">
                  <c:v>#N/A</c:v>
                </c:pt>
                <c:pt idx="275">
                  <c:v>-8.0006949499999997</c:v>
                </c:pt>
                <c:pt idx="276">
                  <c:v>#N/A</c:v>
                </c:pt>
                <c:pt idx="277">
                  <c:v>9.0002937299999992</c:v>
                </c:pt>
                <c:pt idx="278">
                  <c:v>#N/A</c:v>
                </c:pt>
                <c:pt idx="279">
                  <c:v>#N/A</c:v>
                </c:pt>
                <c:pt idx="280">
                  <c:v>#N/A</c:v>
                </c:pt>
                <c:pt idx="281">
                  <c:v>#N/A</c:v>
                </c:pt>
                <c:pt idx="282">
                  <c:v>#N/A</c:v>
                </c:pt>
                <c:pt idx="283">
                  <c:v>#N/A</c:v>
                </c:pt>
                <c:pt idx="284">
                  <c:v>#N/A</c:v>
                </c:pt>
                <c:pt idx="285">
                  <c:v>#N/A</c:v>
                </c:pt>
                <c:pt idx="286">
                  <c:v>#N/A</c:v>
                </c:pt>
                <c:pt idx="287">
                  <c:v>#N/A</c:v>
                </c:pt>
                <c:pt idx="288">
                  <c:v>1.99919757</c:v>
                </c:pt>
                <c:pt idx="289">
                  <c:v>#N/A</c:v>
                </c:pt>
                <c:pt idx="290">
                  <c:v>0</c:v>
                </c:pt>
                <c:pt idx="291">
                  <c:v>#N/A</c:v>
                </c:pt>
                <c:pt idx="292">
                  <c:v>-9.0002937299999992</c:v>
                </c:pt>
                <c:pt idx="293">
                  <c:v>#N/A</c:v>
                </c:pt>
                <c:pt idx="294">
                  <c:v>#N/A</c:v>
                </c:pt>
                <c:pt idx="295">
                  <c:v>1.00155112</c:v>
                </c:pt>
                <c:pt idx="296">
                  <c:v>#N/A</c:v>
                </c:pt>
                <c:pt idx="297">
                  <c:v>#N/A</c:v>
                </c:pt>
                <c:pt idx="298">
                  <c:v>-10.999491300000001</c:v>
                </c:pt>
                <c:pt idx="299">
                  <c:v>#N/A</c:v>
                </c:pt>
                <c:pt idx="300">
                  <c:v>#N/A</c:v>
                </c:pt>
                <c:pt idx="301">
                  <c:v>-10.999491300000001</c:v>
                </c:pt>
                <c:pt idx="302">
                  <c:v>0.99959878000000002</c:v>
                </c:pt>
                <c:pt idx="303">
                  <c:v>#N/A</c:v>
                </c:pt>
                <c:pt idx="304">
                  <c:v>#N/A</c:v>
                </c:pt>
                <c:pt idx="305">
                  <c:v>#N/A</c:v>
                </c:pt>
                <c:pt idx="306">
                  <c:v>#N/A</c:v>
                </c:pt>
                <c:pt idx="307">
                  <c:v>-5.9995450400000001</c:v>
                </c:pt>
                <c:pt idx="308">
                  <c:v>-9.9998925199999995</c:v>
                </c:pt>
                <c:pt idx="309">
                  <c:v>-10.99753896</c:v>
                </c:pt>
                <c:pt idx="310">
                  <c:v>#N/A</c:v>
                </c:pt>
                <c:pt idx="311">
                  <c:v>-8.0006949499999997</c:v>
                </c:pt>
                <c:pt idx="312">
                  <c:v>#N/A</c:v>
                </c:pt>
                <c:pt idx="313">
                  <c:v>#N/A</c:v>
                </c:pt>
                <c:pt idx="314">
                  <c:v>#N/A</c:v>
                </c:pt>
                <c:pt idx="315">
                  <c:v>#N/A</c:v>
                </c:pt>
                <c:pt idx="316">
                  <c:v>#N/A</c:v>
                </c:pt>
                <c:pt idx="317">
                  <c:v>#N/A</c:v>
                </c:pt>
                <c:pt idx="318">
                  <c:v>6.9991438199999996</c:v>
                </c:pt>
                <c:pt idx="319">
                  <c:v>#N/A</c:v>
                </c:pt>
                <c:pt idx="320">
                  <c:v>-9.0002937299999992</c:v>
                </c:pt>
                <c:pt idx="321">
                  <c:v>#N/A</c:v>
                </c:pt>
                <c:pt idx="322">
                  <c:v>#N/A</c:v>
                </c:pt>
                <c:pt idx="323">
                  <c:v>#N/A</c:v>
                </c:pt>
                <c:pt idx="324">
                  <c:v>#N/A</c:v>
                </c:pt>
                <c:pt idx="325">
                  <c:v>#N/A</c:v>
                </c:pt>
                <c:pt idx="326">
                  <c:v>#N/A</c:v>
                </c:pt>
                <c:pt idx="327">
                  <c:v>-0.99959878000000002</c:v>
                </c:pt>
                <c:pt idx="328">
                  <c:v>#N/A</c:v>
                </c:pt>
                <c:pt idx="329">
                  <c:v>#N/A</c:v>
                </c:pt>
                <c:pt idx="330">
                  <c:v>5.9995450400000001</c:v>
                </c:pt>
                <c:pt idx="331">
                  <c:v>#N/A</c:v>
                </c:pt>
                <c:pt idx="332">
                  <c:v>-3.1237460000000002E-2</c:v>
                </c:pt>
                <c:pt idx="333">
                  <c:v>#N/A</c:v>
                </c:pt>
                <c:pt idx="334">
                  <c:v>#N/A</c:v>
                </c:pt>
                <c:pt idx="335">
                  <c:v>#N/A</c:v>
                </c:pt>
                <c:pt idx="336">
                  <c:v>#N/A</c:v>
                </c:pt>
                <c:pt idx="337">
                  <c:v>#N/A</c:v>
                </c:pt>
                <c:pt idx="338">
                  <c:v>#N/A</c:v>
                </c:pt>
                <c:pt idx="339">
                  <c:v>0</c:v>
                </c:pt>
                <c:pt idx="340">
                  <c:v>#N/A</c:v>
                </c:pt>
                <c:pt idx="341">
                  <c:v>#N/A</c:v>
                </c:pt>
                <c:pt idx="342">
                  <c:v>#N/A</c:v>
                </c:pt>
                <c:pt idx="343">
                  <c:v>-0.99959878000000002</c:v>
                </c:pt>
                <c:pt idx="344">
                  <c:v>#N/A</c:v>
                </c:pt>
                <c:pt idx="345">
                  <c:v>#N/A</c:v>
                </c:pt>
                <c:pt idx="346">
                  <c:v>#N/A</c:v>
                </c:pt>
                <c:pt idx="347">
                  <c:v>#N/A</c:v>
                </c:pt>
                <c:pt idx="348">
                  <c:v>#N/A</c:v>
                </c:pt>
                <c:pt idx="349">
                  <c:v>#N/A</c:v>
                </c:pt>
                <c:pt idx="350">
                  <c:v>#N/A</c:v>
                </c:pt>
                <c:pt idx="351">
                  <c:v>#N/A</c:v>
                </c:pt>
                <c:pt idx="352">
                  <c:v>#N/A</c:v>
                </c:pt>
                <c:pt idx="353">
                  <c:v>-4.9999462599999998</c:v>
                </c:pt>
                <c:pt idx="354">
                  <c:v>#N/A</c:v>
                </c:pt>
                <c:pt idx="355">
                  <c:v>#N/A</c:v>
                </c:pt>
                <c:pt idx="356">
                  <c:v>#N/A</c:v>
                </c:pt>
                <c:pt idx="357">
                  <c:v>-8.0006949499999997</c:v>
                </c:pt>
                <c:pt idx="358">
                  <c:v>#N/A</c:v>
                </c:pt>
                <c:pt idx="359">
                  <c:v>#N/A</c:v>
                </c:pt>
                <c:pt idx="360">
                  <c:v>#N/A</c:v>
                </c:pt>
                <c:pt idx="361">
                  <c:v>#N/A</c:v>
                </c:pt>
                <c:pt idx="362">
                  <c:v>#N/A</c:v>
                </c:pt>
                <c:pt idx="363">
                  <c:v>#N/A</c:v>
                </c:pt>
                <c:pt idx="364">
                  <c:v>#N/A</c:v>
                </c:pt>
                <c:pt idx="365">
                  <c:v>#N/A</c:v>
                </c:pt>
                <c:pt idx="366">
                  <c:v>#N/A</c:v>
                </c:pt>
                <c:pt idx="367">
                  <c:v>#N/A</c:v>
                </c:pt>
                <c:pt idx="368">
                  <c:v>#N/A</c:v>
                </c:pt>
                <c:pt idx="369">
                  <c:v>#N/A</c:v>
                </c:pt>
                <c:pt idx="370">
                  <c:v>#N/A</c:v>
                </c:pt>
                <c:pt idx="371">
                  <c:v>#N/A</c:v>
                </c:pt>
                <c:pt idx="372">
                  <c:v>4.9999462599999998</c:v>
                </c:pt>
                <c:pt idx="373">
                  <c:v>#N/A</c:v>
                </c:pt>
                <c:pt idx="374">
                  <c:v>#N/A</c:v>
                </c:pt>
                <c:pt idx="375">
                  <c:v>4.9999462599999998</c:v>
                </c:pt>
                <c:pt idx="376">
                  <c:v>0</c:v>
                </c:pt>
                <c:pt idx="377">
                  <c:v>4.9999462599999998</c:v>
                </c:pt>
                <c:pt idx="378">
                  <c:v>-0.99959878000000002</c:v>
                </c:pt>
                <c:pt idx="379">
                  <c:v>#N/A</c:v>
                </c:pt>
                <c:pt idx="380">
                  <c:v>#N/A</c:v>
                </c:pt>
                <c:pt idx="381">
                  <c:v>-10.99753896</c:v>
                </c:pt>
                <c:pt idx="382">
                  <c:v>#N/A</c:v>
                </c:pt>
                <c:pt idx="383">
                  <c:v>#N/A</c:v>
                </c:pt>
                <c:pt idx="384">
                  <c:v>#N/A</c:v>
                </c:pt>
                <c:pt idx="385">
                  <c:v>#N/A</c:v>
                </c:pt>
                <c:pt idx="386">
                  <c:v>#N/A</c:v>
                </c:pt>
                <c:pt idx="387">
                  <c:v>#N/A</c:v>
                </c:pt>
                <c:pt idx="388">
                  <c:v>#N/A</c:v>
                </c:pt>
                <c:pt idx="389">
                  <c:v>#N/A</c:v>
                </c:pt>
                <c:pt idx="390">
                  <c:v>#N/A</c:v>
                </c:pt>
                <c:pt idx="391">
                  <c:v>#N/A</c:v>
                </c:pt>
                <c:pt idx="392">
                  <c:v>#N/A</c:v>
                </c:pt>
                <c:pt idx="393">
                  <c:v>-4.9999462599999998</c:v>
                </c:pt>
                <c:pt idx="394">
                  <c:v>#N/A</c:v>
                </c:pt>
                <c:pt idx="395">
                  <c:v>3.00074869</c:v>
                </c:pt>
                <c:pt idx="396">
                  <c:v>#N/A</c:v>
                </c:pt>
                <c:pt idx="397">
                  <c:v>#N/A</c:v>
                </c:pt>
                <c:pt idx="398">
                  <c:v>#N/A</c:v>
                </c:pt>
                <c:pt idx="399">
                  <c:v>#N/A</c:v>
                </c:pt>
                <c:pt idx="400">
                  <c:v>#N/A</c:v>
                </c:pt>
                <c:pt idx="401">
                  <c:v>-3.00074869</c:v>
                </c:pt>
                <c:pt idx="402">
                  <c:v>#N/A</c:v>
                </c:pt>
                <c:pt idx="403">
                  <c:v>#N/A</c:v>
                </c:pt>
                <c:pt idx="404">
                  <c:v>#N/A</c:v>
                </c:pt>
                <c:pt idx="405">
                  <c:v>#N/A</c:v>
                </c:pt>
                <c:pt idx="406">
                  <c:v>#N/A</c:v>
                </c:pt>
                <c:pt idx="407">
                  <c:v>6.9991438199999996</c:v>
                </c:pt>
                <c:pt idx="408">
                  <c:v>#N/A</c:v>
                </c:pt>
                <c:pt idx="409">
                  <c:v>9.0002937299999992</c:v>
                </c:pt>
                <c:pt idx="410">
                  <c:v>#N/A</c:v>
                </c:pt>
                <c:pt idx="411">
                  <c:v>#N/A</c:v>
                </c:pt>
                <c:pt idx="412">
                  <c:v>#N/A</c:v>
                </c:pt>
                <c:pt idx="413">
                  <c:v>-9.9998925199999995</c:v>
                </c:pt>
                <c:pt idx="414">
                  <c:v>#N/A</c:v>
                </c:pt>
                <c:pt idx="415">
                  <c:v>#N/A</c:v>
                </c:pt>
                <c:pt idx="416">
                  <c:v>#N/A</c:v>
                </c:pt>
                <c:pt idx="417">
                  <c:v>#N/A</c:v>
                </c:pt>
                <c:pt idx="418">
                  <c:v>#N/A</c:v>
                </c:pt>
                <c:pt idx="419">
                  <c:v>-4.9999462599999998</c:v>
                </c:pt>
                <c:pt idx="420">
                  <c:v>8.0006949499999997</c:v>
                </c:pt>
                <c:pt idx="421">
                  <c:v>4.0022998200000002</c:v>
                </c:pt>
                <c:pt idx="422">
                  <c:v>#N/A</c:v>
                </c:pt>
                <c:pt idx="423">
                  <c:v>#N/A</c:v>
                </c:pt>
                <c:pt idx="424">
                  <c:v>#N/A</c:v>
                </c:pt>
                <c:pt idx="425">
                  <c:v>#N/A</c:v>
                </c:pt>
                <c:pt idx="426">
                  <c:v>#N/A</c:v>
                </c:pt>
                <c:pt idx="427">
                  <c:v>8.0006949499999997</c:v>
                </c:pt>
                <c:pt idx="428">
                  <c:v>#N/A</c:v>
                </c:pt>
                <c:pt idx="429">
                  <c:v>#N/A</c:v>
                </c:pt>
                <c:pt idx="430">
                  <c:v>9.9998925199999995</c:v>
                </c:pt>
                <c:pt idx="431">
                  <c:v>3.00074869</c:v>
                </c:pt>
                <c:pt idx="432">
                  <c:v>#N/A</c:v>
                </c:pt>
                <c:pt idx="433">
                  <c:v>#N/A</c:v>
                </c:pt>
                <c:pt idx="434">
                  <c:v>#N/A</c:v>
                </c:pt>
                <c:pt idx="435">
                  <c:v>#N/A</c:v>
                </c:pt>
                <c:pt idx="436">
                  <c:v>-4.9999462599999998</c:v>
                </c:pt>
                <c:pt idx="437">
                  <c:v>#N/A</c:v>
                </c:pt>
                <c:pt idx="438">
                  <c:v>#N/A</c:v>
                </c:pt>
                <c:pt idx="439">
                  <c:v>#N/A</c:v>
                </c:pt>
                <c:pt idx="440">
                  <c:v>#N/A</c:v>
                </c:pt>
                <c:pt idx="441">
                  <c:v>-6.9991438199999996</c:v>
                </c:pt>
                <c:pt idx="442">
                  <c:v>#N/A</c:v>
                </c:pt>
                <c:pt idx="443">
                  <c:v>#N/A</c:v>
                </c:pt>
                <c:pt idx="444">
                  <c:v>#N/A</c:v>
                </c:pt>
                <c:pt idx="445">
                  <c:v>1.99919757</c:v>
                </c:pt>
                <c:pt idx="446">
                  <c:v>#N/A</c:v>
                </c:pt>
                <c:pt idx="447">
                  <c:v>#N/A</c:v>
                </c:pt>
                <c:pt idx="448">
                  <c:v>#N/A</c:v>
                </c:pt>
                <c:pt idx="449">
                  <c:v>#N/A</c:v>
                </c:pt>
                <c:pt idx="450">
                  <c:v>#N/A</c:v>
                </c:pt>
                <c:pt idx="451">
                  <c:v>#N/A</c:v>
                </c:pt>
                <c:pt idx="452">
                  <c:v>#N/A</c:v>
                </c:pt>
                <c:pt idx="453">
                  <c:v>#N/A</c:v>
                </c:pt>
                <c:pt idx="454">
                  <c:v>#N/A</c:v>
                </c:pt>
                <c:pt idx="455">
                  <c:v>#N/A</c:v>
                </c:pt>
                <c:pt idx="456">
                  <c:v>#N/A</c:v>
                </c:pt>
                <c:pt idx="457">
                  <c:v>#N/A</c:v>
                </c:pt>
                <c:pt idx="458">
                  <c:v>#N/A</c:v>
                </c:pt>
                <c:pt idx="459">
                  <c:v>-4.0003474700000003</c:v>
                </c:pt>
                <c:pt idx="460">
                  <c:v>#N/A</c:v>
                </c:pt>
                <c:pt idx="461">
                  <c:v>#N/A</c:v>
                </c:pt>
                <c:pt idx="462">
                  <c:v>4.9999462599999998</c:v>
                </c:pt>
                <c:pt idx="463">
                  <c:v>#N/A</c:v>
                </c:pt>
                <c:pt idx="464">
                  <c:v>#N/A</c:v>
                </c:pt>
                <c:pt idx="465">
                  <c:v>#N/A</c:v>
                </c:pt>
                <c:pt idx="466">
                  <c:v>8.0006949499999997</c:v>
                </c:pt>
                <c:pt idx="467">
                  <c:v>#N/A</c:v>
                </c:pt>
                <c:pt idx="468">
                  <c:v>#N/A</c:v>
                </c:pt>
                <c:pt idx="469">
                  <c:v>#N/A</c:v>
                </c:pt>
                <c:pt idx="470">
                  <c:v>#N/A</c:v>
                </c:pt>
                <c:pt idx="471">
                  <c:v>#N/A</c:v>
                </c:pt>
                <c:pt idx="472">
                  <c:v>#N/A</c:v>
                </c:pt>
                <c:pt idx="473">
                  <c:v>#N/A</c:v>
                </c:pt>
                <c:pt idx="474">
                  <c:v>#N/A</c:v>
                </c:pt>
                <c:pt idx="475">
                  <c:v>#N/A</c:v>
                </c:pt>
                <c:pt idx="476">
                  <c:v>9.0002937299999992</c:v>
                </c:pt>
                <c:pt idx="477">
                  <c:v>#N/A</c:v>
                </c:pt>
                <c:pt idx="478">
                  <c:v>#N/A</c:v>
                </c:pt>
                <c:pt idx="479">
                  <c:v>#N/A</c:v>
                </c:pt>
                <c:pt idx="480">
                  <c:v>#N/A</c:v>
                </c:pt>
                <c:pt idx="481">
                  <c:v>#N/A</c:v>
                </c:pt>
                <c:pt idx="482">
                  <c:v>5.9995450400000001</c:v>
                </c:pt>
                <c:pt idx="483">
                  <c:v>#N/A</c:v>
                </c:pt>
                <c:pt idx="484">
                  <c:v>-9.9998925199999995</c:v>
                </c:pt>
                <c:pt idx="485">
                  <c:v>8.0006949499999997</c:v>
                </c:pt>
                <c:pt idx="486">
                  <c:v>#N/A</c:v>
                </c:pt>
                <c:pt idx="487">
                  <c:v>#N/A</c:v>
                </c:pt>
                <c:pt idx="488">
                  <c:v>#N/A</c:v>
                </c:pt>
                <c:pt idx="489">
                  <c:v>4.9999462599999998</c:v>
                </c:pt>
                <c:pt idx="490">
                  <c:v>#N/A</c:v>
                </c:pt>
                <c:pt idx="491">
                  <c:v>#N/A</c:v>
                </c:pt>
                <c:pt idx="492">
                  <c:v>0</c:v>
                </c:pt>
                <c:pt idx="493">
                  <c:v>4.0003474700000003</c:v>
                </c:pt>
                <c:pt idx="494">
                  <c:v>#N/A</c:v>
                </c:pt>
                <c:pt idx="495">
                  <c:v>#N/A</c:v>
                </c:pt>
                <c:pt idx="496">
                  <c:v>#N/A</c:v>
                </c:pt>
                <c:pt idx="497">
                  <c:v>#N/A</c:v>
                </c:pt>
                <c:pt idx="498">
                  <c:v>0</c:v>
                </c:pt>
                <c:pt idx="499">
                  <c:v>#N/A</c:v>
                </c:pt>
                <c:pt idx="500">
                  <c:v>#N/A</c:v>
                </c:pt>
                <c:pt idx="501">
                  <c:v>#N/A</c:v>
                </c:pt>
                <c:pt idx="502">
                  <c:v>#N/A</c:v>
                </c:pt>
                <c:pt idx="503">
                  <c:v>#N/A</c:v>
                </c:pt>
                <c:pt idx="504">
                  <c:v>#N/A</c:v>
                </c:pt>
                <c:pt idx="505">
                  <c:v>#N/A</c:v>
                </c:pt>
                <c:pt idx="506">
                  <c:v>#N/A</c:v>
                </c:pt>
                <c:pt idx="507">
                  <c:v>#N/A</c:v>
                </c:pt>
                <c:pt idx="508">
                  <c:v>#N/A</c:v>
                </c:pt>
                <c:pt idx="509">
                  <c:v>#N/A</c:v>
                </c:pt>
                <c:pt idx="510">
                  <c:v>#N/A</c:v>
                </c:pt>
                <c:pt idx="511">
                  <c:v>#N/A</c:v>
                </c:pt>
                <c:pt idx="512">
                  <c:v>#N/A</c:v>
                </c:pt>
                <c:pt idx="513">
                  <c:v>#N/A</c:v>
                </c:pt>
                <c:pt idx="514">
                  <c:v>#N/A</c:v>
                </c:pt>
                <c:pt idx="515">
                  <c:v>#N/A</c:v>
                </c:pt>
                <c:pt idx="516">
                  <c:v>#N/A</c:v>
                </c:pt>
                <c:pt idx="517">
                  <c:v>#N/A</c:v>
                </c:pt>
                <c:pt idx="518">
                  <c:v>#N/A</c:v>
                </c:pt>
                <c:pt idx="519">
                  <c:v>#N/A</c:v>
                </c:pt>
                <c:pt idx="520">
                  <c:v>#N/A</c:v>
                </c:pt>
                <c:pt idx="521">
                  <c:v>#N/A</c:v>
                </c:pt>
                <c:pt idx="522">
                  <c:v>#N/A</c:v>
                </c:pt>
                <c:pt idx="523">
                  <c:v>#N/A</c:v>
                </c:pt>
                <c:pt idx="524">
                  <c:v>#N/A</c:v>
                </c:pt>
                <c:pt idx="525">
                  <c:v>#N/A</c:v>
                </c:pt>
                <c:pt idx="526">
                  <c:v>#N/A</c:v>
                </c:pt>
                <c:pt idx="527">
                  <c:v>#N/A</c:v>
                </c:pt>
                <c:pt idx="528">
                  <c:v>#N/A</c:v>
                </c:pt>
                <c:pt idx="529">
                  <c:v>#N/A</c:v>
                </c:pt>
                <c:pt idx="530">
                  <c:v>#N/A</c:v>
                </c:pt>
                <c:pt idx="531">
                  <c:v>#N/A</c:v>
                </c:pt>
                <c:pt idx="532">
                  <c:v>#N/A</c:v>
                </c:pt>
                <c:pt idx="533">
                  <c:v>#N/A</c:v>
                </c:pt>
                <c:pt idx="534">
                  <c:v>#N/A</c:v>
                </c:pt>
                <c:pt idx="535">
                  <c:v>#N/A</c:v>
                </c:pt>
                <c:pt idx="536">
                  <c:v>#N/A</c:v>
                </c:pt>
                <c:pt idx="537">
                  <c:v>#N/A</c:v>
                </c:pt>
                <c:pt idx="538">
                  <c:v>#N/A</c:v>
                </c:pt>
                <c:pt idx="539">
                  <c:v>#N/A</c:v>
                </c:pt>
                <c:pt idx="540">
                  <c:v>#N/A</c:v>
                </c:pt>
                <c:pt idx="541">
                  <c:v>#N/A</c:v>
                </c:pt>
                <c:pt idx="542">
                  <c:v>#N/A</c:v>
                </c:pt>
                <c:pt idx="543">
                  <c:v>#N/A</c:v>
                </c:pt>
                <c:pt idx="544">
                  <c:v>#N/A</c:v>
                </c:pt>
                <c:pt idx="545">
                  <c:v>#N/A</c:v>
                </c:pt>
                <c:pt idx="546">
                  <c:v>#N/A</c:v>
                </c:pt>
                <c:pt idx="547">
                  <c:v>#N/A</c:v>
                </c:pt>
                <c:pt idx="548">
                  <c:v>#N/A</c:v>
                </c:pt>
                <c:pt idx="549">
                  <c:v>#N/A</c:v>
                </c:pt>
                <c:pt idx="550">
                  <c:v>#N/A</c:v>
                </c:pt>
                <c:pt idx="551">
                  <c:v>#N/A</c:v>
                </c:pt>
                <c:pt idx="552">
                  <c:v>#N/A</c:v>
                </c:pt>
                <c:pt idx="553">
                  <c:v>#N/A</c:v>
                </c:pt>
                <c:pt idx="554">
                  <c:v>#N/A</c:v>
                </c:pt>
                <c:pt idx="555">
                  <c:v>#N/A</c:v>
                </c:pt>
                <c:pt idx="556">
                  <c:v>#N/A</c:v>
                </c:pt>
                <c:pt idx="557">
                  <c:v>#N/A</c:v>
                </c:pt>
                <c:pt idx="558">
                  <c:v>#N/A</c:v>
                </c:pt>
                <c:pt idx="559">
                  <c:v>#N/A</c:v>
                </c:pt>
                <c:pt idx="560">
                  <c:v>#N/A</c:v>
                </c:pt>
                <c:pt idx="561">
                  <c:v>#N/A</c:v>
                </c:pt>
                <c:pt idx="562">
                  <c:v>#N/A</c:v>
                </c:pt>
                <c:pt idx="563">
                  <c:v>#N/A</c:v>
                </c:pt>
                <c:pt idx="564">
                  <c:v>#N/A</c:v>
                </c:pt>
                <c:pt idx="565">
                  <c:v>#N/A</c:v>
                </c:pt>
                <c:pt idx="566">
                  <c:v>#N/A</c:v>
                </c:pt>
                <c:pt idx="567">
                  <c:v>#N/A</c:v>
                </c:pt>
                <c:pt idx="568">
                  <c:v>#N/A</c:v>
                </c:pt>
                <c:pt idx="569">
                  <c:v>#N/A</c:v>
                </c:pt>
                <c:pt idx="570">
                  <c:v>#N/A</c:v>
                </c:pt>
                <c:pt idx="571">
                  <c:v>#N/A</c:v>
                </c:pt>
                <c:pt idx="572">
                  <c:v>#N/A</c:v>
                </c:pt>
                <c:pt idx="573">
                  <c:v>#N/A</c:v>
                </c:pt>
                <c:pt idx="574">
                  <c:v>#N/A</c:v>
                </c:pt>
                <c:pt idx="575">
                  <c:v>#N/A</c:v>
                </c:pt>
                <c:pt idx="576">
                  <c:v>#N/A</c:v>
                </c:pt>
                <c:pt idx="577">
                  <c:v>#N/A</c:v>
                </c:pt>
                <c:pt idx="578">
                  <c:v>#N/A</c:v>
                </c:pt>
                <c:pt idx="579">
                  <c:v>#N/A</c:v>
                </c:pt>
                <c:pt idx="580">
                  <c:v>#N/A</c:v>
                </c:pt>
                <c:pt idx="581">
                  <c:v>#N/A</c:v>
                </c:pt>
                <c:pt idx="582">
                  <c:v>#N/A</c:v>
                </c:pt>
                <c:pt idx="583">
                  <c:v>#N/A</c:v>
                </c:pt>
                <c:pt idx="584">
                  <c:v>#N/A</c:v>
                </c:pt>
                <c:pt idx="585">
                  <c:v>#N/A</c:v>
                </c:pt>
                <c:pt idx="586">
                  <c:v>#N/A</c:v>
                </c:pt>
                <c:pt idx="587">
                  <c:v>#N/A</c:v>
                </c:pt>
                <c:pt idx="588">
                  <c:v>#N/A</c:v>
                </c:pt>
                <c:pt idx="589">
                  <c:v>#N/A</c:v>
                </c:pt>
                <c:pt idx="590">
                  <c:v>#N/A</c:v>
                </c:pt>
                <c:pt idx="591">
                  <c:v>#N/A</c:v>
                </c:pt>
                <c:pt idx="592">
                  <c:v>#N/A</c:v>
                </c:pt>
                <c:pt idx="593">
                  <c:v>#N/A</c:v>
                </c:pt>
                <c:pt idx="594">
                  <c:v>#N/A</c:v>
                </c:pt>
                <c:pt idx="595">
                  <c:v>#N/A</c:v>
                </c:pt>
                <c:pt idx="596">
                  <c:v>#N/A</c:v>
                </c:pt>
                <c:pt idx="597">
                  <c:v>#N/A</c:v>
                </c:pt>
                <c:pt idx="598">
                  <c:v>#N/A</c:v>
                </c:pt>
                <c:pt idx="599">
                  <c:v>#N/A</c:v>
                </c:pt>
                <c:pt idx="600">
                  <c:v>#N/A</c:v>
                </c:pt>
                <c:pt idx="601">
                  <c:v>#N/A</c:v>
                </c:pt>
                <c:pt idx="602">
                  <c:v>#N/A</c:v>
                </c:pt>
                <c:pt idx="603">
                  <c:v>#N/A</c:v>
                </c:pt>
                <c:pt idx="604">
                  <c:v>#N/A</c:v>
                </c:pt>
                <c:pt idx="605">
                  <c:v>#N/A</c:v>
                </c:pt>
                <c:pt idx="606">
                  <c:v>#N/A</c:v>
                </c:pt>
                <c:pt idx="607">
                  <c:v>#N/A</c:v>
                </c:pt>
                <c:pt idx="608">
                  <c:v>#N/A</c:v>
                </c:pt>
                <c:pt idx="609">
                  <c:v>#N/A</c:v>
                </c:pt>
                <c:pt idx="610">
                  <c:v>#N/A</c:v>
                </c:pt>
                <c:pt idx="611">
                  <c:v>#N/A</c:v>
                </c:pt>
                <c:pt idx="612">
                  <c:v>#N/A</c:v>
                </c:pt>
                <c:pt idx="613">
                  <c:v>#N/A</c:v>
                </c:pt>
                <c:pt idx="614">
                  <c:v>#N/A</c:v>
                </c:pt>
                <c:pt idx="615">
                  <c:v>#N/A</c:v>
                </c:pt>
                <c:pt idx="616">
                  <c:v>#N/A</c:v>
                </c:pt>
                <c:pt idx="617">
                  <c:v>#N/A</c:v>
                </c:pt>
                <c:pt idx="618">
                  <c:v>#N/A</c:v>
                </c:pt>
                <c:pt idx="619">
                  <c:v>#N/A</c:v>
                </c:pt>
                <c:pt idx="620">
                  <c:v>#N/A</c:v>
                </c:pt>
                <c:pt idx="621">
                  <c:v>#N/A</c:v>
                </c:pt>
                <c:pt idx="622">
                  <c:v>#N/A</c:v>
                </c:pt>
                <c:pt idx="623">
                  <c:v>#N/A</c:v>
                </c:pt>
                <c:pt idx="624">
                  <c:v>#N/A</c:v>
                </c:pt>
                <c:pt idx="625">
                  <c:v>#N/A</c:v>
                </c:pt>
                <c:pt idx="626">
                  <c:v>#N/A</c:v>
                </c:pt>
                <c:pt idx="627">
                  <c:v>#N/A</c:v>
                </c:pt>
                <c:pt idx="628">
                  <c:v>#N/A</c:v>
                </c:pt>
                <c:pt idx="629">
                  <c:v>#N/A</c:v>
                </c:pt>
                <c:pt idx="630">
                  <c:v>#N/A</c:v>
                </c:pt>
                <c:pt idx="631">
                  <c:v>#N/A</c:v>
                </c:pt>
                <c:pt idx="632">
                  <c:v>#N/A</c:v>
                </c:pt>
                <c:pt idx="633">
                  <c:v>#N/A</c:v>
                </c:pt>
                <c:pt idx="634">
                  <c:v>#N/A</c:v>
                </c:pt>
                <c:pt idx="635">
                  <c:v>#N/A</c:v>
                </c:pt>
                <c:pt idx="636">
                  <c:v>#N/A</c:v>
                </c:pt>
                <c:pt idx="637">
                  <c:v>#N/A</c:v>
                </c:pt>
                <c:pt idx="638">
                  <c:v>#N/A</c:v>
                </c:pt>
                <c:pt idx="639">
                  <c:v>#N/A</c:v>
                </c:pt>
                <c:pt idx="640">
                  <c:v>#N/A</c:v>
                </c:pt>
                <c:pt idx="641">
                  <c:v>#N/A</c:v>
                </c:pt>
                <c:pt idx="642">
                  <c:v>#N/A</c:v>
                </c:pt>
                <c:pt idx="643">
                  <c:v>#N/A</c:v>
                </c:pt>
                <c:pt idx="644">
                  <c:v>#N/A</c:v>
                </c:pt>
                <c:pt idx="645">
                  <c:v>#N/A</c:v>
                </c:pt>
                <c:pt idx="646">
                  <c:v>#N/A</c:v>
                </c:pt>
                <c:pt idx="647">
                  <c:v>#N/A</c:v>
                </c:pt>
                <c:pt idx="648">
                  <c:v>#N/A</c:v>
                </c:pt>
                <c:pt idx="649">
                  <c:v>#N/A</c:v>
                </c:pt>
                <c:pt idx="650">
                  <c:v>#N/A</c:v>
                </c:pt>
                <c:pt idx="651">
                  <c:v>#N/A</c:v>
                </c:pt>
                <c:pt idx="652">
                  <c:v>#N/A</c:v>
                </c:pt>
                <c:pt idx="653">
                  <c:v>#N/A</c:v>
                </c:pt>
                <c:pt idx="654">
                  <c:v>#N/A</c:v>
                </c:pt>
                <c:pt idx="655">
                  <c:v>#N/A</c:v>
                </c:pt>
                <c:pt idx="656">
                  <c:v>#N/A</c:v>
                </c:pt>
                <c:pt idx="657">
                  <c:v>#N/A</c:v>
                </c:pt>
                <c:pt idx="658">
                  <c:v>#N/A</c:v>
                </c:pt>
                <c:pt idx="659">
                  <c:v>#N/A</c:v>
                </c:pt>
                <c:pt idx="660">
                  <c:v>#N/A</c:v>
                </c:pt>
                <c:pt idx="661">
                  <c:v>#N/A</c:v>
                </c:pt>
                <c:pt idx="662">
                  <c:v>#N/A</c:v>
                </c:pt>
                <c:pt idx="663">
                  <c:v>#N/A</c:v>
                </c:pt>
                <c:pt idx="664">
                  <c:v>#N/A</c:v>
                </c:pt>
                <c:pt idx="665">
                  <c:v>#N/A</c:v>
                </c:pt>
                <c:pt idx="666">
                  <c:v>#N/A</c:v>
                </c:pt>
                <c:pt idx="667">
                  <c:v>#N/A</c:v>
                </c:pt>
                <c:pt idx="668">
                  <c:v>#N/A</c:v>
                </c:pt>
                <c:pt idx="669">
                  <c:v>#N/A</c:v>
                </c:pt>
                <c:pt idx="670">
                  <c:v>#N/A</c:v>
                </c:pt>
                <c:pt idx="671">
                  <c:v>#N/A</c:v>
                </c:pt>
                <c:pt idx="672">
                  <c:v>#N/A</c:v>
                </c:pt>
                <c:pt idx="673">
                  <c:v>#N/A</c:v>
                </c:pt>
                <c:pt idx="674">
                  <c:v>#N/A</c:v>
                </c:pt>
                <c:pt idx="675">
                  <c:v>#N/A</c:v>
                </c:pt>
                <c:pt idx="676">
                  <c:v>#N/A</c:v>
                </c:pt>
                <c:pt idx="677">
                  <c:v>#N/A</c:v>
                </c:pt>
                <c:pt idx="678">
                  <c:v>#N/A</c:v>
                </c:pt>
                <c:pt idx="679">
                  <c:v>#N/A</c:v>
                </c:pt>
                <c:pt idx="680">
                  <c:v>#N/A</c:v>
                </c:pt>
                <c:pt idx="681">
                  <c:v>#N/A</c:v>
                </c:pt>
                <c:pt idx="682">
                  <c:v>#N/A</c:v>
                </c:pt>
                <c:pt idx="683">
                  <c:v>#N/A</c:v>
                </c:pt>
                <c:pt idx="684">
                  <c:v>#N/A</c:v>
                </c:pt>
                <c:pt idx="685">
                  <c:v>#N/A</c:v>
                </c:pt>
                <c:pt idx="686">
                  <c:v>#N/A</c:v>
                </c:pt>
                <c:pt idx="687">
                  <c:v>#N/A</c:v>
                </c:pt>
                <c:pt idx="688">
                  <c:v>#N/A</c:v>
                </c:pt>
                <c:pt idx="689">
                  <c:v>#N/A</c:v>
                </c:pt>
                <c:pt idx="690">
                  <c:v>#N/A</c:v>
                </c:pt>
                <c:pt idx="691">
                  <c:v>#N/A</c:v>
                </c:pt>
                <c:pt idx="692">
                  <c:v>#N/A</c:v>
                </c:pt>
                <c:pt idx="693">
                  <c:v>#N/A</c:v>
                </c:pt>
                <c:pt idx="694">
                  <c:v>#N/A</c:v>
                </c:pt>
                <c:pt idx="695">
                  <c:v>#N/A</c:v>
                </c:pt>
                <c:pt idx="696">
                  <c:v>#N/A</c:v>
                </c:pt>
                <c:pt idx="697">
                  <c:v>#N/A</c:v>
                </c:pt>
                <c:pt idx="698">
                  <c:v>#N/A</c:v>
                </c:pt>
                <c:pt idx="699">
                  <c:v>#N/A</c:v>
                </c:pt>
                <c:pt idx="700">
                  <c:v>#N/A</c:v>
                </c:pt>
                <c:pt idx="701">
                  <c:v>#N/A</c:v>
                </c:pt>
                <c:pt idx="702">
                  <c:v>#N/A</c:v>
                </c:pt>
                <c:pt idx="703">
                  <c:v>#N/A</c:v>
                </c:pt>
                <c:pt idx="704">
                  <c:v>#N/A</c:v>
                </c:pt>
                <c:pt idx="705">
                  <c:v>#N/A</c:v>
                </c:pt>
                <c:pt idx="706">
                  <c:v>#N/A</c:v>
                </c:pt>
                <c:pt idx="707">
                  <c:v>#N/A</c:v>
                </c:pt>
                <c:pt idx="708">
                  <c:v>#N/A</c:v>
                </c:pt>
                <c:pt idx="709">
                  <c:v>#N/A</c:v>
                </c:pt>
                <c:pt idx="710">
                  <c:v>#N/A</c:v>
                </c:pt>
                <c:pt idx="711">
                  <c:v>#N/A</c:v>
                </c:pt>
                <c:pt idx="712">
                  <c:v>#N/A</c:v>
                </c:pt>
                <c:pt idx="713">
                  <c:v>#N/A</c:v>
                </c:pt>
                <c:pt idx="714">
                  <c:v>#N/A</c:v>
                </c:pt>
                <c:pt idx="715">
                  <c:v>#N/A</c:v>
                </c:pt>
                <c:pt idx="716">
                  <c:v>#N/A</c:v>
                </c:pt>
                <c:pt idx="717">
                  <c:v>#N/A</c:v>
                </c:pt>
                <c:pt idx="718">
                  <c:v>#N/A</c:v>
                </c:pt>
                <c:pt idx="719">
                  <c:v>#N/A</c:v>
                </c:pt>
                <c:pt idx="720">
                  <c:v>#N/A</c:v>
                </c:pt>
                <c:pt idx="721">
                  <c:v>#N/A</c:v>
                </c:pt>
                <c:pt idx="722">
                  <c:v>#N/A</c:v>
                </c:pt>
                <c:pt idx="723">
                  <c:v>#N/A</c:v>
                </c:pt>
                <c:pt idx="724">
                  <c:v>#N/A</c:v>
                </c:pt>
                <c:pt idx="725">
                  <c:v>#N/A</c:v>
                </c:pt>
                <c:pt idx="726">
                  <c:v>#N/A</c:v>
                </c:pt>
                <c:pt idx="727">
                  <c:v>#N/A</c:v>
                </c:pt>
                <c:pt idx="728">
                  <c:v>#N/A</c:v>
                </c:pt>
                <c:pt idx="729">
                  <c:v>#N/A</c:v>
                </c:pt>
                <c:pt idx="730">
                  <c:v>#N/A</c:v>
                </c:pt>
                <c:pt idx="731">
                  <c:v>#N/A</c:v>
                </c:pt>
                <c:pt idx="732">
                  <c:v>#N/A</c:v>
                </c:pt>
                <c:pt idx="733">
                  <c:v>#N/A</c:v>
                </c:pt>
                <c:pt idx="734">
                  <c:v>#N/A</c:v>
                </c:pt>
                <c:pt idx="735">
                  <c:v>#N/A</c:v>
                </c:pt>
                <c:pt idx="736">
                  <c:v>#N/A</c:v>
                </c:pt>
                <c:pt idx="737">
                  <c:v>#N/A</c:v>
                </c:pt>
                <c:pt idx="738">
                  <c:v>#N/A</c:v>
                </c:pt>
                <c:pt idx="739">
                  <c:v>#N/A</c:v>
                </c:pt>
                <c:pt idx="740">
                  <c:v>#N/A</c:v>
                </c:pt>
                <c:pt idx="741">
                  <c:v>#N/A</c:v>
                </c:pt>
                <c:pt idx="742">
                  <c:v>#N/A</c:v>
                </c:pt>
                <c:pt idx="743">
                  <c:v>#N/A</c:v>
                </c:pt>
                <c:pt idx="744">
                  <c:v>#N/A</c:v>
                </c:pt>
                <c:pt idx="745">
                  <c:v>#N/A</c:v>
                </c:pt>
                <c:pt idx="746">
                  <c:v>#N/A</c:v>
                </c:pt>
                <c:pt idx="747">
                  <c:v>#N/A</c:v>
                </c:pt>
                <c:pt idx="748">
                  <c:v>#N/A</c:v>
                </c:pt>
                <c:pt idx="749">
                  <c:v>#N/A</c:v>
                </c:pt>
                <c:pt idx="750">
                  <c:v>#N/A</c:v>
                </c:pt>
                <c:pt idx="751">
                  <c:v>#N/A</c:v>
                </c:pt>
                <c:pt idx="752">
                  <c:v>#N/A</c:v>
                </c:pt>
                <c:pt idx="753">
                  <c:v>#N/A</c:v>
                </c:pt>
                <c:pt idx="754">
                  <c:v>#N/A</c:v>
                </c:pt>
                <c:pt idx="755">
                  <c:v>#N/A</c:v>
                </c:pt>
                <c:pt idx="756">
                  <c:v>#N/A</c:v>
                </c:pt>
                <c:pt idx="757">
                  <c:v>#N/A</c:v>
                </c:pt>
                <c:pt idx="758">
                  <c:v>#N/A</c:v>
                </c:pt>
                <c:pt idx="759">
                  <c:v>#N/A</c:v>
                </c:pt>
                <c:pt idx="760">
                  <c:v>#N/A</c:v>
                </c:pt>
                <c:pt idx="761">
                  <c:v>#N/A</c:v>
                </c:pt>
                <c:pt idx="762">
                  <c:v>#N/A</c:v>
                </c:pt>
                <c:pt idx="763">
                  <c:v>#N/A</c:v>
                </c:pt>
                <c:pt idx="764">
                  <c:v>#N/A</c:v>
                </c:pt>
                <c:pt idx="765">
                  <c:v>#N/A</c:v>
                </c:pt>
                <c:pt idx="766">
                  <c:v>#N/A</c:v>
                </c:pt>
                <c:pt idx="767">
                  <c:v>#N/A</c:v>
                </c:pt>
                <c:pt idx="768">
                  <c:v>#N/A</c:v>
                </c:pt>
                <c:pt idx="769">
                  <c:v>#N/A</c:v>
                </c:pt>
                <c:pt idx="770">
                  <c:v>#N/A</c:v>
                </c:pt>
                <c:pt idx="771">
                  <c:v>#N/A</c:v>
                </c:pt>
                <c:pt idx="772">
                  <c:v>#N/A</c:v>
                </c:pt>
                <c:pt idx="773">
                  <c:v>#N/A</c:v>
                </c:pt>
                <c:pt idx="774">
                  <c:v>#N/A</c:v>
                </c:pt>
                <c:pt idx="775">
                  <c:v>#N/A</c:v>
                </c:pt>
                <c:pt idx="776">
                  <c:v>#N/A</c:v>
                </c:pt>
                <c:pt idx="777">
                  <c:v>#N/A</c:v>
                </c:pt>
                <c:pt idx="778">
                  <c:v>#N/A</c:v>
                </c:pt>
                <c:pt idx="779">
                  <c:v>#N/A</c:v>
                </c:pt>
                <c:pt idx="780">
                  <c:v>#N/A</c:v>
                </c:pt>
                <c:pt idx="781">
                  <c:v>#N/A</c:v>
                </c:pt>
                <c:pt idx="782">
                  <c:v>#N/A</c:v>
                </c:pt>
                <c:pt idx="783">
                  <c:v>#N/A</c:v>
                </c:pt>
                <c:pt idx="784">
                  <c:v>#N/A</c:v>
                </c:pt>
                <c:pt idx="785">
                  <c:v>#N/A</c:v>
                </c:pt>
                <c:pt idx="786">
                  <c:v>#N/A</c:v>
                </c:pt>
                <c:pt idx="787">
                  <c:v>#N/A</c:v>
                </c:pt>
                <c:pt idx="788">
                  <c:v>#N/A</c:v>
                </c:pt>
                <c:pt idx="789">
                  <c:v>#N/A</c:v>
                </c:pt>
                <c:pt idx="790">
                  <c:v>#N/A</c:v>
                </c:pt>
                <c:pt idx="791">
                  <c:v>#N/A</c:v>
                </c:pt>
                <c:pt idx="792">
                  <c:v>#N/A</c:v>
                </c:pt>
                <c:pt idx="793">
                  <c:v>#N/A</c:v>
                </c:pt>
                <c:pt idx="794">
                  <c:v>#N/A</c:v>
                </c:pt>
                <c:pt idx="795">
                  <c:v>#N/A</c:v>
                </c:pt>
                <c:pt idx="796">
                  <c:v>#N/A</c:v>
                </c:pt>
                <c:pt idx="797">
                  <c:v>#N/A</c:v>
                </c:pt>
                <c:pt idx="798">
                  <c:v>#N/A</c:v>
                </c:pt>
                <c:pt idx="799">
                  <c:v>#N/A</c:v>
                </c:pt>
                <c:pt idx="800">
                  <c:v>#N/A</c:v>
                </c:pt>
                <c:pt idx="801">
                  <c:v>#N/A</c:v>
                </c:pt>
                <c:pt idx="802">
                  <c:v>#N/A</c:v>
                </c:pt>
                <c:pt idx="803">
                  <c:v>#N/A</c:v>
                </c:pt>
                <c:pt idx="804">
                  <c:v>#N/A</c:v>
                </c:pt>
                <c:pt idx="805">
                  <c:v>#N/A</c:v>
                </c:pt>
                <c:pt idx="806">
                  <c:v>#N/A</c:v>
                </c:pt>
                <c:pt idx="807">
                  <c:v>#N/A</c:v>
                </c:pt>
                <c:pt idx="808">
                  <c:v>#N/A</c:v>
                </c:pt>
                <c:pt idx="809">
                  <c:v>#N/A</c:v>
                </c:pt>
                <c:pt idx="810">
                  <c:v>#N/A</c:v>
                </c:pt>
                <c:pt idx="811">
                  <c:v>#N/A</c:v>
                </c:pt>
                <c:pt idx="812">
                  <c:v>#N/A</c:v>
                </c:pt>
                <c:pt idx="813">
                  <c:v>#N/A</c:v>
                </c:pt>
                <c:pt idx="814">
                  <c:v>#N/A</c:v>
                </c:pt>
                <c:pt idx="815">
                  <c:v>#N/A</c:v>
                </c:pt>
                <c:pt idx="816">
                  <c:v>#N/A</c:v>
                </c:pt>
                <c:pt idx="817">
                  <c:v>#N/A</c:v>
                </c:pt>
                <c:pt idx="818">
                  <c:v>#N/A</c:v>
                </c:pt>
                <c:pt idx="819">
                  <c:v>#N/A</c:v>
                </c:pt>
                <c:pt idx="820">
                  <c:v>#N/A</c:v>
                </c:pt>
                <c:pt idx="821">
                  <c:v>#N/A</c:v>
                </c:pt>
                <c:pt idx="822">
                  <c:v>#N/A</c:v>
                </c:pt>
                <c:pt idx="823">
                  <c:v>#N/A</c:v>
                </c:pt>
                <c:pt idx="824">
                  <c:v>#N/A</c:v>
                </c:pt>
                <c:pt idx="825">
                  <c:v>#N/A</c:v>
                </c:pt>
                <c:pt idx="826">
                  <c:v>#N/A</c:v>
                </c:pt>
                <c:pt idx="827">
                  <c:v>#N/A</c:v>
                </c:pt>
                <c:pt idx="828">
                  <c:v>#N/A</c:v>
                </c:pt>
                <c:pt idx="829">
                  <c:v>#N/A</c:v>
                </c:pt>
                <c:pt idx="830">
                  <c:v>#N/A</c:v>
                </c:pt>
                <c:pt idx="831">
                  <c:v>#N/A</c:v>
                </c:pt>
                <c:pt idx="832">
                  <c:v>#N/A</c:v>
                </c:pt>
                <c:pt idx="833">
                  <c:v>#N/A</c:v>
                </c:pt>
                <c:pt idx="834">
                  <c:v>#N/A</c:v>
                </c:pt>
                <c:pt idx="835">
                  <c:v>#N/A</c:v>
                </c:pt>
                <c:pt idx="836">
                  <c:v>#N/A</c:v>
                </c:pt>
                <c:pt idx="837">
                  <c:v>#N/A</c:v>
                </c:pt>
                <c:pt idx="838">
                  <c:v>#N/A</c:v>
                </c:pt>
                <c:pt idx="839">
                  <c:v>#N/A</c:v>
                </c:pt>
                <c:pt idx="840">
                  <c:v>#N/A</c:v>
                </c:pt>
                <c:pt idx="841">
                  <c:v>#N/A</c:v>
                </c:pt>
                <c:pt idx="842">
                  <c:v>#N/A</c:v>
                </c:pt>
                <c:pt idx="843">
                  <c:v>#N/A</c:v>
                </c:pt>
                <c:pt idx="844">
                  <c:v>#N/A</c:v>
                </c:pt>
                <c:pt idx="845">
                  <c:v>#N/A</c:v>
                </c:pt>
                <c:pt idx="846">
                  <c:v>#N/A</c:v>
                </c:pt>
                <c:pt idx="847">
                  <c:v>#N/A</c:v>
                </c:pt>
                <c:pt idx="848">
                  <c:v>#N/A</c:v>
                </c:pt>
                <c:pt idx="849">
                  <c:v>#N/A</c:v>
                </c:pt>
                <c:pt idx="850">
                  <c:v>#N/A</c:v>
                </c:pt>
                <c:pt idx="851">
                  <c:v>#N/A</c:v>
                </c:pt>
                <c:pt idx="852">
                  <c:v>#N/A</c:v>
                </c:pt>
                <c:pt idx="853">
                  <c:v>#N/A</c:v>
                </c:pt>
                <c:pt idx="854">
                  <c:v>#N/A</c:v>
                </c:pt>
                <c:pt idx="855">
                  <c:v>#N/A</c:v>
                </c:pt>
                <c:pt idx="856">
                  <c:v>#N/A</c:v>
                </c:pt>
                <c:pt idx="857">
                  <c:v>#N/A</c:v>
                </c:pt>
                <c:pt idx="858">
                  <c:v>#N/A</c:v>
                </c:pt>
                <c:pt idx="859">
                  <c:v>#N/A</c:v>
                </c:pt>
                <c:pt idx="860">
                  <c:v>#N/A</c:v>
                </c:pt>
                <c:pt idx="861">
                  <c:v>#N/A</c:v>
                </c:pt>
                <c:pt idx="862">
                  <c:v>#N/A</c:v>
                </c:pt>
                <c:pt idx="863">
                  <c:v>#N/A</c:v>
                </c:pt>
                <c:pt idx="864">
                  <c:v>#N/A</c:v>
                </c:pt>
                <c:pt idx="865">
                  <c:v>#N/A</c:v>
                </c:pt>
                <c:pt idx="866">
                  <c:v>#N/A</c:v>
                </c:pt>
                <c:pt idx="867">
                  <c:v>#N/A</c:v>
                </c:pt>
                <c:pt idx="868">
                  <c:v>#N/A</c:v>
                </c:pt>
                <c:pt idx="869">
                  <c:v>#N/A</c:v>
                </c:pt>
                <c:pt idx="870">
                  <c:v>#N/A</c:v>
                </c:pt>
                <c:pt idx="871">
                  <c:v>#N/A</c:v>
                </c:pt>
                <c:pt idx="872">
                  <c:v>#N/A</c:v>
                </c:pt>
                <c:pt idx="873">
                  <c:v>#N/A</c:v>
                </c:pt>
                <c:pt idx="874">
                  <c:v>#N/A</c:v>
                </c:pt>
                <c:pt idx="875">
                  <c:v>#N/A</c:v>
                </c:pt>
                <c:pt idx="876">
                  <c:v>#N/A</c:v>
                </c:pt>
                <c:pt idx="877">
                  <c:v>#N/A</c:v>
                </c:pt>
                <c:pt idx="878">
                  <c:v>#N/A</c:v>
                </c:pt>
                <c:pt idx="879">
                  <c:v>#N/A</c:v>
                </c:pt>
                <c:pt idx="880">
                  <c:v>#N/A</c:v>
                </c:pt>
                <c:pt idx="881">
                  <c:v>#N/A</c:v>
                </c:pt>
                <c:pt idx="882">
                  <c:v>#N/A</c:v>
                </c:pt>
                <c:pt idx="883">
                  <c:v>#N/A</c:v>
                </c:pt>
                <c:pt idx="884">
                  <c:v>#N/A</c:v>
                </c:pt>
                <c:pt idx="885">
                  <c:v>#N/A</c:v>
                </c:pt>
                <c:pt idx="886">
                  <c:v>#N/A</c:v>
                </c:pt>
                <c:pt idx="887">
                  <c:v>#N/A</c:v>
                </c:pt>
                <c:pt idx="888">
                  <c:v>#N/A</c:v>
                </c:pt>
                <c:pt idx="889">
                  <c:v>#N/A</c:v>
                </c:pt>
                <c:pt idx="890">
                  <c:v>#N/A</c:v>
                </c:pt>
                <c:pt idx="891">
                  <c:v>#N/A</c:v>
                </c:pt>
                <c:pt idx="892">
                  <c:v>#N/A</c:v>
                </c:pt>
                <c:pt idx="893">
                  <c:v>#N/A</c:v>
                </c:pt>
                <c:pt idx="894">
                  <c:v>#N/A</c:v>
                </c:pt>
                <c:pt idx="895">
                  <c:v>#N/A</c:v>
                </c:pt>
                <c:pt idx="896">
                  <c:v>#N/A</c:v>
                </c:pt>
                <c:pt idx="897">
                  <c:v>#N/A</c:v>
                </c:pt>
                <c:pt idx="898">
                  <c:v>#N/A</c:v>
                </c:pt>
                <c:pt idx="899">
                  <c:v>#N/A</c:v>
                </c:pt>
                <c:pt idx="900">
                  <c:v>#N/A</c:v>
                </c:pt>
                <c:pt idx="901">
                  <c:v>#N/A</c:v>
                </c:pt>
                <c:pt idx="902">
                  <c:v>#N/A</c:v>
                </c:pt>
                <c:pt idx="903">
                  <c:v>#N/A</c:v>
                </c:pt>
                <c:pt idx="904">
                  <c:v>#N/A</c:v>
                </c:pt>
                <c:pt idx="905">
                  <c:v>#N/A</c:v>
                </c:pt>
                <c:pt idx="906">
                  <c:v>#N/A</c:v>
                </c:pt>
                <c:pt idx="907">
                  <c:v>#N/A</c:v>
                </c:pt>
                <c:pt idx="908">
                  <c:v>#N/A</c:v>
                </c:pt>
                <c:pt idx="909">
                  <c:v>#N/A</c:v>
                </c:pt>
                <c:pt idx="910">
                  <c:v>#N/A</c:v>
                </c:pt>
                <c:pt idx="911">
                  <c:v>#N/A</c:v>
                </c:pt>
                <c:pt idx="912">
                  <c:v>#N/A</c:v>
                </c:pt>
                <c:pt idx="913">
                  <c:v>#N/A</c:v>
                </c:pt>
                <c:pt idx="914">
                  <c:v>#N/A</c:v>
                </c:pt>
                <c:pt idx="915">
                  <c:v>#N/A</c:v>
                </c:pt>
                <c:pt idx="916">
                  <c:v>#N/A</c:v>
                </c:pt>
                <c:pt idx="917">
                  <c:v>#N/A</c:v>
                </c:pt>
                <c:pt idx="918">
                  <c:v>#N/A</c:v>
                </c:pt>
                <c:pt idx="919">
                  <c:v>#N/A</c:v>
                </c:pt>
                <c:pt idx="920">
                  <c:v>#N/A</c:v>
                </c:pt>
                <c:pt idx="921">
                  <c:v>#N/A</c:v>
                </c:pt>
                <c:pt idx="922">
                  <c:v>#N/A</c:v>
                </c:pt>
                <c:pt idx="923">
                  <c:v>#N/A</c:v>
                </c:pt>
                <c:pt idx="924">
                  <c:v>#N/A</c:v>
                </c:pt>
                <c:pt idx="925">
                  <c:v>#N/A</c:v>
                </c:pt>
                <c:pt idx="926">
                  <c:v>#N/A</c:v>
                </c:pt>
                <c:pt idx="927">
                  <c:v>#N/A</c:v>
                </c:pt>
                <c:pt idx="928">
                  <c:v>#N/A</c:v>
                </c:pt>
                <c:pt idx="929">
                  <c:v>#N/A</c:v>
                </c:pt>
                <c:pt idx="930">
                  <c:v>#N/A</c:v>
                </c:pt>
                <c:pt idx="931">
                  <c:v>#N/A</c:v>
                </c:pt>
                <c:pt idx="932">
                  <c:v>#N/A</c:v>
                </c:pt>
                <c:pt idx="933">
                  <c:v>#N/A</c:v>
                </c:pt>
                <c:pt idx="934">
                  <c:v>#N/A</c:v>
                </c:pt>
                <c:pt idx="935">
                  <c:v>#N/A</c:v>
                </c:pt>
                <c:pt idx="936">
                  <c:v>#N/A</c:v>
                </c:pt>
                <c:pt idx="937">
                  <c:v>#N/A</c:v>
                </c:pt>
                <c:pt idx="938">
                  <c:v>#N/A</c:v>
                </c:pt>
                <c:pt idx="939">
                  <c:v>#N/A</c:v>
                </c:pt>
                <c:pt idx="940">
                  <c:v>#N/A</c:v>
                </c:pt>
                <c:pt idx="941">
                  <c:v>#N/A</c:v>
                </c:pt>
                <c:pt idx="942">
                  <c:v>#N/A</c:v>
                </c:pt>
                <c:pt idx="943">
                  <c:v>#N/A</c:v>
                </c:pt>
                <c:pt idx="944">
                  <c:v>#N/A</c:v>
                </c:pt>
                <c:pt idx="945">
                  <c:v>#N/A</c:v>
                </c:pt>
                <c:pt idx="946">
                  <c:v>#N/A</c:v>
                </c:pt>
                <c:pt idx="947">
                  <c:v>#N/A</c:v>
                </c:pt>
                <c:pt idx="948">
                  <c:v>#N/A</c:v>
                </c:pt>
                <c:pt idx="949">
                  <c:v>#N/A</c:v>
                </c:pt>
                <c:pt idx="950">
                  <c:v>#N/A</c:v>
                </c:pt>
                <c:pt idx="951">
                  <c:v>#N/A</c:v>
                </c:pt>
                <c:pt idx="952">
                  <c:v>#N/A</c:v>
                </c:pt>
                <c:pt idx="953">
                  <c:v>#N/A</c:v>
                </c:pt>
                <c:pt idx="954">
                  <c:v>#N/A</c:v>
                </c:pt>
                <c:pt idx="955">
                  <c:v>#N/A</c:v>
                </c:pt>
                <c:pt idx="956">
                  <c:v>#N/A</c:v>
                </c:pt>
                <c:pt idx="957">
                  <c:v>#N/A</c:v>
                </c:pt>
                <c:pt idx="958">
                  <c:v>#N/A</c:v>
                </c:pt>
                <c:pt idx="959">
                  <c:v>#N/A</c:v>
                </c:pt>
                <c:pt idx="960">
                  <c:v>#N/A</c:v>
                </c:pt>
                <c:pt idx="961">
                  <c:v>#N/A</c:v>
                </c:pt>
                <c:pt idx="962">
                  <c:v>#N/A</c:v>
                </c:pt>
                <c:pt idx="963">
                  <c:v>#N/A</c:v>
                </c:pt>
                <c:pt idx="964">
                  <c:v>#N/A</c:v>
                </c:pt>
                <c:pt idx="965">
                  <c:v>#N/A</c:v>
                </c:pt>
                <c:pt idx="966">
                  <c:v>#N/A</c:v>
                </c:pt>
                <c:pt idx="967">
                  <c:v>#N/A</c:v>
                </c:pt>
                <c:pt idx="968">
                  <c:v>#N/A</c:v>
                </c:pt>
                <c:pt idx="969">
                  <c:v>#N/A</c:v>
                </c:pt>
                <c:pt idx="970">
                  <c:v>#N/A</c:v>
                </c:pt>
                <c:pt idx="971">
                  <c:v>#N/A</c:v>
                </c:pt>
                <c:pt idx="972">
                  <c:v>#N/A</c:v>
                </c:pt>
                <c:pt idx="973">
                  <c:v>#N/A</c:v>
                </c:pt>
                <c:pt idx="974">
                  <c:v>#N/A</c:v>
                </c:pt>
                <c:pt idx="975">
                  <c:v>#N/A</c:v>
                </c:pt>
                <c:pt idx="976">
                  <c:v>#N/A</c:v>
                </c:pt>
                <c:pt idx="977">
                  <c:v>#N/A</c:v>
                </c:pt>
                <c:pt idx="978">
                  <c:v>#N/A</c:v>
                </c:pt>
                <c:pt idx="979">
                  <c:v>#N/A</c:v>
                </c:pt>
                <c:pt idx="980">
                  <c:v>#N/A</c:v>
                </c:pt>
                <c:pt idx="981">
                  <c:v>#N/A</c:v>
                </c:pt>
                <c:pt idx="982">
                  <c:v>#N/A</c:v>
                </c:pt>
                <c:pt idx="983">
                  <c:v>#N/A</c:v>
                </c:pt>
                <c:pt idx="984">
                  <c:v>#N/A</c:v>
                </c:pt>
                <c:pt idx="985">
                  <c:v>#N/A</c:v>
                </c:pt>
                <c:pt idx="986">
                  <c:v>#N/A</c:v>
                </c:pt>
                <c:pt idx="987">
                  <c:v>#N/A</c:v>
                </c:pt>
                <c:pt idx="988">
                  <c:v>#N/A</c:v>
                </c:pt>
                <c:pt idx="989">
                  <c:v>#N/A</c:v>
                </c:pt>
                <c:pt idx="990">
                  <c:v>#N/A</c:v>
                </c:pt>
                <c:pt idx="991">
                  <c:v>#N/A</c:v>
                </c:pt>
                <c:pt idx="992">
                  <c:v>#N/A</c:v>
                </c:pt>
                <c:pt idx="993">
                  <c:v>#N/A</c:v>
                </c:pt>
                <c:pt idx="994">
                  <c:v>#N/A</c:v>
                </c:pt>
                <c:pt idx="995">
                  <c:v>#N/A</c:v>
                </c:pt>
                <c:pt idx="996">
                  <c:v>#N/A</c:v>
                </c:pt>
                <c:pt idx="997">
                  <c:v>#N/A</c:v>
                </c:pt>
                <c:pt idx="998">
                  <c:v>#N/A</c:v>
                </c:pt>
                <c:pt idx="999">
                  <c:v>#N/A</c:v>
                </c:pt>
                <c:pt idx="1000">
                  <c:v>#N/A</c:v>
                </c:pt>
                <c:pt idx="1001">
                  <c:v>#N/A</c:v>
                </c:pt>
                <c:pt idx="1002">
                  <c:v>#N/A</c:v>
                </c:pt>
                <c:pt idx="1003">
                  <c:v>#N/A</c:v>
                </c:pt>
                <c:pt idx="1004">
                  <c:v>#N/A</c:v>
                </c:pt>
                <c:pt idx="1005">
                  <c:v>#N/A</c:v>
                </c:pt>
                <c:pt idx="1006">
                  <c:v>#N/A</c:v>
                </c:pt>
                <c:pt idx="1007">
                  <c:v>#N/A</c:v>
                </c:pt>
                <c:pt idx="1008">
                  <c:v>#N/A</c:v>
                </c:pt>
                <c:pt idx="1009">
                  <c:v>#N/A</c:v>
                </c:pt>
                <c:pt idx="1010">
                  <c:v>#N/A</c:v>
                </c:pt>
                <c:pt idx="1011">
                  <c:v>#N/A</c:v>
                </c:pt>
                <c:pt idx="1012">
                  <c:v>#N/A</c:v>
                </c:pt>
                <c:pt idx="1013">
                  <c:v>#N/A</c:v>
                </c:pt>
                <c:pt idx="1014">
                  <c:v>#N/A</c:v>
                </c:pt>
                <c:pt idx="1015">
                  <c:v>#N/A</c:v>
                </c:pt>
                <c:pt idx="1016">
                  <c:v>#N/A</c:v>
                </c:pt>
                <c:pt idx="1017">
                  <c:v>#N/A</c:v>
                </c:pt>
                <c:pt idx="1018">
                  <c:v>#N/A</c:v>
                </c:pt>
                <c:pt idx="1019">
                  <c:v>#N/A</c:v>
                </c:pt>
                <c:pt idx="1020">
                  <c:v>#N/A</c:v>
                </c:pt>
                <c:pt idx="1021">
                  <c:v>#N/A</c:v>
                </c:pt>
                <c:pt idx="1022">
                  <c:v>#N/A</c:v>
                </c:pt>
                <c:pt idx="1023">
                  <c:v>#N/A</c:v>
                </c:pt>
                <c:pt idx="1024">
                  <c:v>#N/A</c:v>
                </c:pt>
                <c:pt idx="1025">
                  <c:v>#N/A</c:v>
                </c:pt>
                <c:pt idx="1026">
                  <c:v>#N/A</c:v>
                </c:pt>
                <c:pt idx="1027">
                  <c:v>#N/A</c:v>
                </c:pt>
                <c:pt idx="1028">
                  <c:v>#N/A</c:v>
                </c:pt>
                <c:pt idx="1029">
                  <c:v>#N/A</c:v>
                </c:pt>
                <c:pt idx="1030">
                  <c:v>#N/A</c:v>
                </c:pt>
                <c:pt idx="1031">
                  <c:v>#N/A</c:v>
                </c:pt>
                <c:pt idx="1032">
                  <c:v>#N/A</c:v>
                </c:pt>
                <c:pt idx="1033">
                  <c:v>#N/A</c:v>
                </c:pt>
                <c:pt idx="1034">
                  <c:v>#N/A</c:v>
                </c:pt>
                <c:pt idx="1035">
                  <c:v>#N/A</c:v>
                </c:pt>
                <c:pt idx="1036">
                  <c:v>#N/A</c:v>
                </c:pt>
                <c:pt idx="1037">
                  <c:v>#N/A</c:v>
                </c:pt>
                <c:pt idx="1038">
                  <c:v>#N/A</c:v>
                </c:pt>
                <c:pt idx="1039">
                  <c:v>#N/A</c:v>
                </c:pt>
                <c:pt idx="1040">
                  <c:v>#N/A</c:v>
                </c:pt>
                <c:pt idx="1041">
                  <c:v>#N/A</c:v>
                </c:pt>
                <c:pt idx="1042">
                  <c:v>#N/A</c:v>
                </c:pt>
                <c:pt idx="1043">
                  <c:v>#N/A</c:v>
                </c:pt>
                <c:pt idx="1044">
                  <c:v>#N/A</c:v>
                </c:pt>
                <c:pt idx="1045">
                  <c:v>#N/A</c:v>
                </c:pt>
                <c:pt idx="1046">
                  <c:v>#N/A</c:v>
                </c:pt>
                <c:pt idx="1047">
                  <c:v>#N/A</c:v>
                </c:pt>
                <c:pt idx="1048">
                  <c:v>#N/A</c:v>
                </c:pt>
                <c:pt idx="1049">
                  <c:v>#N/A</c:v>
                </c:pt>
                <c:pt idx="1050">
                  <c:v>#N/A</c:v>
                </c:pt>
                <c:pt idx="1051">
                  <c:v>#N/A</c:v>
                </c:pt>
                <c:pt idx="1052">
                  <c:v>#N/A</c:v>
                </c:pt>
                <c:pt idx="1053">
                  <c:v>#N/A</c:v>
                </c:pt>
                <c:pt idx="1054">
                  <c:v>#N/A</c:v>
                </c:pt>
                <c:pt idx="1055">
                  <c:v>#N/A</c:v>
                </c:pt>
                <c:pt idx="1056">
                  <c:v>#N/A</c:v>
                </c:pt>
                <c:pt idx="1057">
                  <c:v>#N/A</c:v>
                </c:pt>
                <c:pt idx="1058">
                  <c:v>#N/A</c:v>
                </c:pt>
                <c:pt idx="1059">
                  <c:v>#N/A</c:v>
                </c:pt>
                <c:pt idx="1060">
                  <c:v>#N/A</c:v>
                </c:pt>
                <c:pt idx="1061">
                  <c:v>#N/A</c:v>
                </c:pt>
                <c:pt idx="1062">
                  <c:v>#N/A</c:v>
                </c:pt>
                <c:pt idx="1063">
                  <c:v>#N/A</c:v>
                </c:pt>
                <c:pt idx="1064">
                  <c:v>#N/A</c:v>
                </c:pt>
                <c:pt idx="1065">
                  <c:v>#N/A</c:v>
                </c:pt>
                <c:pt idx="1066">
                  <c:v>#N/A</c:v>
                </c:pt>
                <c:pt idx="1067">
                  <c:v>#N/A</c:v>
                </c:pt>
                <c:pt idx="1068">
                  <c:v>#N/A</c:v>
                </c:pt>
                <c:pt idx="1069">
                  <c:v>#N/A</c:v>
                </c:pt>
                <c:pt idx="1070">
                  <c:v>#N/A</c:v>
                </c:pt>
                <c:pt idx="1071">
                  <c:v>#N/A</c:v>
                </c:pt>
                <c:pt idx="1072">
                  <c:v>#N/A</c:v>
                </c:pt>
                <c:pt idx="1073">
                  <c:v>#N/A</c:v>
                </c:pt>
                <c:pt idx="1074">
                  <c:v>#N/A</c:v>
                </c:pt>
                <c:pt idx="1075">
                  <c:v>#N/A</c:v>
                </c:pt>
                <c:pt idx="1076">
                  <c:v>#N/A</c:v>
                </c:pt>
                <c:pt idx="1077">
                  <c:v>#N/A</c:v>
                </c:pt>
                <c:pt idx="1078">
                  <c:v>#N/A</c:v>
                </c:pt>
                <c:pt idx="1079">
                  <c:v>#N/A</c:v>
                </c:pt>
                <c:pt idx="1080">
                  <c:v>#N/A</c:v>
                </c:pt>
                <c:pt idx="1081">
                  <c:v>#N/A</c:v>
                </c:pt>
                <c:pt idx="1082">
                  <c:v>#N/A</c:v>
                </c:pt>
                <c:pt idx="1083">
                  <c:v>#N/A</c:v>
                </c:pt>
                <c:pt idx="1084">
                  <c:v>#N/A</c:v>
                </c:pt>
                <c:pt idx="1085">
                  <c:v>#N/A</c:v>
                </c:pt>
                <c:pt idx="1086">
                  <c:v>#N/A</c:v>
                </c:pt>
                <c:pt idx="1087">
                  <c:v>#N/A</c:v>
                </c:pt>
                <c:pt idx="1088">
                  <c:v>#N/A</c:v>
                </c:pt>
                <c:pt idx="1089">
                  <c:v>#N/A</c:v>
                </c:pt>
                <c:pt idx="1090">
                  <c:v>#N/A</c:v>
                </c:pt>
                <c:pt idx="1091">
                  <c:v>#N/A</c:v>
                </c:pt>
                <c:pt idx="1092">
                  <c:v>#N/A</c:v>
                </c:pt>
                <c:pt idx="1093">
                  <c:v>#N/A</c:v>
                </c:pt>
                <c:pt idx="1094">
                  <c:v>#N/A</c:v>
                </c:pt>
                <c:pt idx="1095">
                  <c:v>#N/A</c:v>
                </c:pt>
                <c:pt idx="1096">
                  <c:v>#N/A</c:v>
                </c:pt>
                <c:pt idx="1097">
                  <c:v>#N/A</c:v>
                </c:pt>
                <c:pt idx="1098">
                  <c:v>#N/A</c:v>
                </c:pt>
                <c:pt idx="1099">
                  <c:v>#N/A</c:v>
                </c:pt>
                <c:pt idx="1100">
                  <c:v>#N/A</c:v>
                </c:pt>
                <c:pt idx="1101">
                  <c:v>#N/A</c:v>
                </c:pt>
                <c:pt idx="1102">
                  <c:v>#N/A</c:v>
                </c:pt>
                <c:pt idx="1103">
                  <c:v>#N/A</c:v>
                </c:pt>
                <c:pt idx="1104">
                  <c:v>#N/A</c:v>
                </c:pt>
                <c:pt idx="1105">
                  <c:v>#N/A</c:v>
                </c:pt>
                <c:pt idx="1106">
                  <c:v>#N/A</c:v>
                </c:pt>
                <c:pt idx="1107">
                  <c:v>#N/A</c:v>
                </c:pt>
                <c:pt idx="1108">
                  <c:v>#N/A</c:v>
                </c:pt>
                <c:pt idx="1109">
                  <c:v>#N/A</c:v>
                </c:pt>
                <c:pt idx="1110">
                  <c:v>#N/A</c:v>
                </c:pt>
                <c:pt idx="1111">
                  <c:v>#N/A</c:v>
                </c:pt>
                <c:pt idx="1112">
                  <c:v>#N/A</c:v>
                </c:pt>
                <c:pt idx="1113">
                  <c:v>#N/A</c:v>
                </c:pt>
                <c:pt idx="1114">
                  <c:v>#N/A</c:v>
                </c:pt>
                <c:pt idx="1115">
                  <c:v>#N/A</c:v>
                </c:pt>
                <c:pt idx="1116">
                  <c:v>#N/A</c:v>
                </c:pt>
                <c:pt idx="1117">
                  <c:v>#N/A</c:v>
                </c:pt>
                <c:pt idx="1118">
                  <c:v>#N/A</c:v>
                </c:pt>
                <c:pt idx="1119">
                  <c:v>#N/A</c:v>
                </c:pt>
                <c:pt idx="1120">
                  <c:v>#N/A</c:v>
                </c:pt>
                <c:pt idx="1121">
                  <c:v>#N/A</c:v>
                </c:pt>
                <c:pt idx="1122">
                  <c:v>#N/A</c:v>
                </c:pt>
                <c:pt idx="1123">
                  <c:v>#N/A</c:v>
                </c:pt>
                <c:pt idx="1124">
                  <c:v>#N/A</c:v>
                </c:pt>
                <c:pt idx="1125">
                  <c:v>#N/A</c:v>
                </c:pt>
                <c:pt idx="1126">
                  <c:v>#N/A</c:v>
                </c:pt>
                <c:pt idx="1127">
                  <c:v>#N/A</c:v>
                </c:pt>
                <c:pt idx="1128">
                  <c:v>#N/A</c:v>
                </c:pt>
                <c:pt idx="1129">
                  <c:v>#N/A</c:v>
                </c:pt>
                <c:pt idx="1130">
                  <c:v>#N/A</c:v>
                </c:pt>
                <c:pt idx="1131">
                  <c:v>#N/A</c:v>
                </c:pt>
                <c:pt idx="1132">
                  <c:v>#N/A</c:v>
                </c:pt>
                <c:pt idx="1133">
                  <c:v>#N/A</c:v>
                </c:pt>
                <c:pt idx="1134">
                  <c:v>#N/A</c:v>
                </c:pt>
                <c:pt idx="1135">
                  <c:v>#N/A</c:v>
                </c:pt>
                <c:pt idx="1136">
                  <c:v>#N/A</c:v>
                </c:pt>
                <c:pt idx="1137">
                  <c:v>#N/A</c:v>
                </c:pt>
                <c:pt idx="1138">
                  <c:v>#N/A</c:v>
                </c:pt>
                <c:pt idx="1139">
                  <c:v>#N/A</c:v>
                </c:pt>
                <c:pt idx="1140">
                  <c:v>#N/A</c:v>
                </c:pt>
                <c:pt idx="1141">
                  <c:v>#N/A</c:v>
                </c:pt>
                <c:pt idx="1142">
                  <c:v>#N/A</c:v>
                </c:pt>
                <c:pt idx="1143">
                  <c:v>#N/A</c:v>
                </c:pt>
                <c:pt idx="1144">
                  <c:v>#N/A</c:v>
                </c:pt>
                <c:pt idx="1145">
                  <c:v>#N/A</c:v>
                </c:pt>
                <c:pt idx="1146">
                  <c:v>#N/A</c:v>
                </c:pt>
                <c:pt idx="1147">
                  <c:v>#N/A</c:v>
                </c:pt>
                <c:pt idx="1148">
                  <c:v>#N/A</c:v>
                </c:pt>
                <c:pt idx="1149">
                  <c:v>#N/A</c:v>
                </c:pt>
                <c:pt idx="1150">
                  <c:v>#N/A</c:v>
                </c:pt>
                <c:pt idx="1151">
                  <c:v>#N/A</c:v>
                </c:pt>
                <c:pt idx="1152">
                  <c:v>#N/A</c:v>
                </c:pt>
                <c:pt idx="1153">
                  <c:v>#N/A</c:v>
                </c:pt>
                <c:pt idx="1154">
                  <c:v>#N/A</c:v>
                </c:pt>
                <c:pt idx="1155">
                  <c:v>#N/A</c:v>
                </c:pt>
                <c:pt idx="1156">
                  <c:v>#N/A</c:v>
                </c:pt>
                <c:pt idx="1157">
                  <c:v>#N/A</c:v>
                </c:pt>
                <c:pt idx="1158">
                  <c:v>#N/A</c:v>
                </c:pt>
                <c:pt idx="1159">
                  <c:v>#N/A</c:v>
                </c:pt>
                <c:pt idx="1160">
                  <c:v>#N/A</c:v>
                </c:pt>
                <c:pt idx="1161">
                  <c:v>#N/A</c:v>
                </c:pt>
                <c:pt idx="1162">
                  <c:v>#N/A</c:v>
                </c:pt>
                <c:pt idx="1163">
                  <c:v>#N/A</c:v>
                </c:pt>
                <c:pt idx="1164">
                  <c:v>#N/A</c:v>
                </c:pt>
                <c:pt idx="1165">
                  <c:v>#N/A</c:v>
                </c:pt>
                <c:pt idx="1166">
                  <c:v>#N/A</c:v>
                </c:pt>
                <c:pt idx="1167">
                  <c:v>#N/A</c:v>
                </c:pt>
                <c:pt idx="1168">
                  <c:v>#N/A</c:v>
                </c:pt>
                <c:pt idx="1169">
                  <c:v>#N/A</c:v>
                </c:pt>
                <c:pt idx="1170">
                  <c:v>#N/A</c:v>
                </c:pt>
                <c:pt idx="1171">
                  <c:v>#N/A</c:v>
                </c:pt>
                <c:pt idx="1172">
                  <c:v>#N/A</c:v>
                </c:pt>
                <c:pt idx="1173">
                  <c:v>#N/A</c:v>
                </c:pt>
                <c:pt idx="1174">
                  <c:v>#N/A</c:v>
                </c:pt>
                <c:pt idx="1175">
                  <c:v>#N/A</c:v>
                </c:pt>
                <c:pt idx="1176">
                  <c:v>#N/A</c:v>
                </c:pt>
                <c:pt idx="1177">
                  <c:v>#N/A</c:v>
                </c:pt>
                <c:pt idx="1178">
                  <c:v>#N/A</c:v>
                </c:pt>
                <c:pt idx="1179">
                  <c:v>#N/A</c:v>
                </c:pt>
                <c:pt idx="1180">
                  <c:v>#N/A</c:v>
                </c:pt>
                <c:pt idx="1181">
                  <c:v>#N/A</c:v>
                </c:pt>
                <c:pt idx="1182">
                  <c:v>#N/A</c:v>
                </c:pt>
                <c:pt idx="1183">
                  <c:v>#N/A</c:v>
                </c:pt>
                <c:pt idx="1184">
                  <c:v>#N/A</c:v>
                </c:pt>
                <c:pt idx="1185">
                  <c:v>#N/A</c:v>
                </c:pt>
                <c:pt idx="1186">
                  <c:v>#N/A</c:v>
                </c:pt>
                <c:pt idx="1187">
                  <c:v>#N/A</c:v>
                </c:pt>
                <c:pt idx="1188">
                  <c:v>#N/A</c:v>
                </c:pt>
                <c:pt idx="1189">
                  <c:v>#N/A</c:v>
                </c:pt>
                <c:pt idx="1190">
                  <c:v>#N/A</c:v>
                </c:pt>
                <c:pt idx="1191">
                  <c:v>#N/A</c:v>
                </c:pt>
                <c:pt idx="1192">
                  <c:v>#N/A</c:v>
                </c:pt>
                <c:pt idx="1193">
                  <c:v>#N/A</c:v>
                </c:pt>
                <c:pt idx="1194">
                  <c:v>#N/A</c:v>
                </c:pt>
                <c:pt idx="1195">
                  <c:v>#N/A</c:v>
                </c:pt>
                <c:pt idx="1196">
                  <c:v>#N/A</c:v>
                </c:pt>
                <c:pt idx="1197">
                  <c:v>#N/A</c:v>
                </c:pt>
                <c:pt idx="1198">
                  <c:v>#N/A</c:v>
                </c:pt>
                <c:pt idx="1199">
                  <c:v>#N/A</c:v>
                </c:pt>
                <c:pt idx="1200">
                  <c:v>#N/A</c:v>
                </c:pt>
                <c:pt idx="1201">
                  <c:v>#N/A</c:v>
                </c:pt>
                <c:pt idx="1202">
                  <c:v>#N/A</c:v>
                </c:pt>
                <c:pt idx="1203">
                  <c:v>#N/A</c:v>
                </c:pt>
                <c:pt idx="1204">
                  <c:v>#N/A</c:v>
                </c:pt>
                <c:pt idx="1205">
                  <c:v>#N/A</c:v>
                </c:pt>
                <c:pt idx="1206">
                  <c:v>#N/A</c:v>
                </c:pt>
                <c:pt idx="1207">
                  <c:v>#N/A</c:v>
                </c:pt>
                <c:pt idx="1208">
                  <c:v>#N/A</c:v>
                </c:pt>
                <c:pt idx="1209">
                  <c:v>#N/A</c:v>
                </c:pt>
                <c:pt idx="1210">
                  <c:v>#N/A</c:v>
                </c:pt>
                <c:pt idx="1211">
                  <c:v>#N/A</c:v>
                </c:pt>
                <c:pt idx="1212">
                  <c:v>#N/A</c:v>
                </c:pt>
                <c:pt idx="1213">
                  <c:v>#N/A</c:v>
                </c:pt>
                <c:pt idx="1214">
                  <c:v>#N/A</c:v>
                </c:pt>
                <c:pt idx="1215">
                  <c:v>#N/A</c:v>
                </c:pt>
                <c:pt idx="1216">
                  <c:v>#N/A</c:v>
                </c:pt>
                <c:pt idx="1217">
                  <c:v>#N/A</c:v>
                </c:pt>
                <c:pt idx="1218">
                  <c:v>#N/A</c:v>
                </c:pt>
                <c:pt idx="1219">
                  <c:v>#N/A</c:v>
                </c:pt>
                <c:pt idx="1220">
                  <c:v>#N/A</c:v>
                </c:pt>
                <c:pt idx="1221">
                  <c:v>#N/A</c:v>
                </c:pt>
                <c:pt idx="1222">
                  <c:v>#N/A</c:v>
                </c:pt>
                <c:pt idx="1223">
                  <c:v>#N/A</c:v>
                </c:pt>
                <c:pt idx="1224">
                  <c:v>#N/A</c:v>
                </c:pt>
                <c:pt idx="1225">
                  <c:v>#N/A</c:v>
                </c:pt>
                <c:pt idx="1226">
                  <c:v>#N/A</c:v>
                </c:pt>
                <c:pt idx="1227">
                  <c:v>#N/A</c:v>
                </c:pt>
                <c:pt idx="1228">
                  <c:v>#N/A</c:v>
                </c:pt>
                <c:pt idx="1229">
                  <c:v>#N/A</c:v>
                </c:pt>
                <c:pt idx="1230">
                  <c:v>#N/A</c:v>
                </c:pt>
                <c:pt idx="1231">
                  <c:v>#N/A</c:v>
                </c:pt>
                <c:pt idx="1232">
                  <c:v>#N/A</c:v>
                </c:pt>
                <c:pt idx="1233">
                  <c:v>#N/A</c:v>
                </c:pt>
                <c:pt idx="1234">
                  <c:v>#N/A</c:v>
                </c:pt>
                <c:pt idx="1235">
                  <c:v>#N/A</c:v>
                </c:pt>
                <c:pt idx="1236">
                  <c:v>#N/A</c:v>
                </c:pt>
                <c:pt idx="1237">
                  <c:v>#N/A</c:v>
                </c:pt>
                <c:pt idx="1238">
                  <c:v>#N/A</c:v>
                </c:pt>
                <c:pt idx="1239">
                  <c:v>#N/A</c:v>
                </c:pt>
                <c:pt idx="1240">
                  <c:v>#N/A</c:v>
                </c:pt>
                <c:pt idx="1241">
                  <c:v>#N/A</c:v>
                </c:pt>
                <c:pt idx="1242">
                  <c:v>#N/A</c:v>
                </c:pt>
                <c:pt idx="1243">
                  <c:v>#N/A</c:v>
                </c:pt>
                <c:pt idx="1244">
                  <c:v>#N/A</c:v>
                </c:pt>
                <c:pt idx="1245">
                  <c:v>#N/A</c:v>
                </c:pt>
                <c:pt idx="1246">
                  <c:v>#N/A</c:v>
                </c:pt>
                <c:pt idx="1247">
                  <c:v>#N/A</c:v>
                </c:pt>
                <c:pt idx="1248">
                  <c:v>#N/A</c:v>
                </c:pt>
                <c:pt idx="1249">
                  <c:v>#N/A</c:v>
                </c:pt>
                <c:pt idx="1250">
                  <c:v>#N/A</c:v>
                </c:pt>
                <c:pt idx="1251">
                  <c:v>#N/A</c:v>
                </c:pt>
                <c:pt idx="1252">
                  <c:v>#N/A</c:v>
                </c:pt>
                <c:pt idx="1253">
                  <c:v>#N/A</c:v>
                </c:pt>
                <c:pt idx="1254">
                  <c:v>#N/A</c:v>
                </c:pt>
                <c:pt idx="1255">
                  <c:v>#N/A</c:v>
                </c:pt>
                <c:pt idx="1256">
                  <c:v>#N/A</c:v>
                </c:pt>
                <c:pt idx="1257">
                  <c:v>#N/A</c:v>
                </c:pt>
                <c:pt idx="1258">
                  <c:v>#N/A</c:v>
                </c:pt>
                <c:pt idx="1259">
                  <c:v>#N/A</c:v>
                </c:pt>
                <c:pt idx="1260">
                  <c:v>#N/A</c:v>
                </c:pt>
                <c:pt idx="1261">
                  <c:v>#N/A</c:v>
                </c:pt>
                <c:pt idx="1262">
                  <c:v>#N/A</c:v>
                </c:pt>
                <c:pt idx="1263">
                  <c:v>#N/A</c:v>
                </c:pt>
                <c:pt idx="1264">
                  <c:v>#N/A</c:v>
                </c:pt>
                <c:pt idx="1265">
                  <c:v>#N/A</c:v>
                </c:pt>
                <c:pt idx="1266">
                  <c:v>#N/A</c:v>
                </c:pt>
                <c:pt idx="1267">
                  <c:v>#N/A</c:v>
                </c:pt>
                <c:pt idx="1268">
                  <c:v>#N/A</c:v>
                </c:pt>
                <c:pt idx="1269">
                  <c:v>#N/A</c:v>
                </c:pt>
                <c:pt idx="1270">
                  <c:v>#N/A</c:v>
                </c:pt>
                <c:pt idx="1271">
                  <c:v>#N/A</c:v>
                </c:pt>
                <c:pt idx="1272">
                  <c:v>#N/A</c:v>
                </c:pt>
                <c:pt idx="1273">
                  <c:v>#N/A</c:v>
                </c:pt>
                <c:pt idx="1274">
                  <c:v>#N/A</c:v>
                </c:pt>
                <c:pt idx="1275">
                  <c:v>#N/A</c:v>
                </c:pt>
                <c:pt idx="1276">
                  <c:v>#N/A</c:v>
                </c:pt>
                <c:pt idx="1277">
                  <c:v>#N/A</c:v>
                </c:pt>
                <c:pt idx="1278">
                  <c:v>#N/A</c:v>
                </c:pt>
                <c:pt idx="1279">
                  <c:v>#N/A</c:v>
                </c:pt>
                <c:pt idx="1280">
                  <c:v>#N/A</c:v>
                </c:pt>
                <c:pt idx="1281">
                  <c:v>#N/A</c:v>
                </c:pt>
                <c:pt idx="1282">
                  <c:v>#N/A</c:v>
                </c:pt>
                <c:pt idx="1283">
                  <c:v>#N/A</c:v>
                </c:pt>
                <c:pt idx="1284">
                  <c:v>#N/A</c:v>
                </c:pt>
                <c:pt idx="1285">
                  <c:v>#N/A</c:v>
                </c:pt>
                <c:pt idx="1286">
                  <c:v>#N/A</c:v>
                </c:pt>
                <c:pt idx="1287">
                  <c:v>#N/A</c:v>
                </c:pt>
                <c:pt idx="1288">
                  <c:v>#N/A</c:v>
                </c:pt>
                <c:pt idx="1289">
                  <c:v>#N/A</c:v>
                </c:pt>
                <c:pt idx="1290">
                  <c:v>#N/A</c:v>
                </c:pt>
                <c:pt idx="1291">
                  <c:v>#N/A</c:v>
                </c:pt>
                <c:pt idx="1292">
                  <c:v>#N/A</c:v>
                </c:pt>
                <c:pt idx="1293">
                  <c:v>#N/A</c:v>
                </c:pt>
                <c:pt idx="1294">
                  <c:v>#N/A</c:v>
                </c:pt>
                <c:pt idx="1295">
                  <c:v>#N/A</c:v>
                </c:pt>
                <c:pt idx="1296">
                  <c:v>#N/A</c:v>
                </c:pt>
                <c:pt idx="1297">
                  <c:v>#N/A</c:v>
                </c:pt>
                <c:pt idx="1298">
                  <c:v>#N/A</c:v>
                </c:pt>
                <c:pt idx="1299">
                  <c:v>#N/A</c:v>
                </c:pt>
                <c:pt idx="1300">
                  <c:v>#N/A</c:v>
                </c:pt>
                <c:pt idx="1301">
                  <c:v>#N/A</c:v>
                </c:pt>
                <c:pt idx="1302">
                  <c:v>#N/A</c:v>
                </c:pt>
                <c:pt idx="1303">
                  <c:v>#N/A</c:v>
                </c:pt>
                <c:pt idx="1304">
                  <c:v>#N/A</c:v>
                </c:pt>
                <c:pt idx="1305">
                  <c:v>#N/A</c:v>
                </c:pt>
                <c:pt idx="1306">
                  <c:v>#N/A</c:v>
                </c:pt>
                <c:pt idx="1307">
                  <c:v>#N/A</c:v>
                </c:pt>
                <c:pt idx="1308">
                  <c:v>#N/A</c:v>
                </c:pt>
                <c:pt idx="1309">
                  <c:v>#N/A</c:v>
                </c:pt>
                <c:pt idx="1310">
                  <c:v>#N/A</c:v>
                </c:pt>
                <c:pt idx="1311">
                  <c:v>#N/A</c:v>
                </c:pt>
                <c:pt idx="1312">
                  <c:v>#N/A</c:v>
                </c:pt>
                <c:pt idx="1313">
                  <c:v>#N/A</c:v>
                </c:pt>
                <c:pt idx="1314">
                  <c:v>#N/A</c:v>
                </c:pt>
                <c:pt idx="1315">
                  <c:v>#N/A</c:v>
                </c:pt>
                <c:pt idx="1316">
                  <c:v>#N/A</c:v>
                </c:pt>
                <c:pt idx="1317">
                  <c:v>#N/A</c:v>
                </c:pt>
                <c:pt idx="1318">
                  <c:v>#N/A</c:v>
                </c:pt>
                <c:pt idx="1319">
                  <c:v>#N/A</c:v>
                </c:pt>
                <c:pt idx="1320">
                  <c:v>#N/A</c:v>
                </c:pt>
                <c:pt idx="1321">
                  <c:v>#N/A</c:v>
                </c:pt>
                <c:pt idx="1322">
                  <c:v>#N/A</c:v>
                </c:pt>
                <c:pt idx="1323">
                  <c:v>#N/A</c:v>
                </c:pt>
                <c:pt idx="1324">
                  <c:v>#N/A</c:v>
                </c:pt>
                <c:pt idx="1325">
                  <c:v>#N/A</c:v>
                </c:pt>
                <c:pt idx="1326">
                  <c:v>#N/A</c:v>
                </c:pt>
                <c:pt idx="1327">
                  <c:v>#N/A</c:v>
                </c:pt>
                <c:pt idx="1328">
                  <c:v>#N/A</c:v>
                </c:pt>
                <c:pt idx="1329">
                  <c:v>#N/A</c:v>
                </c:pt>
                <c:pt idx="1330">
                  <c:v>#N/A</c:v>
                </c:pt>
                <c:pt idx="1331">
                  <c:v>#N/A</c:v>
                </c:pt>
                <c:pt idx="1332">
                  <c:v>#N/A</c:v>
                </c:pt>
                <c:pt idx="1333">
                  <c:v>#N/A</c:v>
                </c:pt>
                <c:pt idx="1334">
                  <c:v>#N/A</c:v>
                </c:pt>
                <c:pt idx="1335">
                  <c:v>#N/A</c:v>
                </c:pt>
                <c:pt idx="1336">
                  <c:v>#N/A</c:v>
                </c:pt>
                <c:pt idx="1337">
                  <c:v>#N/A</c:v>
                </c:pt>
                <c:pt idx="1338">
                  <c:v>#N/A</c:v>
                </c:pt>
                <c:pt idx="1339">
                  <c:v>#N/A</c:v>
                </c:pt>
                <c:pt idx="1340">
                  <c:v>#N/A</c:v>
                </c:pt>
                <c:pt idx="1341">
                  <c:v>#N/A</c:v>
                </c:pt>
                <c:pt idx="1342">
                  <c:v>#N/A</c:v>
                </c:pt>
                <c:pt idx="1343">
                  <c:v>#N/A</c:v>
                </c:pt>
                <c:pt idx="1344">
                  <c:v>#N/A</c:v>
                </c:pt>
                <c:pt idx="1345">
                  <c:v>#N/A</c:v>
                </c:pt>
                <c:pt idx="1346">
                  <c:v>#N/A</c:v>
                </c:pt>
                <c:pt idx="1347">
                  <c:v>#N/A</c:v>
                </c:pt>
                <c:pt idx="1348">
                  <c:v>#N/A</c:v>
                </c:pt>
                <c:pt idx="1349">
                  <c:v>#N/A</c:v>
                </c:pt>
                <c:pt idx="1350">
                  <c:v>#N/A</c:v>
                </c:pt>
                <c:pt idx="1351">
                  <c:v>#N/A</c:v>
                </c:pt>
                <c:pt idx="1352">
                  <c:v>#N/A</c:v>
                </c:pt>
                <c:pt idx="1353">
                  <c:v>#N/A</c:v>
                </c:pt>
                <c:pt idx="1354">
                  <c:v>#N/A</c:v>
                </c:pt>
                <c:pt idx="1355">
                  <c:v>#N/A</c:v>
                </c:pt>
                <c:pt idx="1356">
                  <c:v>#N/A</c:v>
                </c:pt>
                <c:pt idx="1357">
                  <c:v>#N/A</c:v>
                </c:pt>
                <c:pt idx="1358">
                  <c:v>#N/A</c:v>
                </c:pt>
                <c:pt idx="1359">
                  <c:v>#N/A</c:v>
                </c:pt>
                <c:pt idx="1360">
                  <c:v>#N/A</c:v>
                </c:pt>
                <c:pt idx="1361">
                  <c:v>#N/A</c:v>
                </c:pt>
                <c:pt idx="1362">
                  <c:v>#N/A</c:v>
                </c:pt>
                <c:pt idx="1363">
                  <c:v>#N/A</c:v>
                </c:pt>
                <c:pt idx="1364">
                  <c:v>#N/A</c:v>
                </c:pt>
                <c:pt idx="1365">
                  <c:v>#N/A</c:v>
                </c:pt>
                <c:pt idx="1366">
                  <c:v>#N/A</c:v>
                </c:pt>
                <c:pt idx="1367">
                  <c:v>#N/A</c:v>
                </c:pt>
                <c:pt idx="1368">
                  <c:v>#N/A</c:v>
                </c:pt>
                <c:pt idx="1369">
                  <c:v>#N/A</c:v>
                </c:pt>
                <c:pt idx="1370">
                  <c:v>#N/A</c:v>
                </c:pt>
                <c:pt idx="1371">
                  <c:v>#N/A</c:v>
                </c:pt>
                <c:pt idx="1372">
                  <c:v>#N/A</c:v>
                </c:pt>
                <c:pt idx="1373">
                  <c:v>#N/A</c:v>
                </c:pt>
                <c:pt idx="1374">
                  <c:v>#N/A</c:v>
                </c:pt>
                <c:pt idx="1375">
                  <c:v>#N/A</c:v>
                </c:pt>
                <c:pt idx="1376">
                  <c:v>#N/A</c:v>
                </c:pt>
                <c:pt idx="1377">
                  <c:v>#N/A</c:v>
                </c:pt>
                <c:pt idx="1378">
                  <c:v>#N/A</c:v>
                </c:pt>
                <c:pt idx="1379">
                  <c:v>#N/A</c:v>
                </c:pt>
                <c:pt idx="1380">
                  <c:v>#N/A</c:v>
                </c:pt>
                <c:pt idx="1381">
                  <c:v>#N/A</c:v>
                </c:pt>
                <c:pt idx="1382">
                  <c:v>#N/A</c:v>
                </c:pt>
                <c:pt idx="1383">
                  <c:v>#N/A</c:v>
                </c:pt>
                <c:pt idx="1384">
                  <c:v>#N/A</c:v>
                </c:pt>
                <c:pt idx="1385">
                  <c:v>#N/A</c:v>
                </c:pt>
                <c:pt idx="1386">
                  <c:v>#N/A</c:v>
                </c:pt>
                <c:pt idx="1387">
                  <c:v>#N/A</c:v>
                </c:pt>
                <c:pt idx="1388">
                  <c:v>#N/A</c:v>
                </c:pt>
                <c:pt idx="1389">
                  <c:v>#N/A</c:v>
                </c:pt>
                <c:pt idx="1390">
                  <c:v>#N/A</c:v>
                </c:pt>
                <c:pt idx="1391">
                  <c:v>#N/A</c:v>
                </c:pt>
                <c:pt idx="1392">
                  <c:v>#N/A</c:v>
                </c:pt>
                <c:pt idx="1393">
                  <c:v>#N/A</c:v>
                </c:pt>
                <c:pt idx="1394">
                  <c:v>#N/A</c:v>
                </c:pt>
                <c:pt idx="1395">
                  <c:v>#N/A</c:v>
                </c:pt>
                <c:pt idx="1396">
                  <c:v>#N/A</c:v>
                </c:pt>
                <c:pt idx="1397">
                  <c:v>#N/A</c:v>
                </c:pt>
                <c:pt idx="1398">
                  <c:v>#N/A</c:v>
                </c:pt>
                <c:pt idx="1399">
                  <c:v>#N/A</c:v>
                </c:pt>
                <c:pt idx="1400">
                  <c:v>#N/A</c:v>
                </c:pt>
                <c:pt idx="1401">
                  <c:v>#N/A</c:v>
                </c:pt>
                <c:pt idx="1402">
                  <c:v>#N/A</c:v>
                </c:pt>
                <c:pt idx="1403">
                  <c:v>#N/A</c:v>
                </c:pt>
                <c:pt idx="1404">
                  <c:v>#N/A</c:v>
                </c:pt>
                <c:pt idx="1405">
                  <c:v>#N/A</c:v>
                </c:pt>
                <c:pt idx="1406">
                  <c:v>#N/A</c:v>
                </c:pt>
                <c:pt idx="1407">
                  <c:v>#N/A</c:v>
                </c:pt>
                <c:pt idx="1408">
                  <c:v>#N/A</c:v>
                </c:pt>
                <c:pt idx="1409">
                  <c:v>#N/A</c:v>
                </c:pt>
                <c:pt idx="1410">
                  <c:v>#N/A</c:v>
                </c:pt>
                <c:pt idx="1411">
                  <c:v>#N/A</c:v>
                </c:pt>
                <c:pt idx="1412">
                  <c:v>#N/A</c:v>
                </c:pt>
                <c:pt idx="1413">
                  <c:v>#N/A</c:v>
                </c:pt>
                <c:pt idx="1414">
                  <c:v>#N/A</c:v>
                </c:pt>
                <c:pt idx="1415">
                  <c:v>#N/A</c:v>
                </c:pt>
                <c:pt idx="1416">
                  <c:v>#N/A</c:v>
                </c:pt>
                <c:pt idx="1417">
                  <c:v>#N/A</c:v>
                </c:pt>
                <c:pt idx="1418">
                  <c:v>#N/A</c:v>
                </c:pt>
                <c:pt idx="1419">
                  <c:v>#N/A</c:v>
                </c:pt>
                <c:pt idx="1420">
                  <c:v>#N/A</c:v>
                </c:pt>
                <c:pt idx="1421">
                  <c:v>#N/A</c:v>
                </c:pt>
                <c:pt idx="1422">
                  <c:v>#N/A</c:v>
                </c:pt>
                <c:pt idx="1423">
                  <c:v>#N/A</c:v>
                </c:pt>
                <c:pt idx="1424">
                  <c:v>#N/A</c:v>
                </c:pt>
                <c:pt idx="1425">
                  <c:v>#N/A</c:v>
                </c:pt>
                <c:pt idx="1426">
                  <c:v>#N/A</c:v>
                </c:pt>
                <c:pt idx="1427">
                  <c:v>#N/A</c:v>
                </c:pt>
                <c:pt idx="1428">
                  <c:v>#N/A</c:v>
                </c:pt>
                <c:pt idx="1429">
                  <c:v>#N/A</c:v>
                </c:pt>
                <c:pt idx="1430">
                  <c:v>#N/A</c:v>
                </c:pt>
                <c:pt idx="1431">
                  <c:v>#N/A</c:v>
                </c:pt>
                <c:pt idx="1432">
                  <c:v>#N/A</c:v>
                </c:pt>
                <c:pt idx="1433">
                  <c:v>#N/A</c:v>
                </c:pt>
                <c:pt idx="1434">
                  <c:v>#N/A</c:v>
                </c:pt>
                <c:pt idx="1435">
                  <c:v>#N/A</c:v>
                </c:pt>
                <c:pt idx="1436">
                  <c:v>#N/A</c:v>
                </c:pt>
                <c:pt idx="1437">
                  <c:v>#N/A</c:v>
                </c:pt>
                <c:pt idx="1438">
                  <c:v>#N/A</c:v>
                </c:pt>
                <c:pt idx="1439">
                  <c:v>#N/A</c:v>
                </c:pt>
                <c:pt idx="1440">
                  <c:v>#N/A</c:v>
                </c:pt>
                <c:pt idx="1441">
                  <c:v>#N/A</c:v>
                </c:pt>
                <c:pt idx="1442">
                  <c:v>#N/A</c:v>
                </c:pt>
                <c:pt idx="1443">
                  <c:v>#N/A</c:v>
                </c:pt>
                <c:pt idx="1444">
                  <c:v>#N/A</c:v>
                </c:pt>
                <c:pt idx="1445">
                  <c:v>#N/A</c:v>
                </c:pt>
                <c:pt idx="1446">
                  <c:v>#N/A</c:v>
                </c:pt>
                <c:pt idx="1447">
                  <c:v>#N/A</c:v>
                </c:pt>
                <c:pt idx="1448">
                  <c:v>#N/A</c:v>
                </c:pt>
                <c:pt idx="1449">
                  <c:v>#N/A</c:v>
                </c:pt>
                <c:pt idx="1450">
                  <c:v>#N/A</c:v>
                </c:pt>
                <c:pt idx="1451">
                  <c:v>#N/A</c:v>
                </c:pt>
                <c:pt idx="1452">
                  <c:v>#N/A</c:v>
                </c:pt>
                <c:pt idx="1453">
                  <c:v>#N/A</c:v>
                </c:pt>
                <c:pt idx="1454">
                  <c:v>#N/A</c:v>
                </c:pt>
                <c:pt idx="1455">
                  <c:v>#N/A</c:v>
                </c:pt>
                <c:pt idx="1456">
                  <c:v>#N/A</c:v>
                </c:pt>
                <c:pt idx="1457">
                  <c:v>#N/A</c:v>
                </c:pt>
                <c:pt idx="1458">
                  <c:v>#N/A</c:v>
                </c:pt>
                <c:pt idx="1459">
                  <c:v>#N/A</c:v>
                </c:pt>
                <c:pt idx="1460">
                  <c:v>#N/A</c:v>
                </c:pt>
                <c:pt idx="1461">
                  <c:v>#N/A</c:v>
                </c:pt>
                <c:pt idx="1462">
                  <c:v>#N/A</c:v>
                </c:pt>
                <c:pt idx="1463">
                  <c:v>#N/A</c:v>
                </c:pt>
                <c:pt idx="1464">
                  <c:v>#N/A</c:v>
                </c:pt>
                <c:pt idx="1465">
                  <c:v>#N/A</c:v>
                </c:pt>
                <c:pt idx="1466">
                  <c:v>#N/A</c:v>
                </c:pt>
                <c:pt idx="1467">
                  <c:v>#N/A</c:v>
                </c:pt>
                <c:pt idx="1468">
                  <c:v>#N/A</c:v>
                </c:pt>
                <c:pt idx="1469">
                  <c:v>#N/A</c:v>
                </c:pt>
                <c:pt idx="1470">
                  <c:v>#N/A</c:v>
                </c:pt>
                <c:pt idx="1471">
                  <c:v>#N/A</c:v>
                </c:pt>
                <c:pt idx="1472">
                  <c:v>#N/A</c:v>
                </c:pt>
                <c:pt idx="1473">
                  <c:v>#N/A</c:v>
                </c:pt>
                <c:pt idx="1474">
                  <c:v>#N/A</c:v>
                </c:pt>
                <c:pt idx="1475">
                  <c:v>#N/A</c:v>
                </c:pt>
                <c:pt idx="1476">
                  <c:v>#N/A</c:v>
                </c:pt>
                <c:pt idx="1477">
                  <c:v>#N/A</c:v>
                </c:pt>
                <c:pt idx="1478">
                  <c:v>#N/A</c:v>
                </c:pt>
                <c:pt idx="1479">
                  <c:v>#N/A</c:v>
                </c:pt>
                <c:pt idx="1480">
                  <c:v>#N/A</c:v>
                </c:pt>
                <c:pt idx="1481">
                  <c:v>#N/A</c:v>
                </c:pt>
                <c:pt idx="1482">
                  <c:v>#N/A</c:v>
                </c:pt>
                <c:pt idx="1483">
                  <c:v>#N/A</c:v>
                </c:pt>
                <c:pt idx="1484">
                  <c:v>#N/A</c:v>
                </c:pt>
                <c:pt idx="1485">
                  <c:v>#N/A</c:v>
                </c:pt>
                <c:pt idx="1486">
                  <c:v>#N/A</c:v>
                </c:pt>
                <c:pt idx="1487">
                  <c:v>#N/A</c:v>
                </c:pt>
                <c:pt idx="1488">
                  <c:v>#N/A</c:v>
                </c:pt>
                <c:pt idx="1489">
                  <c:v>#N/A</c:v>
                </c:pt>
                <c:pt idx="1490">
                  <c:v>#N/A</c:v>
                </c:pt>
                <c:pt idx="1491">
                  <c:v>#N/A</c:v>
                </c:pt>
                <c:pt idx="1492">
                  <c:v>#N/A</c:v>
                </c:pt>
                <c:pt idx="1493">
                  <c:v>#N/A</c:v>
                </c:pt>
                <c:pt idx="1494">
                  <c:v>#N/A</c:v>
                </c:pt>
                <c:pt idx="1495">
                  <c:v>#N/A</c:v>
                </c:pt>
                <c:pt idx="1496">
                  <c:v>#N/A</c:v>
                </c:pt>
                <c:pt idx="1497">
                  <c:v>#N/A</c:v>
                </c:pt>
                <c:pt idx="1498">
                  <c:v>#N/A</c:v>
                </c:pt>
                <c:pt idx="1499">
                  <c:v>#N/A</c:v>
                </c:pt>
                <c:pt idx="1500">
                  <c:v>#N/A</c:v>
                </c:pt>
                <c:pt idx="1501">
                  <c:v>#N/A</c:v>
                </c:pt>
                <c:pt idx="1502">
                  <c:v>#N/A</c:v>
                </c:pt>
                <c:pt idx="1503">
                  <c:v>#N/A</c:v>
                </c:pt>
                <c:pt idx="1504">
                  <c:v>#N/A</c:v>
                </c:pt>
                <c:pt idx="1505">
                  <c:v>#N/A</c:v>
                </c:pt>
                <c:pt idx="1506">
                  <c:v>#N/A</c:v>
                </c:pt>
                <c:pt idx="1507">
                  <c:v>#N/A</c:v>
                </c:pt>
                <c:pt idx="1508">
                  <c:v>#N/A</c:v>
                </c:pt>
                <c:pt idx="1509">
                  <c:v>#N/A</c:v>
                </c:pt>
                <c:pt idx="1510">
                  <c:v>#N/A</c:v>
                </c:pt>
                <c:pt idx="1511">
                  <c:v>#N/A</c:v>
                </c:pt>
                <c:pt idx="1512">
                  <c:v>#N/A</c:v>
                </c:pt>
                <c:pt idx="1513">
                  <c:v>#N/A</c:v>
                </c:pt>
                <c:pt idx="1514">
                  <c:v>#N/A</c:v>
                </c:pt>
                <c:pt idx="1515">
                  <c:v>#N/A</c:v>
                </c:pt>
                <c:pt idx="1516">
                  <c:v>#N/A</c:v>
                </c:pt>
                <c:pt idx="1517">
                  <c:v>#N/A</c:v>
                </c:pt>
                <c:pt idx="1518">
                  <c:v>#N/A</c:v>
                </c:pt>
                <c:pt idx="1519">
                  <c:v>#N/A</c:v>
                </c:pt>
                <c:pt idx="1520">
                  <c:v>#N/A</c:v>
                </c:pt>
                <c:pt idx="1521">
                  <c:v>#N/A</c:v>
                </c:pt>
                <c:pt idx="1522">
                  <c:v>#N/A</c:v>
                </c:pt>
                <c:pt idx="1523">
                  <c:v>#N/A</c:v>
                </c:pt>
                <c:pt idx="1524">
                  <c:v>#N/A</c:v>
                </c:pt>
                <c:pt idx="1525">
                  <c:v>#N/A</c:v>
                </c:pt>
                <c:pt idx="1526">
                  <c:v>#N/A</c:v>
                </c:pt>
                <c:pt idx="1527">
                  <c:v>#N/A</c:v>
                </c:pt>
                <c:pt idx="1528">
                  <c:v>#N/A</c:v>
                </c:pt>
                <c:pt idx="1529">
                  <c:v>#N/A</c:v>
                </c:pt>
                <c:pt idx="1530">
                  <c:v>#N/A</c:v>
                </c:pt>
                <c:pt idx="1531">
                  <c:v>#N/A</c:v>
                </c:pt>
                <c:pt idx="1532">
                  <c:v>#N/A</c:v>
                </c:pt>
                <c:pt idx="1533">
                  <c:v>#N/A</c:v>
                </c:pt>
                <c:pt idx="1534">
                  <c:v>#N/A</c:v>
                </c:pt>
                <c:pt idx="1535">
                  <c:v>#N/A</c:v>
                </c:pt>
                <c:pt idx="1536">
                  <c:v>#N/A</c:v>
                </c:pt>
                <c:pt idx="1537">
                  <c:v>#N/A</c:v>
                </c:pt>
                <c:pt idx="1538">
                  <c:v>#N/A</c:v>
                </c:pt>
                <c:pt idx="1539">
                  <c:v>#N/A</c:v>
                </c:pt>
                <c:pt idx="1540">
                  <c:v>#N/A</c:v>
                </c:pt>
                <c:pt idx="1541">
                  <c:v>#N/A</c:v>
                </c:pt>
                <c:pt idx="1542">
                  <c:v>#N/A</c:v>
                </c:pt>
                <c:pt idx="1543">
                  <c:v>#N/A</c:v>
                </c:pt>
                <c:pt idx="1544">
                  <c:v>#N/A</c:v>
                </c:pt>
                <c:pt idx="1545">
                  <c:v>#N/A</c:v>
                </c:pt>
                <c:pt idx="1546">
                  <c:v>#N/A</c:v>
                </c:pt>
                <c:pt idx="1547">
                  <c:v>#N/A</c:v>
                </c:pt>
                <c:pt idx="1548">
                  <c:v>#N/A</c:v>
                </c:pt>
                <c:pt idx="1549">
                  <c:v>#N/A</c:v>
                </c:pt>
                <c:pt idx="1550">
                  <c:v>#N/A</c:v>
                </c:pt>
                <c:pt idx="1551">
                  <c:v>#N/A</c:v>
                </c:pt>
                <c:pt idx="1552">
                  <c:v>#N/A</c:v>
                </c:pt>
                <c:pt idx="1553">
                  <c:v>#N/A</c:v>
                </c:pt>
                <c:pt idx="1554">
                  <c:v>#N/A</c:v>
                </c:pt>
                <c:pt idx="1555">
                  <c:v>#N/A</c:v>
                </c:pt>
                <c:pt idx="1556">
                  <c:v>#N/A</c:v>
                </c:pt>
                <c:pt idx="1557">
                  <c:v>#N/A</c:v>
                </c:pt>
                <c:pt idx="1558">
                  <c:v>#N/A</c:v>
                </c:pt>
                <c:pt idx="1559">
                  <c:v>#N/A</c:v>
                </c:pt>
                <c:pt idx="1560">
                  <c:v>#N/A</c:v>
                </c:pt>
                <c:pt idx="1561">
                  <c:v>#N/A</c:v>
                </c:pt>
                <c:pt idx="1562">
                  <c:v>#N/A</c:v>
                </c:pt>
                <c:pt idx="1563">
                  <c:v>#N/A</c:v>
                </c:pt>
                <c:pt idx="1564">
                  <c:v>#N/A</c:v>
                </c:pt>
                <c:pt idx="1565">
                  <c:v>#N/A</c:v>
                </c:pt>
                <c:pt idx="1566">
                  <c:v>#N/A</c:v>
                </c:pt>
                <c:pt idx="1567">
                  <c:v>#N/A</c:v>
                </c:pt>
                <c:pt idx="1568">
                  <c:v>#N/A</c:v>
                </c:pt>
                <c:pt idx="1569">
                  <c:v>#N/A</c:v>
                </c:pt>
                <c:pt idx="1570">
                  <c:v>#N/A</c:v>
                </c:pt>
                <c:pt idx="1571">
                  <c:v>#N/A</c:v>
                </c:pt>
                <c:pt idx="1572">
                  <c:v>#N/A</c:v>
                </c:pt>
                <c:pt idx="1573">
                  <c:v>#N/A</c:v>
                </c:pt>
                <c:pt idx="1574">
                  <c:v>#N/A</c:v>
                </c:pt>
                <c:pt idx="1575">
                  <c:v>#N/A</c:v>
                </c:pt>
                <c:pt idx="1576">
                  <c:v>#N/A</c:v>
                </c:pt>
                <c:pt idx="1577">
                  <c:v>#N/A</c:v>
                </c:pt>
                <c:pt idx="1578">
                  <c:v>#N/A</c:v>
                </c:pt>
                <c:pt idx="1579">
                  <c:v>#N/A</c:v>
                </c:pt>
                <c:pt idx="1580">
                  <c:v>#N/A</c:v>
                </c:pt>
                <c:pt idx="1581">
                  <c:v>#N/A</c:v>
                </c:pt>
                <c:pt idx="1582">
                  <c:v>#N/A</c:v>
                </c:pt>
                <c:pt idx="1583">
                  <c:v>#N/A</c:v>
                </c:pt>
                <c:pt idx="1584">
                  <c:v>#N/A</c:v>
                </c:pt>
                <c:pt idx="1585">
                  <c:v>#N/A</c:v>
                </c:pt>
                <c:pt idx="1586">
                  <c:v>#N/A</c:v>
                </c:pt>
                <c:pt idx="1587">
                  <c:v>#N/A</c:v>
                </c:pt>
                <c:pt idx="1588">
                  <c:v>#N/A</c:v>
                </c:pt>
                <c:pt idx="1589">
                  <c:v>#N/A</c:v>
                </c:pt>
                <c:pt idx="1590">
                  <c:v>#N/A</c:v>
                </c:pt>
                <c:pt idx="1591">
                  <c:v>#N/A</c:v>
                </c:pt>
                <c:pt idx="1592">
                  <c:v>#N/A</c:v>
                </c:pt>
                <c:pt idx="1593">
                  <c:v>#N/A</c:v>
                </c:pt>
                <c:pt idx="1594">
                  <c:v>#N/A</c:v>
                </c:pt>
                <c:pt idx="1595">
                  <c:v>#N/A</c:v>
                </c:pt>
                <c:pt idx="1596">
                  <c:v>#N/A</c:v>
                </c:pt>
                <c:pt idx="1597">
                  <c:v>#N/A</c:v>
                </c:pt>
                <c:pt idx="1598">
                  <c:v>#N/A</c:v>
                </c:pt>
                <c:pt idx="1599">
                  <c:v>#N/A</c:v>
                </c:pt>
                <c:pt idx="1600">
                  <c:v>#N/A</c:v>
                </c:pt>
                <c:pt idx="1601">
                  <c:v>#N/A</c:v>
                </c:pt>
                <c:pt idx="1602">
                  <c:v>#N/A</c:v>
                </c:pt>
                <c:pt idx="1603">
                  <c:v>#N/A</c:v>
                </c:pt>
                <c:pt idx="1604">
                  <c:v>#N/A</c:v>
                </c:pt>
                <c:pt idx="1605">
                  <c:v>#N/A</c:v>
                </c:pt>
                <c:pt idx="1606">
                  <c:v>#N/A</c:v>
                </c:pt>
                <c:pt idx="1607">
                  <c:v>#N/A</c:v>
                </c:pt>
                <c:pt idx="1608">
                  <c:v>#N/A</c:v>
                </c:pt>
                <c:pt idx="1609">
                  <c:v>#N/A</c:v>
                </c:pt>
                <c:pt idx="1610">
                  <c:v>#N/A</c:v>
                </c:pt>
                <c:pt idx="1611">
                  <c:v>#N/A</c:v>
                </c:pt>
                <c:pt idx="1612">
                  <c:v>#N/A</c:v>
                </c:pt>
                <c:pt idx="1613">
                  <c:v>#N/A</c:v>
                </c:pt>
                <c:pt idx="1614">
                  <c:v>#N/A</c:v>
                </c:pt>
                <c:pt idx="1615">
                  <c:v>#N/A</c:v>
                </c:pt>
                <c:pt idx="1616">
                  <c:v>#N/A</c:v>
                </c:pt>
                <c:pt idx="1617">
                  <c:v>#N/A</c:v>
                </c:pt>
                <c:pt idx="1618">
                  <c:v>#N/A</c:v>
                </c:pt>
                <c:pt idx="1619">
                  <c:v>#N/A</c:v>
                </c:pt>
                <c:pt idx="1620">
                  <c:v>#N/A</c:v>
                </c:pt>
                <c:pt idx="1621">
                  <c:v>#N/A</c:v>
                </c:pt>
                <c:pt idx="1622">
                  <c:v>#N/A</c:v>
                </c:pt>
                <c:pt idx="1623">
                  <c:v>#N/A</c:v>
                </c:pt>
                <c:pt idx="1624">
                  <c:v>#N/A</c:v>
                </c:pt>
                <c:pt idx="1625">
                  <c:v>#N/A</c:v>
                </c:pt>
                <c:pt idx="1626">
                  <c:v>#N/A</c:v>
                </c:pt>
                <c:pt idx="1627">
                  <c:v>#N/A</c:v>
                </c:pt>
                <c:pt idx="1628">
                  <c:v>#N/A</c:v>
                </c:pt>
                <c:pt idx="1629">
                  <c:v>#N/A</c:v>
                </c:pt>
                <c:pt idx="1630">
                  <c:v>#N/A</c:v>
                </c:pt>
                <c:pt idx="1631">
                  <c:v>#N/A</c:v>
                </c:pt>
                <c:pt idx="1632">
                  <c:v>#N/A</c:v>
                </c:pt>
                <c:pt idx="1633">
                  <c:v>#N/A</c:v>
                </c:pt>
                <c:pt idx="1634">
                  <c:v>#N/A</c:v>
                </c:pt>
                <c:pt idx="1635">
                  <c:v>#N/A</c:v>
                </c:pt>
                <c:pt idx="1636">
                  <c:v>#N/A</c:v>
                </c:pt>
                <c:pt idx="1637">
                  <c:v>#N/A</c:v>
                </c:pt>
                <c:pt idx="1638">
                  <c:v>#N/A</c:v>
                </c:pt>
                <c:pt idx="1639">
                  <c:v>#N/A</c:v>
                </c:pt>
                <c:pt idx="1640">
                  <c:v>#N/A</c:v>
                </c:pt>
                <c:pt idx="1641">
                  <c:v>#N/A</c:v>
                </c:pt>
                <c:pt idx="1642">
                  <c:v>#N/A</c:v>
                </c:pt>
                <c:pt idx="1643">
                  <c:v>#N/A</c:v>
                </c:pt>
                <c:pt idx="1644">
                  <c:v>#N/A</c:v>
                </c:pt>
                <c:pt idx="1645">
                  <c:v>#N/A</c:v>
                </c:pt>
                <c:pt idx="1646">
                  <c:v>#N/A</c:v>
                </c:pt>
                <c:pt idx="1647">
                  <c:v>#N/A</c:v>
                </c:pt>
                <c:pt idx="1648">
                  <c:v>#N/A</c:v>
                </c:pt>
                <c:pt idx="1649">
                  <c:v>#N/A</c:v>
                </c:pt>
                <c:pt idx="1650">
                  <c:v>#N/A</c:v>
                </c:pt>
                <c:pt idx="1651">
                  <c:v>#N/A</c:v>
                </c:pt>
                <c:pt idx="1652">
                  <c:v>#N/A</c:v>
                </c:pt>
                <c:pt idx="1653">
                  <c:v>#N/A</c:v>
                </c:pt>
                <c:pt idx="1654">
                  <c:v>#N/A</c:v>
                </c:pt>
                <c:pt idx="1655">
                  <c:v>#N/A</c:v>
                </c:pt>
                <c:pt idx="1656">
                  <c:v>#N/A</c:v>
                </c:pt>
                <c:pt idx="1657">
                  <c:v>#N/A</c:v>
                </c:pt>
                <c:pt idx="1658">
                  <c:v>#N/A</c:v>
                </c:pt>
                <c:pt idx="1659">
                  <c:v>#N/A</c:v>
                </c:pt>
                <c:pt idx="1660">
                  <c:v>#N/A</c:v>
                </c:pt>
                <c:pt idx="1661">
                  <c:v>#N/A</c:v>
                </c:pt>
                <c:pt idx="1662">
                  <c:v>#N/A</c:v>
                </c:pt>
                <c:pt idx="1663">
                  <c:v>#N/A</c:v>
                </c:pt>
                <c:pt idx="1664">
                  <c:v>#N/A</c:v>
                </c:pt>
                <c:pt idx="1665">
                  <c:v>#N/A</c:v>
                </c:pt>
                <c:pt idx="1666">
                  <c:v>#N/A</c:v>
                </c:pt>
                <c:pt idx="1667">
                  <c:v>#N/A</c:v>
                </c:pt>
                <c:pt idx="1668">
                  <c:v>#N/A</c:v>
                </c:pt>
                <c:pt idx="1669">
                  <c:v>#N/A</c:v>
                </c:pt>
                <c:pt idx="1670">
                  <c:v>#N/A</c:v>
                </c:pt>
                <c:pt idx="1671">
                  <c:v>#N/A</c:v>
                </c:pt>
                <c:pt idx="1672">
                  <c:v>#N/A</c:v>
                </c:pt>
                <c:pt idx="1673">
                  <c:v>#N/A</c:v>
                </c:pt>
                <c:pt idx="1674">
                  <c:v>#N/A</c:v>
                </c:pt>
                <c:pt idx="1675">
                  <c:v>#N/A</c:v>
                </c:pt>
                <c:pt idx="1676">
                  <c:v>#N/A</c:v>
                </c:pt>
                <c:pt idx="1677">
                  <c:v>#N/A</c:v>
                </c:pt>
                <c:pt idx="1678">
                  <c:v>#N/A</c:v>
                </c:pt>
                <c:pt idx="1679">
                  <c:v>#N/A</c:v>
                </c:pt>
                <c:pt idx="1680">
                  <c:v>#N/A</c:v>
                </c:pt>
                <c:pt idx="1681">
                  <c:v>#N/A</c:v>
                </c:pt>
                <c:pt idx="1682">
                  <c:v>#N/A</c:v>
                </c:pt>
                <c:pt idx="1683">
                  <c:v>#N/A</c:v>
                </c:pt>
                <c:pt idx="1684">
                  <c:v>#N/A</c:v>
                </c:pt>
                <c:pt idx="1685">
                  <c:v>#N/A</c:v>
                </c:pt>
                <c:pt idx="1686">
                  <c:v>#N/A</c:v>
                </c:pt>
                <c:pt idx="1687">
                  <c:v>#N/A</c:v>
                </c:pt>
                <c:pt idx="1688">
                  <c:v>#N/A</c:v>
                </c:pt>
                <c:pt idx="1689">
                  <c:v>#N/A</c:v>
                </c:pt>
                <c:pt idx="1690">
                  <c:v>#N/A</c:v>
                </c:pt>
                <c:pt idx="1691">
                  <c:v>#N/A</c:v>
                </c:pt>
                <c:pt idx="1692">
                  <c:v>#N/A</c:v>
                </c:pt>
                <c:pt idx="1693">
                  <c:v>#N/A</c:v>
                </c:pt>
                <c:pt idx="1694">
                  <c:v>#N/A</c:v>
                </c:pt>
                <c:pt idx="1695">
                  <c:v>#N/A</c:v>
                </c:pt>
                <c:pt idx="1696">
                  <c:v>#N/A</c:v>
                </c:pt>
                <c:pt idx="1697">
                  <c:v>#N/A</c:v>
                </c:pt>
                <c:pt idx="1698">
                  <c:v>#N/A</c:v>
                </c:pt>
                <c:pt idx="1699">
                  <c:v>#N/A</c:v>
                </c:pt>
                <c:pt idx="1700">
                  <c:v>#N/A</c:v>
                </c:pt>
                <c:pt idx="1701">
                  <c:v>#N/A</c:v>
                </c:pt>
                <c:pt idx="1702">
                  <c:v>#N/A</c:v>
                </c:pt>
                <c:pt idx="1703">
                  <c:v>#N/A</c:v>
                </c:pt>
                <c:pt idx="1704">
                  <c:v>#N/A</c:v>
                </c:pt>
                <c:pt idx="1705">
                  <c:v>#N/A</c:v>
                </c:pt>
                <c:pt idx="1706">
                  <c:v>#N/A</c:v>
                </c:pt>
                <c:pt idx="1707">
                  <c:v>#N/A</c:v>
                </c:pt>
                <c:pt idx="1708">
                  <c:v>#N/A</c:v>
                </c:pt>
                <c:pt idx="1709">
                  <c:v>#N/A</c:v>
                </c:pt>
                <c:pt idx="1710">
                  <c:v>#N/A</c:v>
                </c:pt>
                <c:pt idx="1711">
                  <c:v>#N/A</c:v>
                </c:pt>
                <c:pt idx="1712">
                  <c:v>#N/A</c:v>
                </c:pt>
                <c:pt idx="1713">
                  <c:v>#N/A</c:v>
                </c:pt>
                <c:pt idx="1714">
                  <c:v>#N/A</c:v>
                </c:pt>
                <c:pt idx="1715">
                  <c:v>#N/A</c:v>
                </c:pt>
                <c:pt idx="1716">
                  <c:v>#N/A</c:v>
                </c:pt>
                <c:pt idx="1717">
                  <c:v>#N/A</c:v>
                </c:pt>
                <c:pt idx="1718">
                  <c:v>#N/A</c:v>
                </c:pt>
                <c:pt idx="1719">
                  <c:v>#N/A</c:v>
                </c:pt>
                <c:pt idx="1720">
                  <c:v>#N/A</c:v>
                </c:pt>
                <c:pt idx="1721">
                  <c:v>#N/A</c:v>
                </c:pt>
                <c:pt idx="1722">
                  <c:v>#N/A</c:v>
                </c:pt>
                <c:pt idx="1723">
                  <c:v>#N/A</c:v>
                </c:pt>
                <c:pt idx="1724">
                  <c:v>#N/A</c:v>
                </c:pt>
                <c:pt idx="1725">
                  <c:v>#N/A</c:v>
                </c:pt>
                <c:pt idx="1726">
                  <c:v>#N/A</c:v>
                </c:pt>
                <c:pt idx="1727">
                  <c:v>#N/A</c:v>
                </c:pt>
                <c:pt idx="1728">
                  <c:v>#N/A</c:v>
                </c:pt>
                <c:pt idx="1729">
                  <c:v>#N/A</c:v>
                </c:pt>
                <c:pt idx="1730">
                  <c:v>#N/A</c:v>
                </c:pt>
                <c:pt idx="1731">
                  <c:v>#N/A</c:v>
                </c:pt>
                <c:pt idx="1732">
                  <c:v>#N/A</c:v>
                </c:pt>
                <c:pt idx="1733">
                  <c:v>#N/A</c:v>
                </c:pt>
                <c:pt idx="1734">
                  <c:v>#N/A</c:v>
                </c:pt>
                <c:pt idx="1735">
                  <c:v>#N/A</c:v>
                </c:pt>
                <c:pt idx="1736">
                  <c:v>#N/A</c:v>
                </c:pt>
                <c:pt idx="1737">
                  <c:v>#N/A</c:v>
                </c:pt>
                <c:pt idx="1738">
                  <c:v>#N/A</c:v>
                </c:pt>
                <c:pt idx="1739">
                  <c:v>#N/A</c:v>
                </c:pt>
                <c:pt idx="1740">
                  <c:v>#N/A</c:v>
                </c:pt>
                <c:pt idx="1741">
                  <c:v>#N/A</c:v>
                </c:pt>
                <c:pt idx="1742">
                  <c:v>#N/A</c:v>
                </c:pt>
                <c:pt idx="1743">
                  <c:v>#N/A</c:v>
                </c:pt>
                <c:pt idx="1744">
                  <c:v>#N/A</c:v>
                </c:pt>
                <c:pt idx="1745">
                  <c:v>#N/A</c:v>
                </c:pt>
                <c:pt idx="1746">
                  <c:v>#N/A</c:v>
                </c:pt>
                <c:pt idx="1747">
                  <c:v>#N/A</c:v>
                </c:pt>
                <c:pt idx="1748">
                  <c:v>#N/A</c:v>
                </c:pt>
                <c:pt idx="1749">
                  <c:v>#N/A</c:v>
                </c:pt>
                <c:pt idx="1750">
                  <c:v>#N/A</c:v>
                </c:pt>
                <c:pt idx="1751">
                  <c:v>#N/A</c:v>
                </c:pt>
                <c:pt idx="1752">
                  <c:v>#N/A</c:v>
                </c:pt>
                <c:pt idx="1753">
                  <c:v>#N/A</c:v>
                </c:pt>
                <c:pt idx="1754">
                  <c:v>#N/A</c:v>
                </c:pt>
                <c:pt idx="1755">
                  <c:v>#N/A</c:v>
                </c:pt>
                <c:pt idx="1756">
                  <c:v>#N/A</c:v>
                </c:pt>
                <c:pt idx="1757">
                  <c:v>#N/A</c:v>
                </c:pt>
                <c:pt idx="1758">
                  <c:v>#N/A</c:v>
                </c:pt>
                <c:pt idx="1759">
                  <c:v>#N/A</c:v>
                </c:pt>
                <c:pt idx="1760">
                  <c:v>#N/A</c:v>
                </c:pt>
                <c:pt idx="1761">
                  <c:v>#N/A</c:v>
                </c:pt>
                <c:pt idx="1762">
                  <c:v>#N/A</c:v>
                </c:pt>
                <c:pt idx="1763">
                  <c:v>#N/A</c:v>
                </c:pt>
                <c:pt idx="1764">
                  <c:v>#N/A</c:v>
                </c:pt>
                <c:pt idx="1765">
                  <c:v>#N/A</c:v>
                </c:pt>
                <c:pt idx="1766">
                  <c:v>#N/A</c:v>
                </c:pt>
                <c:pt idx="1767">
                  <c:v>#N/A</c:v>
                </c:pt>
                <c:pt idx="1768">
                  <c:v>#N/A</c:v>
                </c:pt>
                <c:pt idx="1769">
                  <c:v>#N/A</c:v>
                </c:pt>
                <c:pt idx="1770">
                  <c:v>#N/A</c:v>
                </c:pt>
                <c:pt idx="1771">
                  <c:v>#N/A</c:v>
                </c:pt>
                <c:pt idx="1772">
                  <c:v>#N/A</c:v>
                </c:pt>
                <c:pt idx="1773">
                  <c:v>#N/A</c:v>
                </c:pt>
                <c:pt idx="1774">
                  <c:v>#N/A</c:v>
                </c:pt>
                <c:pt idx="1775">
                  <c:v>#N/A</c:v>
                </c:pt>
                <c:pt idx="1776">
                  <c:v>#N/A</c:v>
                </c:pt>
                <c:pt idx="1777">
                  <c:v>#N/A</c:v>
                </c:pt>
                <c:pt idx="1778">
                  <c:v>#N/A</c:v>
                </c:pt>
                <c:pt idx="1779">
                  <c:v>#N/A</c:v>
                </c:pt>
                <c:pt idx="1780">
                  <c:v>#N/A</c:v>
                </c:pt>
                <c:pt idx="1781">
                  <c:v>#N/A</c:v>
                </c:pt>
                <c:pt idx="1782">
                  <c:v>#N/A</c:v>
                </c:pt>
                <c:pt idx="1783">
                  <c:v>#N/A</c:v>
                </c:pt>
                <c:pt idx="1784">
                  <c:v>#N/A</c:v>
                </c:pt>
                <c:pt idx="1785">
                  <c:v>#N/A</c:v>
                </c:pt>
                <c:pt idx="1786">
                  <c:v>#N/A</c:v>
                </c:pt>
                <c:pt idx="1787">
                  <c:v>#N/A</c:v>
                </c:pt>
                <c:pt idx="1788">
                  <c:v>#N/A</c:v>
                </c:pt>
                <c:pt idx="1789">
                  <c:v>#N/A</c:v>
                </c:pt>
                <c:pt idx="1790">
                  <c:v>#N/A</c:v>
                </c:pt>
                <c:pt idx="1791">
                  <c:v>#N/A</c:v>
                </c:pt>
                <c:pt idx="1792">
                  <c:v>#N/A</c:v>
                </c:pt>
                <c:pt idx="1793">
                  <c:v>#N/A</c:v>
                </c:pt>
                <c:pt idx="1794">
                  <c:v>#N/A</c:v>
                </c:pt>
                <c:pt idx="1795">
                  <c:v>#N/A</c:v>
                </c:pt>
                <c:pt idx="1796">
                  <c:v>#N/A</c:v>
                </c:pt>
                <c:pt idx="1797">
                  <c:v>#N/A</c:v>
                </c:pt>
                <c:pt idx="1798">
                  <c:v>#N/A</c:v>
                </c:pt>
                <c:pt idx="1799">
                  <c:v>#N/A</c:v>
                </c:pt>
                <c:pt idx="1800">
                  <c:v>#N/A</c:v>
                </c:pt>
                <c:pt idx="1801">
                  <c:v>#N/A</c:v>
                </c:pt>
                <c:pt idx="1802">
                  <c:v>#N/A</c:v>
                </c:pt>
                <c:pt idx="1803">
                  <c:v>#N/A</c:v>
                </c:pt>
                <c:pt idx="1804">
                  <c:v>#N/A</c:v>
                </c:pt>
                <c:pt idx="1805">
                  <c:v>#N/A</c:v>
                </c:pt>
                <c:pt idx="1806">
                  <c:v>#N/A</c:v>
                </c:pt>
                <c:pt idx="1807">
                  <c:v>#N/A</c:v>
                </c:pt>
                <c:pt idx="1808">
                  <c:v>#N/A</c:v>
                </c:pt>
                <c:pt idx="1809">
                  <c:v>#N/A</c:v>
                </c:pt>
                <c:pt idx="1810">
                  <c:v>#N/A</c:v>
                </c:pt>
                <c:pt idx="1811">
                  <c:v>#N/A</c:v>
                </c:pt>
                <c:pt idx="1812">
                  <c:v>#N/A</c:v>
                </c:pt>
                <c:pt idx="1813">
                  <c:v>#N/A</c:v>
                </c:pt>
                <c:pt idx="1814">
                  <c:v>#N/A</c:v>
                </c:pt>
                <c:pt idx="1815">
                  <c:v>#N/A</c:v>
                </c:pt>
                <c:pt idx="1816">
                  <c:v>#N/A</c:v>
                </c:pt>
                <c:pt idx="1817">
                  <c:v>#N/A</c:v>
                </c:pt>
                <c:pt idx="1818">
                  <c:v>#N/A</c:v>
                </c:pt>
                <c:pt idx="1819">
                  <c:v>#N/A</c:v>
                </c:pt>
                <c:pt idx="1820">
                  <c:v>#N/A</c:v>
                </c:pt>
                <c:pt idx="1821">
                  <c:v>#N/A</c:v>
                </c:pt>
                <c:pt idx="1822">
                  <c:v>#N/A</c:v>
                </c:pt>
                <c:pt idx="1823">
                  <c:v>#N/A</c:v>
                </c:pt>
                <c:pt idx="1824">
                  <c:v>#N/A</c:v>
                </c:pt>
                <c:pt idx="1825">
                  <c:v>#N/A</c:v>
                </c:pt>
                <c:pt idx="1826">
                  <c:v>#N/A</c:v>
                </c:pt>
                <c:pt idx="1827">
                  <c:v>#N/A</c:v>
                </c:pt>
                <c:pt idx="1828">
                  <c:v>#N/A</c:v>
                </c:pt>
                <c:pt idx="1829">
                  <c:v>#N/A</c:v>
                </c:pt>
                <c:pt idx="1830">
                  <c:v>#N/A</c:v>
                </c:pt>
                <c:pt idx="1831">
                  <c:v>#N/A</c:v>
                </c:pt>
                <c:pt idx="1832">
                  <c:v>#N/A</c:v>
                </c:pt>
                <c:pt idx="1833">
                  <c:v>#N/A</c:v>
                </c:pt>
                <c:pt idx="1834">
                  <c:v>#N/A</c:v>
                </c:pt>
                <c:pt idx="1835">
                  <c:v>#N/A</c:v>
                </c:pt>
                <c:pt idx="1836">
                  <c:v>#N/A</c:v>
                </c:pt>
                <c:pt idx="1837">
                  <c:v>#N/A</c:v>
                </c:pt>
                <c:pt idx="1838">
                  <c:v>#N/A</c:v>
                </c:pt>
                <c:pt idx="1839">
                  <c:v>#N/A</c:v>
                </c:pt>
                <c:pt idx="1840">
                  <c:v>#N/A</c:v>
                </c:pt>
                <c:pt idx="1841">
                  <c:v>#N/A</c:v>
                </c:pt>
                <c:pt idx="1842">
                  <c:v>#N/A</c:v>
                </c:pt>
                <c:pt idx="1843">
                  <c:v>#N/A</c:v>
                </c:pt>
                <c:pt idx="1844">
                  <c:v>#N/A</c:v>
                </c:pt>
                <c:pt idx="1845">
                  <c:v>#N/A</c:v>
                </c:pt>
                <c:pt idx="1846">
                  <c:v>#N/A</c:v>
                </c:pt>
                <c:pt idx="1847">
                  <c:v>#N/A</c:v>
                </c:pt>
                <c:pt idx="1848">
                  <c:v>#N/A</c:v>
                </c:pt>
                <c:pt idx="1849">
                  <c:v>#N/A</c:v>
                </c:pt>
                <c:pt idx="1850">
                  <c:v>#N/A</c:v>
                </c:pt>
                <c:pt idx="1851">
                  <c:v>#N/A</c:v>
                </c:pt>
                <c:pt idx="1852">
                  <c:v>#N/A</c:v>
                </c:pt>
                <c:pt idx="1853">
                  <c:v>#N/A</c:v>
                </c:pt>
                <c:pt idx="1854">
                  <c:v>#N/A</c:v>
                </c:pt>
                <c:pt idx="1855">
                  <c:v>#N/A</c:v>
                </c:pt>
                <c:pt idx="1856">
                  <c:v>#N/A</c:v>
                </c:pt>
                <c:pt idx="1857">
                  <c:v>#N/A</c:v>
                </c:pt>
                <c:pt idx="1858">
                  <c:v>#N/A</c:v>
                </c:pt>
                <c:pt idx="1859">
                  <c:v>#N/A</c:v>
                </c:pt>
                <c:pt idx="1860">
                  <c:v>#N/A</c:v>
                </c:pt>
                <c:pt idx="1861">
                  <c:v>#N/A</c:v>
                </c:pt>
                <c:pt idx="1862">
                  <c:v>#N/A</c:v>
                </c:pt>
                <c:pt idx="1863">
                  <c:v>#N/A</c:v>
                </c:pt>
                <c:pt idx="1864">
                  <c:v>#N/A</c:v>
                </c:pt>
                <c:pt idx="1865">
                  <c:v>#N/A</c:v>
                </c:pt>
                <c:pt idx="1866">
                  <c:v>#N/A</c:v>
                </c:pt>
                <c:pt idx="1867">
                  <c:v>#N/A</c:v>
                </c:pt>
                <c:pt idx="1868">
                  <c:v>#N/A</c:v>
                </c:pt>
                <c:pt idx="1869">
                  <c:v>#N/A</c:v>
                </c:pt>
                <c:pt idx="1870">
                  <c:v>#N/A</c:v>
                </c:pt>
                <c:pt idx="1871">
                  <c:v>#N/A</c:v>
                </c:pt>
                <c:pt idx="1872">
                  <c:v>#N/A</c:v>
                </c:pt>
                <c:pt idx="1873">
                  <c:v>#N/A</c:v>
                </c:pt>
                <c:pt idx="1874">
                  <c:v>#N/A</c:v>
                </c:pt>
                <c:pt idx="1875">
                  <c:v>#N/A</c:v>
                </c:pt>
                <c:pt idx="1876">
                  <c:v>#N/A</c:v>
                </c:pt>
                <c:pt idx="1877">
                  <c:v>#N/A</c:v>
                </c:pt>
                <c:pt idx="1878">
                  <c:v>#N/A</c:v>
                </c:pt>
                <c:pt idx="1879">
                  <c:v>#N/A</c:v>
                </c:pt>
                <c:pt idx="1880">
                  <c:v>#N/A</c:v>
                </c:pt>
                <c:pt idx="1881">
                  <c:v>#N/A</c:v>
                </c:pt>
                <c:pt idx="1882">
                  <c:v>#N/A</c:v>
                </c:pt>
                <c:pt idx="1883">
                  <c:v>#N/A</c:v>
                </c:pt>
                <c:pt idx="1884">
                  <c:v>#N/A</c:v>
                </c:pt>
                <c:pt idx="1885">
                  <c:v>#N/A</c:v>
                </c:pt>
                <c:pt idx="1886">
                  <c:v>#N/A</c:v>
                </c:pt>
                <c:pt idx="1887">
                  <c:v>#N/A</c:v>
                </c:pt>
                <c:pt idx="1888">
                  <c:v>#N/A</c:v>
                </c:pt>
                <c:pt idx="1889">
                  <c:v>#N/A</c:v>
                </c:pt>
                <c:pt idx="1890">
                  <c:v>#N/A</c:v>
                </c:pt>
                <c:pt idx="1891">
                  <c:v>#N/A</c:v>
                </c:pt>
                <c:pt idx="1892">
                  <c:v>#N/A</c:v>
                </c:pt>
                <c:pt idx="1893">
                  <c:v>#N/A</c:v>
                </c:pt>
                <c:pt idx="1894">
                  <c:v>#N/A</c:v>
                </c:pt>
                <c:pt idx="1895">
                  <c:v>#N/A</c:v>
                </c:pt>
                <c:pt idx="1896">
                  <c:v>#N/A</c:v>
                </c:pt>
                <c:pt idx="1897">
                  <c:v>#N/A</c:v>
                </c:pt>
                <c:pt idx="1898">
                  <c:v>#N/A</c:v>
                </c:pt>
                <c:pt idx="1899">
                  <c:v>#N/A</c:v>
                </c:pt>
                <c:pt idx="1900">
                  <c:v>#N/A</c:v>
                </c:pt>
                <c:pt idx="1901">
                  <c:v>#N/A</c:v>
                </c:pt>
                <c:pt idx="1902">
                  <c:v>#N/A</c:v>
                </c:pt>
                <c:pt idx="1903">
                  <c:v>#N/A</c:v>
                </c:pt>
                <c:pt idx="1904">
                  <c:v>#N/A</c:v>
                </c:pt>
                <c:pt idx="1905">
                  <c:v>#N/A</c:v>
                </c:pt>
                <c:pt idx="1906">
                  <c:v>#N/A</c:v>
                </c:pt>
                <c:pt idx="1907">
                  <c:v>#N/A</c:v>
                </c:pt>
                <c:pt idx="1908">
                  <c:v>#N/A</c:v>
                </c:pt>
                <c:pt idx="1909">
                  <c:v>#N/A</c:v>
                </c:pt>
                <c:pt idx="1910">
                  <c:v>#N/A</c:v>
                </c:pt>
                <c:pt idx="1911">
                  <c:v>#N/A</c:v>
                </c:pt>
                <c:pt idx="1912">
                  <c:v>#N/A</c:v>
                </c:pt>
                <c:pt idx="1913">
                  <c:v>#N/A</c:v>
                </c:pt>
                <c:pt idx="1914">
                  <c:v>#N/A</c:v>
                </c:pt>
                <c:pt idx="1915">
                  <c:v>#N/A</c:v>
                </c:pt>
                <c:pt idx="1916">
                  <c:v>#N/A</c:v>
                </c:pt>
                <c:pt idx="1917">
                  <c:v>#N/A</c:v>
                </c:pt>
                <c:pt idx="1918">
                  <c:v>#N/A</c:v>
                </c:pt>
                <c:pt idx="1919">
                  <c:v>#N/A</c:v>
                </c:pt>
                <c:pt idx="1920">
                  <c:v>#N/A</c:v>
                </c:pt>
                <c:pt idx="1921">
                  <c:v>#N/A</c:v>
                </c:pt>
                <c:pt idx="1922">
                  <c:v>#N/A</c:v>
                </c:pt>
                <c:pt idx="1923">
                  <c:v>#N/A</c:v>
                </c:pt>
                <c:pt idx="1924">
                  <c:v>#N/A</c:v>
                </c:pt>
                <c:pt idx="1925">
                  <c:v>#N/A</c:v>
                </c:pt>
                <c:pt idx="1926">
                  <c:v>#N/A</c:v>
                </c:pt>
                <c:pt idx="1927">
                  <c:v>#N/A</c:v>
                </c:pt>
                <c:pt idx="1928">
                  <c:v>#N/A</c:v>
                </c:pt>
                <c:pt idx="1929">
                  <c:v>#N/A</c:v>
                </c:pt>
                <c:pt idx="1930">
                  <c:v>#N/A</c:v>
                </c:pt>
                <c:pt idx="1931">
                  <c:v>#N/A</c:v>
                </c:pt>
                <c:pt idx="1932">
                  <c:v>#N/A</c:v>
                </c:pt>
                <c:pt idx="1933">
                  <c:v>#N/A</c:v>
                </c:pt>
                <c:pt idx="1934">
                  <c:v>#N/A</c:v>
                </c:pt>
                <c:pt idx="1935">
                  <c:v>#N/A</c:v>
                </c:pt>
                <c:pt idx="1936">
                  <c:v>#N/A</c:v>
                </c:pt>
                <c:pt idx="1937">
                  <c:v>#N/A</c:v>
                </c:pt>
                <c:pt idx="1938">
                  <c:v>#N/A</c:v>
                </c:pt>
                <c:pt idx="1939">
                  <c:v>#N/A</c:v>
                </c:pt>
                <c:pt idx="1940">
                  <c:v>#N/A</c:v>
                </c:pt>
                <c:pt idx="1941">
                  <c:v>#N/A</c:v>
                </c:pt>
                <c:pt idx="1942">
                  <c:v>#N/A</c:v>
                </c:pt>
                <c:pt idx="1943">
                  <c:v>#N/A</c:v>
                </c:pt>
                <c:pt idx="1944">
                  <c:v>#N/A</c:v>
                </c:pt>
                <c:pt idx="1945">
                  <c:v>#N/A</c:v>
                </c:pt>
                <c:pt idx="1946">
                  <c:v>#N/A</c:v>
                </c:pt>
                <c:pt idx="1947">
                  <c:v>#N/A</c:v>
                </c:pt>
                <c:pt idx="1948">
                  <c:v>#N/A</c:v>
                </c:pt>
                <c:pt idx="1949">
                  <c:v>#N/A</c:v>
                </c:pt>
                <c:pt idx="1950">
                  <c:v>#N/A</c:v>
                </c:pt>
                <c:pt idx="1951">
                  <c:v>#N/A</c:v>
                </c:pt>
                <c:pt idx="1952">
                  <c:v>#N/A</c:v>
                </c:pt>
                <c:pt idx="1953">
                  <c:v>#N/A</c:v>
                </c:pt>
                <c:pt idx="1954">
                  <c:v>#N/A</c:v>
                </c:pt>
                <c:pt idx="1955">
                  <c:v>#N/A</c:v>
                </c:pt>
                <c:pt idx="1956">
                  <c:v>#N/A</c:v>
                </c:pt>
                <c:pt idx="1957">
                  <c:v>#N/A</c:v>
                </c:pt>
                <c:pt idx="1958">
                  <c:v>#N/A</c:v>
                </c:pt>
                <c:pt idx="1959">
                  <c:v>#N/A</c:v>
                </c:pt>
                <c:pt idx="1960">
                  <c:v>#N/A</c:v>
                </c:pt>
                <c:pt idx="1961">
                  <c:v>#N/A</c:v>
                </c:pt>
                <c:pt idx="1962">
                  <c:v>#N/A</c:v>
                </c:pt>
                <c:pt idx="1963">
                  <c:v>#N/A</c:v>
                </c:pt>
                <c:pt idx="1964">
                  <c:v>#N/A</c:v>
                </c:pt>
                <c:pt idx="1965">
                  <c:v>#N/A</c:v>
                </c:pt>
                <c:pt idx="1966">
                  <c:v>#N/A</c:v>
                </c:pt>
                <c:pt idx="1967">
                  <c:v>#N/A</c:v>
                </c:pt>
                <c:pt idx="1968">
                  <c:v>#N/A</c:v>
                </c:pt>
                <c:pt idx="1969">
                  <c:v>#N/A</c:v>
                </c:pt>
                <c:pt idx="1970">
                  <c:v>#N/A</c:v>
                </c:pt>
                <c:pt idx="1971">
                  <c:v>#N/A</c:v>
                </c:pt>
                <c:pt idx="1972">
                  <c:v>#N/A</c:v>
                </c:pt>
                <c:pt idx="1973">
                  <c:v>#N/A</c:v>
                </c:pt>
                <c:pt idx="1974">
                  <c:v>#N/A</c:v>
                </c:pt>
                <c:pt idx="1975">
                  <c:v>#N/A</c:v>
                </c:pt>
                <c:pt idx="1976">
                  <c:v>#N/A</c:v>
                </c:pt>
                <c:pt idx="1977">
                  <c:v>#N/A</c:v>
                </c:pt>
                <c:pt idx="1978">
                  <c:v>#N/A</c:v>
                </c:pt>
                <c:pt idx="1979">
                  <c:v>#N/A</c:v>
                </c:pt>
                <c:pt idx="1980">
                  <c:v>#N/A</c:v>
                </c:pt>
                <c:pt idx="1981">
                  <c:v>#N/A</c:v>
                </c:pt>
                <c:pt idx="1982">
                  <c:v>#N/A</c:v>
                </c:pt>
                <c:pt idx="1983">
                  <c:v>#N/A</c:v>
                </c:pt>
                <c:pt idx="1984">
                  <c:v>#N/A</c:v>
                </c:pt>
                <c:pt idx="1985">
                  <c:v>#N/A</c:v>
                </c:pt>
                <c:pt idx="1986">
                  <c:v>#N/A</c:v>
                </c:pt>
                <c:pt idx="1987">
                  <c:v>#N/A</c:v>
                </c:pt>
                <c:pt idx="1988">
                  <c:v>#N/A</c:v>
                </c:pt>
                <c:pt idx="1989">
                  <c:v>#N/A</c:v>
                </c:pt>
                <c:pt idx="1990">
                  <c:v>#N/A</c:v>
                </c:pt>
                <c:pt idx="1991">
                  <c:v>#N/A</c:v>
                </c:pt>
                <c:pt idx="1992">
                  <c:v>#N/A</c:v>
                </c:pt>
                <c:pt idx="1993">
                  <c:v>#N/A</c:v>
                </c:pt>
                <c:pt idx="1994">
                  <c:v>#N/A</c:v>
                </c:pt>
                <c:pt idx="1995">
                  <c:v>#N/A</c:v>
                </c:pt>
                <c:pt idx="1996">
                  <c:v>#N/A</c:v>
                </c:pt>
                <c:pt idx="1997">
                  <c:v>#N/A</c:v>
                </c:pt>
                <c:pt idx="1998">
                  <c:v>#N/A</c:v>
                </c:pt>
                <c:pt idx="1999">
                  <c:v>#N/A</c:v>
                </c:pt>
                <c:pt idx="2000">
                  <c:v>#N/A</c:v>
                </c:pt>
                <c:pt idx="2001">
                  <c:v>#N/A</c:v>
                </c:pt>
                <c:pt idx="2002">
                  <c:v>#N/A</c:v>
                </c:pt>
                <c:pt idx="2003">
                  <c:v>#N/A</c:v>
                </c:pt>
                <c:pt idx="2004">
                  <c:v>#N/A</c:v>
                </c:pt>
                <c:pt idx="2005">
                  <c:v>#N/A</c:v>
                </c:pt>
                <c:pt idx="2006">
                  <c:v>#N/A</c:v>
                </c:pt>
                <c:pt idx="2007">
                  <c:v>#N/A</c:v>
                </c:pt>
                <c:pt idx="2008">
                  <c:v>#N/A</c:v>
                </c:pt>
                <c:pt idx="2009">
                  <c:v>#N/A</c:v>
                </c:pt>
                <c:pt idx="2010">
                  <c:v>#N/A</c:v>
                </c:pt>
                <c:pt idx="2011">
                  <c:v>#N/A</c:v>
                </c:pt>
                <c:pt idx="2012">
                  <c:v>#N/A</c:v>
                </c:pt>
                <c:pt idx="2013">
                  <c:v>#N/A</c:v>
                </c:pt>
                <c:pt idx="2014">
                  <c:v>#N/A</c:v>
                </c:pt>
                <c:pt idx="2015">
                  <c:v>#N/A</c:v>
                </c:pt>
                <c:pt idx="2016">
                  <c:v>#N/A</c:v>
                </c:pt>
                <c:pt idx="2017">
                  <c:v>#N/A</c:v>
                </c:pt>
                <c:pt idx="2018">
                  <c:v>#N/A</c:v>
                </c:pt>
                <c:pt idx="2019">
                  <c:v>#N/A</c:v>
                </c:pt>
                <c:pt idx="2020">
                  <c:v>#N/A</c:v>
                </c:pt>
                <c:pt idx="2021">
                  <c:v>#N/A</c:v>
                </c:pt>
                <c:pt idx="2022">
                  <c:v>#N/A</c:v>
                </c:pt>
                <c:pt idx="2023">
                  <c:v>#N/A</c:v>
                </c:pt>
                <c:pt idx="2024">
                  <c:v>#N/A</c:v>
                </c:pt>
                <c:pt idx="2025">
                  <c:v>#N/A</c:v>
                </c:pt>
                <c:pt idx="2026">
                  <c:v>#N/A</c:v>
                </c:pt>
                <c:pt idx="2027">
                  <c:v>#N/A</c:v>
                </c:pt>
                <c:pt idx="2028">
                  <c:v>#N/A</c:v>
                </c:pt>
                <c:pt idx="2029">
                  <c:v>#N/A</c:v>
                </c:pt>
                <c:pt idx="2030">
                  <c:v>#N/A</c:v>
                </c:pt>
                <c:pt idx="2031">
                  <c:v>#N/A</c:v>
                </c:pt>
                <c:pt idx="2032">
                  <c:v>#N/A</c:v>
                </c:pt>
                <c:pt idx="2033">
                  <c:v>#N/A</c:v>
                </c:pt>
                <c:pt idx="2034">
                  <c:v>#N/A</c:v>
                </c:pt>
                <c:pt idx="2035">
                  <c:v>#N/A</c:v>
                </c:pt>
                <c:pt idx="2036">
                  <c:v>#N/A</c:v>
                </c:pt>
                <c:pt idx="2037">
                  <c:v>#N/A</c:v>
                </c:pt>
                <c:pt idx="2038">
                  <c:v>#N/A</c:v>
                </c:pt>
                <c:pt idx="2039">
                  <c:v>#N/A</c:v>
                </c:pt>
                <c:pt idx="2040">
                  <c:v>#N/A</c:v>
                </c:pt>
                <c:pt idx="2041">
                  <c:v>#N/A</c:v>
                </c:pt>
                <c:pt idx="2042">
                  <c:v>#N/A</c:v>
                </c:pt>
                <c:pt idx="2043">
                  <c:v>#N/A</c:v>
                </c:pt>
                <c:pt idx="2044">
                  <c:v>#N/A</c:v>
                </c:pt>
                <c:pt idx="2045">
                  <c:v>#N/A</c:v>
                </c:pt>
                <c:pt idx="2046">
                  <c:v>#N/A</c:v>
                </c:pt>
                <c:pt idx="2047">
                  <c:v>#N/A</c:v>
                </c:pt>
                <c:pt idx="2048">
                  <c:v>#N/A</c:v>
                </c:pt>
                <c:pt idx="2049">
                  <c:v>#N/A</c:v>
                </c:pt>
                <c:pt idx="2050">
                  <c:v>#N/A</c:v>
                </c:pt>
                <c:pt idx="2051">
                  <c:v>#N/A</c:v>
                </c:pt>
                <c:pt idx="2052">
                  <c:v>#N/A</c:v>
                </c:pt>
                <c:pt idx="2053">
                  <c:v>#N/A</c:v>
                </c:pt>
                <c:pt idx="2054">
                  <c:v>#N/A</c:v>
                </c:pt>
                <c:pt idx="2055">
                  <c:v>#N/A</c:v>
                </c:pt>
                <c:pt idx="2056">
                  <c:v>#N/A</c:v>
                </c:pt>
                <c:pt idx="2057">
                  <c:v>#N/A</c:v>
                </c:pt>
                <c:pt idx="2058">
                  <c:v>#N/A</c:v>
                </c:pt>
                <c:pt idx="2059">
                  <c:v>#N/A</c:v>
                </c:pt>
                <c:pt idx="2060">
                  <c:v>#N/A</c:v>
                </c:pt>
                <c:pt idx="2061">
                  <c:v>#N/A</c:v>
                </c:pt>
                <c:pt idx="2062">
                  <c:v>#N/A</c:v>
                </c:pt>
                <c:pt idx="2063">
                  <c:v>#N/A</c:v>
                </c:pt>
                <c:pt idx="2064">
                  <c:v>#N/A</c:v>
                </c:pt>
                <c:pt idx="2065">
                  <c:v>#N/A</c:v>
                </c:pt>
                <c:pt idx="2066">
                  <c:v>#N/A</c:v>
                </c:pt>
                <c:pt idx="2067">
                  <c:v>#N/A</c:v>
                </c:pt>
                <c:pt idx="2068">
                  <c:v>#N/A</c:v>
                </c:pt>
                <c:pt idx="2069">
                  <c:v>#N/A</c:v>
                </c:pt>
                <c:pt idx="2070">
                  <c:v>#N/A</c:v>
                </c:pt>
                <c:pt idx="2071">
                  <c:v>#N/A</c:v>
                </c:pt>
                <c:pt idx="2072">
                  <c:v>#N/A</c:v>
                </c:pt>
                <c:pt idx="2073">
                  <c:v>#N/A</c:v>
                </c:pt>
                <c:pt idx="2074">
                  <c:v>#N/A</c:v>
                </c:pt>
                <c:pt idx="2075">
                  <c:v>#N/A</c:v>
                </c:pt>
                <c:pt idx="2076">
                  <c:v>#N/A</c:v>
                </c:pt>
                <c:pt idx="2077">
                  <c:v>#N/A</c:v>
                </c:pt>
                <c:pt idx="2078">
                  <c:v>#N/A</c:v>
                </c:pt>
                <c:pt idx="2079">
                  <c:v>#N/A</c:v>
                </c:pt>
                <c:pt idx="2080">
                  <c:v>#N/A</c:v>
                </c:pt>
                <c:pt idx="2081">
                  <c:v>#N/A</c:v>
                </c:pt>
                <c:pt idx="2082">
                  <c:v>#N/A</c:v>
                </c:pt>
                <c:pt idx="2083">
                  <c:v>#N/A</c:v>
                </c:pt>
                <c:pt idx="2084">
                  <c:v>#N/A</c:v>
                </c:pt>
                <c:pt idx="2085">
                  <c:v>#N/A</c:v>
                </c:pt>
                <c:pt idx="2086">
                  <c:v>#N/A</c:v>
                </c:pt>
                <c:pt idx="2087">
                  <c:v>#N/A</c:v>
                </c:pt>
                <c:pt idx="2088">
                  <c:v>#N/A</c:v>
                </c:pt>
                <c:pt idx="2089">
                  <c:v>#N/A</c:v>
                </c:pt>
                <c:pt idx="2090">
                  <c:v>#N/A</c:v>
                </c:pt>
                <c:pt idx="2091">
                  <c:v>#N/A</c:v>
                </c:pt>
                <c:pt idx="2092">
                  <c:v>#N/A</c:v>
                </c:pt>
                <c:pt idx="2093">
                  <c:v>#N/A</c:v>
                </c:pt>
                <c:pt idx="2094">
                  <c:v>#N/A</c:v>
                </c:pt>
                <c:pt idx="2095">
                  <c:v>#N/A</c:v>
                </c:pt>
                <c:pt idx="2096">
                  <c:v>#N/A</c:v>
                </c:pt>
                <c:pt idx="2097">
                  <c:v>#N/A</c:v>
                </c:pt>
                <c:pt idx="2098">
                  <c:v>#N/A</c:v>
                </c:pt>
                <c:pt idx="2099">
                  <c:v>#N/A</c:v>
                </c:pt>
                <c:pt idx="2100">
                  <c:v>#N/A</c:v>
                </c:pt>
                <c:pt idx="2101">
                  <c:v>#N/A</c:v>
                </c:pt>
                <c:pt idx="2102">
                  <c:v>#N/A</c:v>
                </c:pt>
                <c:pt idx="2103">
                  <c:v>#N/A</c:v>
                </c:pt>
                <c:pt idx="2104">
                  <c:v>#N/A</c:v>
                </c:pt>
                <c:pt idx="2105">
                  <c:v>#N/A</c:v>
                </c:pt>
                <c:pt idx="2106">
                  <c:v>#N/A</c:v>
                </c:pt>
                <c:pt idx="2107">
                  <c:v>#N/A</c:v>
                </c:pt>
                <c:pt idx="2108">
                  <c:v>#N/A</c:v>
                </c:pt>
                <c:pt idx="2109">
                  <c:v>#N/A</c:v>
                </c:pt>
                <c:pt idx="2110">
                  <c:v>#N/A</c:v>
                </c:pt>
                <c:pt idx="2111">
                  <c:v>#N/A</c:v>
                </c:pt>
                <c:pt idx="2112">
                  <c:v>#N/A</c:v>
                </c:pt>
                <c:pt idx="2113">
                  <c:v>#N/A</c:v>
                </c:pt>
                <c:pt idx="2114">
                  <c:v>#N/A</c:v>
                </c:pt>
                <c:pt idx="2115">
                  <c:v>#N/A</c:v>
                </c:pt>
                <c:pt idx="2116">
                  <c:v>#N/A</c:v>
                </c:pt>
                <c:pt idx="2117">
                  <c:v>#N/A</c:v>
                </c:pt>
                <c:pt idx="2118">
                  <c:v>#N/A</c:v>
                </c:pt>
                <c:pt idx="2119">
                  <c:v>#N/A</c:v>
                </c:pt>
                <c:pt idx="2120">
                  <c:v>#N/A</c:v>
                </c:pt>
                <c:pt idx="2121">
                  <c:v>#N/A</c:v>
                </c:pt>
                <c:pt idx="2122">
                  <c:v>#N/A</c:v>
                </c:pt>
                <c:pt idx="2123">
                  <c:v>#N/A</c:v>
                </c:pt>
                <c:pt idx="2124">
                  <c:v>#N/A</c:v>
                </c:pt>
                <c:pt idx="2125">
                  <c:v>#N/A</c:v>
                </c:pt>
                <c:pt idx="2126">
                  <c:v>#N/A</c:v>
                </c:pt>
                <c:pt idx="2127">
                  <c:v>#N/A</c:v>
                </c:pt>
                <c:pt idx="2128">
                  <c:v>#N/A</c:v>
                </c:pt>
                <c:pt idx="2129">
                  <c:v>#N/A</c:v>
                </c:pt>
                <c:pt idx="2130">
                  <c:v>#N/A</c:v>
                </c:pt>
                <c:pt idx="2131">
                  <c:v>#N/A</c:v>
                </c:pt>
                <c:pt idx="2132">
                  <c:v>#N/A</c:v>
                </c:pt>
                <c:pt idx="2133">
                  <c:v>#N/A</c:v>
                </c:pt>
                <c:pt idx="2134">
                  <c:v>#N/A</c:v>
                </c:pt>
                <c:pt idx="2135">
                  <c:v>#N/A</c:v>
                </c:pt>
                <c:pt idx="2136">
                  <c:v>#N/A</c:v>
                </c:pt>
                <c:pt idx="2137">
                  <c:v>#N/A</c:v>
                </c:pt>
                <c:pt idx="2138">
                  <c:v>#N/A</c:v>
                </c:pt>
                <c:pt idx="2139">
                  <c:v>#N/A</c:v>
                </c:pt>
                <c:pt idx="2140">
                  <c:v>#N/A</c:v>
                </c:pt>
                <c:pt idx="2141">
                  <c:v>#N/A</c:v>
                </c:pt>
                <c:pt idx="2142">
                  <c:v>#N/A</c:v>
                </c:pt>
                <c:pt idx="2143">
                  <c:v>#N/A</c:v>
                </c:pt>
                <c:pt idx="2144">
                  <c:v>#N/A</c:v>
                </c:pt>
                <c:pt idx="2145">
                  <c:v>#N/A</c:v>
                </c:pt>
                <c:pt idx="2146">
                  <c:v>#N/A</c:v>
                </c:pt>
                <c:pt idx="2147">
                  <c:v>#N/A</c:v>
                </c:pt>
                <c:pt idx="2148">
                  <c:v>#N/A</c:v>
                </c:pt>
                <c:pt idx="2149">
                  <c:v>#N/A</c:v>
                </c:pt>
                <c:pt idx="2150">
                  <c:v>#N/A</c:v>
                </c:pt>
                <c:pt idx="2151">
                  <c:v>#N/A</c:v>
                </c:pt>
                <c:pt idx="2152">
                  <c:v>#N/A</c:v>
                </c:pt>
                <c:pt idx="2153">
                  <c:v>#N/A</c:v>
                </c:pt>
                <c:pt idx="2154">
                  <c:v>#N/A</c:v>
                </c:pt>
                <c:pt idx="2155">
                  <c:v>#N/A</c:v>
                </c:pt>
                <c:pt idx="2156">
                  <c:v>#N/A</c:v>
                </c:pt>
                <c:pt idx="2157">
                  <c:v>#N/A</c:v>
                </c:pt>
                <c:pt idx="2158">
                  <c:v>#N/A</c:v>
                </c:pt>
                <c:pt idx="2159">
                  <c:v>#N/A</c:v>
                </c:pt>
                <c:pt idx="2160">
                  <c:v>#N/A</c:v>
                </c:pt>
                <c:pt idx="2161">
                  <c:v>#N/A</c:v>
                </c:pt>
                <c:pt idx="2162">
                  <c:v>#N/A</c:v>
                </c:pt>
                <c:pt idx="2163">
                  <c:v>#N/A</c:v>
                </c:pt>
                <c:pt idx="2164">
                  <c:v>#N/A</c:v>
                </c:pt>
                <c:pt idx="2165">
                  <c:v>#N/A</c:v>
                </c:pt>
                <c:pt idx="2166">
                  <c:v>#N/A</c:v>
                </c:pt>
                <c:pt idx="2167">
                  <c:v>#N/A</c:v>
                </c:pt>
                <c:pt idx="2168">
                  <c:v>#N/A</c:v>
                </c:pt>
                <c:pt idx="2169">
                  <c:v>#N/A</c:v>
                </c:pt>
                <c:pt idx="2170">
                  <c:v>#N/A</c:v>
                </c:pt>
                <c:pt idx="2171">
                  <c:v>#N/A</c:v>
                </c:pt>
                <c:pt idx="2172">
                  <c:v>#N/A</c:v>
                </c:pt>
                <c:pt idx="2173">
                  <c:v>#N/A</c:v>
                </c:pt>
                <c:pt idx="2174">
                  <c:v>#N/A</c:v>
                </c:pt>
                <c:pt idx="2175">
                  <c:v>#N/A</c:v>
                </c:pt>
                <c:pt idx="2176">
                  <c:v>#N/A</c:v>
                </c:pt>
                <c:pt idx="2177">
                  <c:v>#N/A</c:v>
                </c:pt>
                <c:pt idx="2178">
                  <c:v>#N/A</c:v>
                </c:pt>
                <c:pt idx="2179">
                  <c:v>#N/A</c:v>
                </c:pt>
                <c:pt idx="2180">
                  <c:v>#N/A</c:v>
                </c:pt>
                <c:pt idx="2181">
                  <c:v>#N/A</c:v>
                </c:pt>
                <c:pt idx="2182">
                  <c:v>#N/A</c:v>
                </c:pt>
                <c:pt idx="2183">
                  <c:v>#N/A</c:v>
                </c:pt>
                <c:pt idx="2184">
                  <c:v>#N/A</c:v>
                </c:pt>
                <c:pt idx="2185">
                  <c:v>#N/A</c:v>
                </c:pt>
                <c:pt idx="2186">
                  <c:v>#N/A</c:v>
                </c:pt>
                <c:pt idx="2187">
                  <c:v>#N/A</c:v>
                </c:pt>
                <c:pt idx="2188">
                  <c:v>#N/A</c:v>
                </c:pt>
                <c:pt idx="2189">
                  <c:v>#N/A</c:v>
                </c:pt>
                <c:pt idx="2190">
                  <c:v>#N/A</c:v>
                </c:pt>
                <c:pt idx="2191">
                  <c:v>#N/A</c:v>
                </c:pt>
                <c:pt idx="2192">
                  <c:v>#N/A</c:v>
                </c:pt>
                <c:pt idx="2193">
                  <c:v>#N/A</c:v>
                </c:pt>
                <c:pt idx="2194">
                  <c:v>#N/A</c:v>
                </c:pt>
                <c:pt idx="2195">
                  <c:v>#N/A</c:v>
                </c:pt>
                <c:pt idx="2196">
                  <c:v>#N/A</c:v>
                </c:pt>
                <c:pt idx="2197">
                  <c:v>#N/A</c:v>
                </c:pt>
                <c:pt idx="2198">
                  <c:v>#N/A</c:v>
                </c:pt>
                <c:pt idx="2199">
                  <c:v>#N/A</c:v>
                </c:pt>
                <c:pt idx="2200">
                  <c:v>#N/A</c:v>
                </c:pt>
                <c:pt idx="2201">
                  <c:v>#N/A</c:v>
                </c:pt>
                <c:pt idx="2202">
                  <c:v>#N/A</c:v>
                </c:pt>
                <c:pt idx="2203">
                  <c:v>#N/A</c:v>
                </c:pt>
                <c:pt idx="2204">
                  <c:v>#N/A</c:v>
                </c:pt>
                <c:pt idx="2205">
                  <c:v>#N/A</c:v>
                </c:pt>
                <c:pt idx="2206">
                  <c:v>#N/A</c:v>
                </c:pt>
                <c:pt idx="2207">
                  <c:v>#N/A</c:v>
                </c:pt>
                <c:pt idx="2208">
                  <c:v>#N/A</c:v>
                </c:pt>
                <c:pt idx="2209">
                  <c:v>#N/A</c:v>
                </c:pt>
                <c:pt idx="2210">
                  <c:v>#N/A</c:v>
                </c:pt>
                <c:pt idx="2211">
                  <c:v>#N/A</c:v>
                </c:pt>
                <c:pt idx="2212">
                  <c:v>#N/A</c:v>
                </c:pt>
                <c:pt idx="2213">
                  <c:v>#N/A</c:v>
                </c:pt>
                <c:pt idx="2214">
                  <c:v>#N/A</c:v>
                </c:pt>
                <c:pt idx="2215">
                  <c:v>#N/A</c:v>
                </c:pt>
                <c:pt idx="2216">
                  <c:v>#N/A</c:v>
                </c:pt>
                <c:pt idx="2217">
                  <c:v>#N/A</c:v>
                </c:pt>
                <c:pt idx="2218">
                  <c:v>#N/A</c:v>
                </c:pt>
                <c:pt idx="2219">
                  <c:v>#N/A</c:v>
                </c:pt>
                <c:pt idx="2220">
                  <c:v>#N/A</c:v>
                </c:pt>
                <c:pt idx="2221">
                  <c:v>#N/A</c:v>
                </c:pt>
                <c:pt idx="2222">
                  <c:v>#N/A</c:v>
                </c:pt>
                <c:pt idx="2223">
                  <c:v>#N/A</c:v>
                </c:pt>
                <c:pt idx="2224">
                  <c:v>#N/A</c:v>
                </c:pt>
                <c:pt idx="2225">
                  <c:v>#N/A</c:v>
                </c:pt>
                <c:pt idx="2226">
                  <c:v>#N/A</c:v>
                </c:pt>
                <c:pt idx="2227">
                  <c:v>#N/A</c:v>
                </c:pt>
                <c:pt idx="2228">
                  <c:v>#N/A</c:v>
                </c:pt>
                <c:pt idx="2229">
                  <c:v>#N/A</c:v>
                </c:pt>
                <c:pt idx="2230">
                  <c:v>#N/A</c:v>
                </c:pt>
                <c:pt idx="2231">
                  <c:v>#N/A</c:v>
                </c:pt>
                <c:pt idx="2232">
                  <c:v>#N/A</c:v>
                </c:pt>
                <c:pt idx="2233">
                  <c:v>#N/A</c:v>
                </c:pt>
                <c:pt idx="2234">
                  <c:v>#N/A</c:v>
                </c:pt>
                <c:pt idx="2235">
                  <c:v>#N/A</c:v>
                </c:pt>
                <c:pt idx="2236">
                  <c:v>#N/A</c:v>
                </c:pt>
                <c:pt idx="2237">
                  <c:v>#N/A</c:v>
                </c:pt>
                <c:pt idx="2238">
                  <c:v>#N/A</c:v>
                </c:pt>
                <c:pt idx="2239">
                  <c:v>#N/A</c:v>
                </c:pt>
                <c:pt idx="2240">
                  <c:v>#N/A</c:v>
                </c:pt>
                <c:pt idx="2241">
                  <c:v>#N/A</c:v>
                </c:pt>
                <c:pt idx="2242">
                  <c:v>#N/A</c:v>
                </c:pt>
                <c:pt idx="2243">
                  <c:v>#N/A</c:v>
                </c:pt>
                <c:pt idx="2244">
                  <c:v>#N/A</c:v>
                </c:pt>
                <c:pt idx="2245">
                  <c:v>#N/A</c:v>
                </c:pt>
                <c:pt idx="2246">
                  <c:v>#N/A</c:v>
                </c:pt>
                <c:pt idx="2247">
                  <c:v>#N/A</c:v>
                </c:pt>
                <c:pt idx="2248">
                  <c:v>#N/A</c:v>
                </c:pt>
                <c:pt idx="2249">
                  <c:v>#N/A</c:v>
                </c:pt>
                <c:pt idx="2250">
                  <c:v>#N/A</c:v>
                </c:pt>
                <c:pt idx="2251">
                  <c:v>#N/A</c:v>
                </c:pt>
                <c:pt idx="2252">
                  <c:v>#N/A</c:v>
                </c:pt>
                <c:pt idx="2253">
                  <c:v>#N/A</c:v>
                </c:pt>
                <c:pt idx="2254">
                  <c:v>#N/A</c:v>
                </c:pt>
                <c:pt idx="2255">
                  <c:v>#N/A</c:v>
                </c:pt>
                <c:pt idx="2256">
                  <c:v>#N/A</c:v>
                </c:pt>
                <c:pt idx="2257">
                  <c:v>#N/A</c:v>
                </c:pt>
                <c:pt idx="2258">
                  <c:v>#N/A</c:v>
                </c:pt>
                <c:pt idx="2259">
                  <c:v>#N/A</c:v>
                </c:pt>
                <c:pt idx="2260">
                  <c:v>#N/A</c:v>
                </c:pt>
                <c:pt idx="2261">
                  <c:v>#N/A</c:v>
                </c:pt>
                <c:pt idx="2262">
                  <c:v>#N/A</c:v>
                </c:pt>
                <c:pt idx="2263">
                  <c:v>#N/A</c:v>
                </c:pt>
                <c:pt idx="2264">
                  <c:v>#N/A</c:v>
                </c:pt>
                <c:pt idx="2265">
                  <c:v>#N/A</c:v>
                </c:pt>
                <c:pt idx="2266">
                  <c:v>#N/A</c:v>
                </c:pt>
                <c:pt idx="2267">
                  <c:v>#N/A</c:v>
                </c:pt>
                <c:pt idx="2268">
                  <c:v>#N/A</c:v>
                </c:pt>
                <c:pt idx="2269">
                  <c:v>#N/A</c:v>
                </c:pt>
                <c:pt idx="2270">
                  <c:v>#N/A</c:v>
                </c:pt>
                <c:pt idx="2271">
                  <c:v>#N/A</c:v>
                </c:pt>
                <c:pt idx="2272">
                  <c:v>#N/A</c:v>
                </c:pt>
                <c:pt idx="2273">
                  <c:v>#N/A</c:v>
                </c:pt>
                <c:pt idx="2274">
                  <c:v>#N/A</c:v>
                </c:pt>
                <c:pt idx="2275">
                  <c:v>#N/A</c:v>
                </c:pt>
                <c:pt idx="2276">
                  <c:v>#N/A</c:v>
                </c:pt>
                <c:pt idx="2277">
                  <c:v>#N/A</c:v>
                </c:pt>
                <c:pt idx="2278">
                  <c:v>#N/A</c:v>
                </c:pt>
                <c:pt idx="2279">
                  <c:v>#N/A</c:v>
                </c:pt>
                <c:pt idx="2280">
                  <c:v>#N/A</c:v>
                </c:pt>
                <c:pt idx="2281">
                  <c:v>#N/A</c:v>
                </c:pt>
                <c:pt idx="2282">
                  <c:v>#N/A</c:v>
                </c:pt>
                <c:pt idx="2283">
                  <c:v>#N/A</c:v>
                </c:pt>
                <c:pt idx="2284">
                  <c:v>#N/A</c:v>
                </c:pt>
                <c:pt idx="2285">
                  <c:v>#N/A</c:v>
                </c:pt>
                <c:pt idx="2286">
                  <c:v>#N/A</c:v>
                </c:pt>
                <c:pt idx="2287">
                  <c:v>#N/A</c:v>
                </c:pt>
                <c:pt idx="2288">
                  <c:v>#N/A</c:v>
                </c:pt>
                <c:pt idx="2289">
                  <c:v>#N/A</c:v>
                </c:pt>
                <c:pt idx="2290">
                  <c:v>#N/A</c:v>
                </c:pt>
                <c:pt idx="2291">
                  <c:v>#N/A</c:v>
                </c:pt>
                <c:pt idx="2292">
                  <c:v>#N/A</c:v>
                </c:pt>
                <c:pt idx="2293">
                  <c:v>#N/A</c:v>
                </c:pt>
                <c:pt idx="2294">
                  <c:v>#N/A</c:v>
                </c:pt>
                <c:pt idx="2295">
                  <c:v>#N/A</c:v>
                </c:pt>
                <c:pt idx="2296">
                  <c:v>#N/A</c:v>
                </c:pt>
                <c:pt idx="2297">
                  <c:v>#N/A</c:v>
                </c:pt>
                <c:pt idx="2298">
                  <c:v>#N/A</c:v>
                </c:pt>
                <c:pt idx="2299">
                  <c:v>#N/A</c:v>
                </c:pt>
                <c:pt idx="2300">
                  <c:v>#N/A</c:v>
                </c:pt>
                <c:pt idx="2301">
                  <c:v>#N/A</c:v>
                </c:pt>
                <c:pt idx="2302">
                  <c:v>#N/A</c:v>
                </c:pt>
                <c:pt idx="2303">
                  <c:v>#N/A</c:v>
                </c:pt>
                <c:pt idx="2304">
                  <c:v>#N/A</c:v>
                </c:pt>
                <c:pt idx="2305">
                  <c:v>#N/A</c:v>
                </c:pt>
                <c:pt idx="2306">
                  <c:v>#N/A</c:v>
                </c:pt>
                <c:pt idx="2307">
                  <c:v>#N/A</c:v>
                </c:pt>
                <c:pt idx="2308">
                  <c:v>#N/A</c:v>
                </c:pt>
                <c:pt idx="2309">
                  <c:v>#N/A</c:v>
                </c:pt>
                <c:pt idx="2310">
                  <c:v>#N/A</c:v>
                </c:pt>
                <c:pt idx="2311">
                  <c:v>#N/A</c:v>
                </c:pt>
                <c:pt idx="2312">
                  <c:v>#N/A</c:v>
                </c:pt>
                <c:pt idx="2313">
                  <c:v>#N/A</c:v>
                </c:pt>
                <c:pt idx="2314">
                  <c:v>#N/A</c:v>
                </c:pt>
                <c:pt idx="2315">
                  <c:v>#N/A</c:v>
                </c:pt>
                <c:pt idx="2316">
                  <c:v>#N/A</c:v>
                </c:pt>
                <c:pt idx="2317">
                  <c:v>#N/A</c:v>
                </c:pt>
                <c:pt idx="2318">
                  <c:v>#N/A</c:v>
                </c:pt>
                <c:pt idx="2319">
                  <c:v>#N/A</c:v>
                </c:pt>
                <c:pt idx="2320">
                  <c:v>#N/A</c:v>
                </c:pt>
                <c:pt idx="2321">
                  <c:v>#N/A</c:v>
                </c:pt>
                <c:pt idx="2322">
                  <c:v>#N/A</c:v>
                </c:pt>
                <c:pt idx="2323">
                  <c:v>#N/A</c:v>
                </c:pt>
                <c:pt idx="2324">
                  <c:v>#N/A</c:v>
                </c:pt>
                <c:pt idx="2325">
                  <c:v>#N/A</c:v>
                </c:pt>
                <c:pt idx="2326">
                  <c:v>#N/A</c:v>
                </c:pt>
                <c:pt idx="2327">
                  <c:v>#N/A</c:v>
                </c:pt>
                <c:pt idx="2328">
                  <c:v>#N/A</c:v>
                </c:pt>
                <c:pt idx="2329">
                  <c:v>#N/A</c:v>
                </c:pt>
                <c:pt idx="2330">
                  <c:v>#N/A</c:v>
                </c:pt>
                <c:pt idx="2331">
                  <c:v>#N/A</c:v>
                </c:pt>
                <c:pt idx="2332">
                  <c:v>#N/A</c:v>
                </c:pt>
                <c:pt idx="2333">
                  <c:v>#N/A</c:v>
                </c:pt>
                <c:pt idx="2334">
                  <c:v>#N/A</c:v>
                </c:pt>
                <c:pt idx="2335">
                  <c:v>#N/A</c:v>
                </c:pt>
                <c:pt idx="2336">
                  <c:v>#N/A</c:v>
                </c:pt>
                <c:pt idx="2337">
                  <c:v>#N/A</c:v>
                </c:pt>
                <c:pt idx="2338">
                  <c:v>#N/A</c:v>
                </c:pt>
                <c:pt idx="2339">
                  <c:v>#N/A</c:v>
                </c:pt>
                <c:pt idx="2340">
                  <c:v>#N/A</c:v>
                </c:pt>
                <c:pt idx="2341">
                  <c:v>#N/A</c:v>
                </c:pt>
                <c:pt idx="2342">
                  <c:v>#N/A</c:v>
                </c:pt>
                <c:pt idx="2343">
                  <c:v>#N/A</c:v>
                </c:pt>
                <c:pt idx="2344">
                  <c:v>#N/A</c:v>
                </c:pt>
                <c:pt idx="2345">
                  <c:v>#N/A</c:v>
                </c:pt>
                <c:pt idx="2346">
                  <c:v>#N/A</c:v>
                </c:pt>
                <c:pt idx="2347">
                  <c:v>#N/A</c:v>
                </c:pt>
                <c:pt idx="2348">
                  <c:v>#N/A</c:v>
                </c:pt>
                <c:pt idx="2349">
                  <c:v>#N/A</c:v>
                </c:pt>
                <c:pt idx="2350">
                  <c:v>#N/A</c:v>
                </c:pt>
                <c:pt idx="2351">
                  <c:v>#N/A</c:v>
                </c:pt>
                <c:pt idx="2352">
                  <c:v>#N/A</c:v>
                </c:pt>
                <c:pt idx="2353">
                  <c:v>#N/A</c:v>
                </c:pt>
                <c:pt idx="2354">
                  <c:v>#N/A</c:v>
                </c:pt>
                <c:pt idx="2355">
                  <c:v>#N/A</c:v>
                </c:pt>
                <c:pt idx="2356">
                  <c:v>#N/A</c:v>
                </c:pt>
                <c:pt idx="2357">
                  <c:v>#N/A</c:v>
                </c:pt>
                <c:pt idx="2358">
                  <c:v>#N/A</c:v>
                </c:pt>
                <c:pt idx="2359">
                  <c:v>#N/A</c:v>
                </c:pt>
                <c:pt idx="2360">
                  <c:v>#N/A</c:v>
                </c:pt>
                <c:pt idx="2361">
                  <c:v>#N/A</c:v>
                </c:pt>
                <c:pt idx="2362">
                  <c:v>#N/A</c:v>
                </c:pt>
                <c:pt idx="2363">
                  <c:v>#N/A</c:v>
                </c:pt>
                <c:pt idx="2364">
                  <c:v>#N/A</c:v>
                </c:pt>
                <c:pt idx="2365">
                  <c:v>#N/A</c:v>
                </c:pt>
                <c:pt idx="2366">
                  <c:v>#N/A</c:v>
                </c:pt>
                <c:pt idx="2367">
                  <c:v>#N/A</c:v>
                </c:pt>
                <c:pt idx="2368">
                  <c:v>#N/A</c:v>
                </c:pt>
                <c:pt idx="2369">
                  <c:v>#N/A</c:v>
                </c:pt>
                <c:pt idx="2370">
                  <c:v>#N/A</c:v>
                </c:pt>
                <c:pt idx="2371">
                  <c:v>#N/A</c:v>
                </c:pt>
                <c:pt idx="2372">
                  <c:v>#N/A</c:v>
                </c:pt>
                <c:pt idx="2373">
                  <c:v>#N/A</c:v>
                </c:pt>
                <c:pt idx="2374">
                  <c:v>#N/A</c:v>
                </c:pt>
                <c:pt idx="2375">
                  <c:v>#N/A</c:v>
                </c:pt>
                <c:pt idx="2376">
                  <c:v>#N/A</c:v>
                </c:pt>
                <c:pt idx="2377">
                  <c:v>#N/A</c:v>
                </c:pt>
                <c:pt idx="2378">
                  <c:v>#N/A</c:v>
                </c:pt>
                <c:pt idx="2379">
                  <c:v>#N/A</c:v>
                </c:pt>
                <c:pt idx="2380">
                  <c:v>#N/A</c:v>
                </c:pt>
                <c:pt idx="2381">
                  <c:v>#N/A</c:v>
                </c:pt>
                <c:pt idx="2382">
                  <c:v>#N/A</c:v>
                </c:pt>
                <c:pt idx="2383">
                  <c:v>#N/A</c:v>
                </c:pt>
                <c:pt idx="2384">
                  <c:v>#N/A</c:v>
                </c:pt>
                <c:pt idx="2385">
                  <c:v>#N/A</c:v>
                </c:pt>
                <c:pt idx="2386">
                  <c:v>#N/A</c:v>
                </c:pt>
                <c:pt idx="2387">
                  <c:v>#N/A</c:v>
                </c:pt>
                <c:pt idx="2388">
                  <c:v>#N/A</c:v>
                </c:pt>
                <c:pt idx="2389">
                  <c:v>#N/A</c:v>
                </c:pt>
                <c:pt idx="2390">
                  <c:v>#N/A</c:v>
                </c:pt>
                <c:pt idx="2391">
                  <c:v>#N/A</c:v>
                </c:pt>
                <c:pt idx="2392">
                  <c:v>#N/A</c:v>
                </c:pt>
                <c:pt idx="2393">
                  <c:v>#N/A</c:v>
                </c:pt>
                <c:pt idx="2394">
                  <c:v>#N/A</c:v>
                </c:pt>
                <c:pt idx="2395">
                  <c:v>#N/A</c:v>
                </c:pt>
                <c:pt idx="2396">
                  <c:v>#N/A</c:v>
                </c:pt>
                <c:pt idx="2397">
                  <c:v>#N/A</c:v>
                </c:pt>
                <c:pt idx="2398">
                  <c:v>#N/A</c:v>
                </c:pt>
                <c:pt idx="2399">
                  <c:v>#N/A</c:v>
                </c:pt>
                <c:pt idx="2400">
                  <c:v>#N/A</c:v>
                </c:pt>
                <c:pt idx="2401">
                  <c:v>#N/A</c:v>
                </c:pt>
                <c:pt idx="2402">
                  <c:v>#N/A</c:v>
                </c:pt>
                <c:pt idx="2403">
                  <c:v>#N/A</c:v>
                </c:pt>
                <c:pt idx="2404">
                  <c:v>#N/A</c:v>
                </c:pt>
                <c:pt idx="2405">
                  <c:v>#N/A</c:v>
                </c:pt>
                <c:pt idx="2406">
                  <c:v>#N/A</c:v>
                </c:pt>
                <c:pt idx="2407">
                  <c:v>#N/A</c:v>
                </c:pt>
                <c:pt idx="2408">
                  <c:v>#N/A</c:v>
                </c:pt>
                <c:pt idx="2409">
                  <c:v>#N/A</c:v>
                </c:pt>
                <c:pt idx="2410">
                  <c:v>#N/A</c:v>
                </c:pt>
                <c:pt idx="2411">
                  <c:v>#N/A</c:v>
                </c:pt>
                <c:pt idx="2412">
                  <c:v>#N/A</c:v>
                </c:pt>
                <c:pt idx="2413">
                  <c:v>#N/A</c:v>
                </c:pt>
                <c:pt idx="2414">
                  <c:v>#N/A</c:v>
                </c:pt>
                <c:pt idx="2415">
                  <c:v>#N/A</c:v>
                </c:pt>
                <c:pt idx="2416">
                  <c:v>#N/A</c:v>
                </c:pt>
                <c:pt idx="2417">
                  <c:v>#N/A</c:v>
                </c:pt>
                <c:pt idx="2418">
                  <c:v>#N/A</c:v>
                </c:pt>
                <c:pt idx="2419">
                  <c:v>#N/A</c:v>
                </c:pt>
                <c:pt idx="2420">
                  <c:v>#N/A</c:v>
                </c:pt>
                <c:pt idx="2421">
                  <c:v>#N/A</c:v>
                </c:pt>
                <c:pt idx="2422">
                  <c:v>#N/A</c:v>
                </c:pt>
                <c:pt idx="2423">
                  <c:v>#N/A</c:v>
                </c:pt>
                <c:pt idx="2424">
                  <c:v>#N/A</c:v>
                </c:pt>
                <c:pt idx="2425">
                  <c:v>#N/A</c:v>
                </c:pt>
                <c:pt idx="2426">
                  <c:v>#N/A</c:v>
                </c:pt>
                <c:pt idx="2427">
                  <c:v>#N/A</c:v>
                </c:pt>
                <c:pt idx="2428">
                  <c:v>#N/A</c:v>
                </c:pt>
                <c:pt idx="2429">
                  <c:v>#N/A</c:v>
                </c:pt>
                <c:pt idx="2430">
                  <c:v>#N/A</c:v>
                </c:pt>
                <c:pt idx="2431">
                  <c:v>#N/A</c:v>
                </c:pt>
                <c:pt idx="2432">
                  <c:v>#N/A</c:v>
                </c:pt>
                <c:pt idx="2433">
                  <c:v>#N/A</c:v>
                </c:pt>
                <c:pt idx="2434">
                  <c:v>#N/A</c:v>
                </c:pt>
                <c:pt idx="2435">
                  <c:v>#N/A</c:v>
                </c:pt>
                <c:pt idx="2436">
                  <c:v>#N/A</c:v>
                </c:pt>
                <c:pt idx="2437">
                  <c:v>#N/A</c:v>
                </c:pt>
                <c:pt idx="2438">
                  <c:v>#N/A</c:v>
                </c:pt>
                <c:pt idx="2439">
                  <c:v>#N/A</c:v>
                </c:pt>
                <c:pt idx="2440">
                  <c:v>#N/A</c:v>
                </c:pt>
                <c:pt idx="2441">
                  <c:v>#N/A</c:v>
                </c:pt>
                <c:pt idx="2442">
                  <c:v>#N/A</c:v>
                </c:pt>
                <c:pt idx="2443">
                  <c:v>#N/A</c:v>
                </c:pt>
                <c:pt idx="2444">
                  <c:v>#N/A</c:v>
                </c:pt>
                <c:pt idx="2445">
                  <c:v>#N/A</c:v>
                </c:pt>
                <c:pt idx="2446">
                  <c:v>#N/A</c:v>
                </c:pt>
                <c:pt idx="2447">
                  <c:v>#N/A</c:v>
                </c:pt>
                <c:pt idx="2448">
                  <c:v>#N/A</c:v>
                </c:pt>
                <c:pt idx="2449">
                  <c:v>#N/A</c:v>
                </c:pt>
                <c:pt idx="2450">
                  <c:v>#N/A</c:v>
                </c:pt>
                <c:pt idx="2451">
                  <c:v>#N/A</c:v>
                </c:pt>
                <c:pt idx="2452">
                  <c:v>#N/A</c:v>
                </c:pt>
                <c:pt idx="2453">
                  <c:v>#N/A</c:v>
                </c:pt>
                <c:pt idx="2454">
                  <c:v>#N/A</c:v>
                </c:pt>
                <c:pt idx="2455">
                  <c:v>#N/A</c:v>
                </c:pt>
                <c:pt idx="2456">
                  <c:v>#N/A</c:v>
                </c:pt>
                <c:pt idx="2457">
                  <c:v>#N/A</c:v>
                </c:pt>
                <c:pt idx="2458">
                  <c:v>#N/A</c:v>
                </c:pt>
                <c:pt idx="2459">
                  <c:v>#N/A</c:v>
                </c:pt>
                <c:pt idx="2460">
                  <c:v>#N/A</c:v>
                </c:pt>
                <c:pt idx="2461">
                  <c:v>#N/A</c:v>
                </c:pt>
                <c:pt idx="2462">
                  <c:v>#N/A</c:v>
                </c:pt>
                <c:pt idx="2463">
                  <c:v>#N/A</c:v>
                </c:pt>
                <c:pt idx="2464">
                  <c:v>#N/A</c:v>
                </c:pt>
                <c:pt idx="2465">
                  <c:v>#N/A</c:v>
                </c:pt>
                <c:pt idx="2466">
                  <c:v>#N/A</c:v>
                </c:pt>
                <c:pt idx="2467">
                  <c:v>#N/A</c:v>
                </c:pt>
                <c:pt idx="2468">
                  <c:v>#N/A</c:v>
                </c:pt>
                <c:pt idx="2469">
                  <c:v>#N/A</c:v>
                </c:pt>
                <c:pt idx="2470">
                  <c:v>#N/A</c:v>
                </c:pt>
                <c:pt idx="2471">
                  <c:v>#N/A</c:v>
                </c:pt>
                <c:pt idx="2472">
                  <c:v>#N/A</c:v>
                </c:pt>
                <c:pt idx="2473">
                  <c:v>#N/A</c:v>
                </c:pt>
                <c:pt idx="2474">
                  <c:v>#N/A</c:v>
                </c:pt>
                <c:pt idx="2475">
                  <c:v>#N/A</c:v>
                </c:pt>
                <c:pt idx="2476">
                  <c:v>#N/A</c:v>
                </c:pt>
                <c:pt idx="2477">
                  <c:v>#N/A</c:v>
                </c:pt>
                <c:pt idx="2478">
                  <c:v>#N/A</c:v>
                </c:pt>
                <c:pt idx="2479">
                  <c:v>#N/A</c:v>
                </c:pt>
                <c:pt idx="2480">
                  <c:v>#N/A</c:v>
                </c:pt>
                <c:pt idx="2481">
                  <c:v>#N/A</c:v>
                </c:pt>
                <c:pt idx="2482">
                  <c:v>#N/A</c:v>
                </c:pt>
                <c:pt idx="2483">
                  <c:v>#N/A</c:v>
                </c:pt>
                <c:pt idx="2484">
                  <c:v>#N/A</c:v>
                </c:pt>
                <c:pt idx="2485">
                  <c:v>#N/A</c:v>
                </c:pt>
                <c:pt idx="2486">
                  <c:v>#N/A</c:v>
                </c:pt>
                <c:pt idx="2487">
                  <c:v>#N/A</c:v>
                </c:pt>
                <c:pt idx="2488">
                  <c:v>#N/A</c:v>
                </c:pt>
                <c:pt idx="2489">
                  <c:v>#N/A</c:v>
                </c:pt>
                <c:pt idx="2490">
                  <c:v>#N/A</c:v>
                </c:pt>
                <c:pt idx="2491">
                  <c:v>#N/A</c:v>
                </c:pt>
                <c:pt idx="2492">
                  <c:v>#N/A</c:v>
                </c:pt>
                <c:pt idx="2493">
                  <c:v>#N/A</c:v>
                </c:pt>
                <c:pt idx="2494">
                  <c:v>#N/A</c:v>
                </c:pt>
                <c:pt idx="2495">
                  <c:v>#N/A</c:v>
                </c:pt>
                <c:pt idx="2496">
                  <c:v>#N/A</c:v>
                </c:pt>
                <c:pt idx="2497">
                  <c:v>#N/A</c:v>
                </c:pt>
                <c:pt idx="2498">
                  <c:v>#N/A</c:v>
                </c:pt>
                <c:pt idx="2499">
                  <c:v>#N/A</c:v>
                </c:pt>
                <c:pt idx="2500">
                  <c:v>#N/A</c:v>
                </c:pt>
                <c:pt idx="2501">
                  <c:v>#N/A</c:v>
                </c:pt>
                <c:pt idx="2502">
                  <c:v>#N/A</c:v>
                </c:pt>
                <c:pt idx="2503">
                  <c:v>#N/A</c:v>
                </c:pt>
                <c:pt idx="2504">
                  <c:v>#N/A</c:v>
                </c:pt>
                <c:pt idx="2505">
                  <c:v>#N/A</c:v>
                </c:pt>
                <c:pt idx="2506">
                  <c:v>#N/A</c:v>
                </c:pt>
                <c:pt idx="2507">
                  <c:v>#N/A</c:v>
                </c:pt>
                <c:pt idx="2508">
                  <c:v>#N/A</c:v>
                </c:pt>
                <c:pt idx="2509">
                  <c:v>#N/A</c:v>
                </c:pt>
                <c:pt idx="2510">
                  <c:v>#N/A</c:v>
                </c:pt>
                <c:pt idx="2511">
                  <c:v>#N/A</c:v>
                </c:pt>
                <c:pt idx="2512">
                  <c:v>#N/A</c:v>
                </c:pt>
                <c:pt idx="2513">
                  <c:v>#N/A</c:v>
                </c:pt>
                <c:pt idx="2514">
                  <c:v>#N/A</c:v>
                </c:pt>
                <c:pt idx="2515">
                  <c:v>#N/A</c:v>
                </c:pt>
                <c:pt idx="2516">
                  <c:v>#N/A</c:v>
                </c:pt>
                <c:pt idx="2517">
                  <c:v>#N/A</c:v>
                </c:pt>
                <c:pt idx="2518">
                  <c:v>#N/A</c:v>
                </c:pt>
                <c:pt idx="2519">
                  <c:v>#N/A</c:v>
                </c:pt>
                <c:pt idx="2520">
                  <c:v>#N/A</c:v>
                </c:pt>
                <c:pt idx="2521">
                  <c:v>#N/A</c:v>
                </c:pt>
                <c:pt idx="2522">
                  <c:v>#N/A</c:v>
                </c:pt>
                <c:pt idx="2523">
                  <c:v>#N/A</c:v>
                </c:pt>
                <c:pt idx="2524">
                  <c:v>#N/A</c:v>
                </c:pt>
                <c:pt idx="2525">
                  <c:v>#N/A</c:v>
                </c:pt>
                <c:pt idx="2526">
                  <c:v>#N/A</c:v>
                </c:pt>
                <c:pt idx="2527">
                  <c:v>#N/A</c:v>
                </c:pt>
                <c:pt idx="2528">
                  <c:v>#N/A</c:v>
                </c:pt>
                <c:pt idx="2529">
                  <c:v>#N/A</c:v>
                </c:pt>
                <c:pt idx="2530">
                  <c:v>#N/A</c:v>
                </c:pt>
                <c:pt idx="2531">
                  <c:v>#N/A</c:v>
                </c:pt>
                <c:pt idx="2532">
                  <c:v>#N/A</c:v>
                </c:pt>
                <c:pt idx="2533">
                  <c:v>#N/A</c:v>
                </c:pt>
                <c:pt idx="2534">
                  <c:v>#N/A</c:v>
                </c:pt>
                <c:pt idx="2535">
                  <c:v>#N/A</c:v>
                </c:pt>
                <c:pt idx="2536">
                  <c:v>#N/A</c:v>
                </c:pt>
                <c:pt idx="2537">
                  <c:v>#N/A</c:v>
                </c:pt>
                <c:pt idx="2538">
                  <c:v>#N/A</c:v>
                </c:pt>
                <c:pt idx="2539">
                  <c:v>#N/A</c:v>
                </c:pt>
                <c:pt idx="2540">
                  <c:v>#N/A</c:v>
                </c:pt>
                <c:pt idx="2541">
                  <c:v>#N/A</c:v>
                </c:pt>
                <c:pt idx="2542">
                  <c:v>#N/A</c:v>
                </c:pt>
                <c:pt idx="2543">
                  <c:v>#N/A</c:v>
                </c:pt>
                <c:pt idx="2544">
                  <c:v>#N/A</c:v>
                </c:pt>
                <c:pt idx="2545">
                  <c:v>#N/A</c:v>
                </c:pt>
                <c:pt idx="2546">
                  <c:v>#N/A</c:v>
                </c:pt>
                <c:pt idx="2547">
                  <c:v>#N/A</c:v>
                </c:pt>
                <c:pt idx="2548">
                  <c:v>#N/A</c:v>
                </c:pt>
                <c:pt idx="2549">
                  <c:v>#N/A</c:v>
                </c:pt>
                <c:pt idx="2550">
                  <c:v>#N/A</c:v>
                </c:pt>
                <c:pt idx="2551">
                  <c:v>#N/A</c:v>
                </c:pt>
                <c:pt idx="2552">
                  <c:v>#N/A</c:v>
                </c:pt>
                <c:pt idx="2553">
                  <c:v>#N/A</c:v>
                </c:pt>
                <c:pt idx="2554">
                  <c:v>#N/A</c:v>
                </c:pt>
                <c:pt idx="2555">
                  <c:v>#N/A</c:v>
                </c:pt>
                <c:pt idx="2556">
                  <c:v>#N/A</c:v>
                </c:pt>
                <c:pt idx="2557">
                  <c:v>#N/A</c:v>
                </c:pt>
                <c:pt idx="2558">
                  <c:v>#N/A</c:v>
                </c:pt>
                <c:pt idx="2559">
                  <c:v>#N/A</c:v>
                </c:pt>
                <c:pt idx="2560">
                  <c:v>#N/A</c:v>
                </c:pt>
                <c:pt idx="2561">
                  <c:v>#N/A</c:v>
                </c:pt>
                <c:pt idx="2562">
                  <c:v>#N/A</c:v>
                </c:pt>
                <c:pt idx="2563">
                  <c:v>#N/A</c:v>
                </c:pt>
                <c:pt idx="2564">
                  <c:v>#N/A</c:v>
                </c:pt>
                <c:pt idx="2565">
                  <c:v>#N/A</c:v>
                </c:pt>
                <c:pt idx="2566">
                  <c:v>#N/A</c:v>
                </c:pt>
                <c:pt idx="2567">
                  <c:v>#N/A</c:v>
                </c:pt>
                <c:pt idx="2568">
                  <c:v>#N/A</c:v>
                </c:pt>
                <c:pt idx="2569">
                  <c:v>#N/A</c:v>
                </c:pt>
                <c:pt idx="2570">
                  <c:v>#N/A</c:v>
                </c:pt>
                <c:pt idx="2571">
                  <c:v>#N/A</c:v>
                </c:pt>
                <c:pt idx="2572">
                  <c:v>#N/A</c:v>
                </c:pt>
                <c:pt idx="2573">
                  <c:v>#N/A</c:v>
                </c:pt>
                <c:pt idx="2574">
                  <c:v>#N/A</c:v>
                </c:pt>
                <c:pt idx="2575">
                  <c:v>#N/A</c:v>
                </c:pt>
                <c:pt idx="2576">
                  <c:v>#N/A</c:v>
                </c:pt>
                <c:pt idx="2577">
                  <c:v>#N/A</c:v>
                </c:pt>
                <c:pt idx="2578">
                  <c:v>#N/A</c:v>
                </c:pt>
                <c:pt idx="2579">
                  <c:v>#N/A</c:v>
                </c:pt>
                <c:pt idx="2580">
                  <c:v>#N/A</c:v>
                </c:pt>
                <c:pt idx="2581">
                  <c:v>#N/A</c:v>
                </c:pt>
                <c:pt idx="2582">
                  <c:v>#N/A</c:v>
                </c:pt>
                <c:pt idx="2583">
                  <c:v>#N/A</c:v>
                </c:pt>
                <c:pt idx="2584">
                  <c:v>#N/A</c:v>
                </c:pt>
                <c:pt idx="2585">
                  <c:v>#N/A</c:v>
                </c:pt>
                <c:pt idx="2586">
                  <c:v>#N/A</c:v>
                </c:pt>
                <c:pt idx="2587">
                  <c:v>#N/A</c:v>
                </c:pt>
                <c:pt idx="2588">
                  <c:v>#N/A</c:v>
                </c:pt>
                <c:pt idx="2589">
                  <c:v>#N/A</c:v>
                </c:pt>
                <c:pt idx="2590">
                  <c:v>#N/A</c:v>
                </c:pt>
                <c:pt idx="2591">
                  <c:v>#N/A</c:v>
                </c:pt>
                <c:pt idx="2592">
                  <c:v>#N/A</c:v>
                </c:pt>
                <c:pt idx="2593">
                  <c:v>#N/A</c:v>
                </c:pt>
                <c:pt idx="2594">
                  <c:v>#N/A</c:v>
                </c:pt>
                <c:pt idx="2595">
                  <c:v>#N/A</c:v>
                </c:pt>
                <c:pt idx="2596">
                  <c:v>#N/A</c:v>
                </c:pt>
                <c:pt idx="2597">
                  <c:v>#N/A</c:v>
                </c:pt>
                <c:pt idx="2598">
                  <c:v>#N/A</c:v>
                </c:pt>
                <c:pt idx="2599">
                  <c:v>#N/A</c:v>
                </c:pt>
                <c:pt idx="2600">
                  <c:v>#N/A</c:v>
                </c:pt>
                <c:pt idx="2601">
                  <c:v>#N/A</c:v>
                </c:pt>
                <c:pt idx="2602">
                  <c:v>#N/A</c:v>
                </c:pt>
                <c:pt idx="2603">
                  <c:v>#N/A</c:v>
                </c:pt>
                <c:pt idx="2604">
                  <c:v>#N/A</c:v>
                </c:pt>
                <c:pt idx="2605">
                  <c:v>#N/A</c:v>
                </c:pt>
                <c:pt idx="2606">
                  <c:v>#N/A</c:v>
                </c:pt>
                <c:pt idx="2607">
                  <c:v>#N/A</c:v>
                </c:pt>
                <c:pt idx="2608">
                  <c:v>#N/A</c:v>
                </c:pt>
                <c:pt idx="2609">
                  <c:v>#N/A</c:v>
                </c:pt>
                <c:pt idx="2610">
                  <c:v>#N/A</c:v>
                </c:pt>
                <c:pt idx="2611">
                  <c:v>#N/A</c:v>
                </c:pt>
                <c:pt idx="2612">
                  <c:v>#N/A</c:v>
                </c:pt>
                <c:pt idx="2613">
                  <c:v>#N/A</c:v>
                </c:pt>
                <c:pt idx="2614">
                  <c:v>#N/A</c:v>
                </c:pt>
                <c:pt idx="2615">
                  <c:v>#N/A</c:v>
                </c:pt>
                <c:pt idx="2616">
                  <c:v>#N/A</c:v>
                </c:pt>
                <c:pt idx="2617">
                  <c:v>#N/A</c:v>
                </c:pt>
                <c:pt idx="2618">
                  <c:v>#N/A</c:v>
                </c:pt>
                <c:pt idx="2619">
                  <c:v>#N/A</c:v>
                </c:pt>
                <c:pt idx="2620">
                  <c:v>#N/A</c:v>
                </c:pt>
                <c:pt idx="2621">
                  <c:v>#N/A</c:v>
                </c:pt>
                <c:pt idx="2622">
                  <c:v>#N/A</c:v>
                </c:pt>
                <c:pt idx="2623">
                  <c:v>#N/A</c:v>
                </c:pt>
                <c:pt idx="2624">
                  <c:v>#N/A</c:v>
                </c:pt>
                <c:pt idx="2625">
                  <c:v>#N/A</c:v>
                </c:pt>
                <c:pt idx="2626">
                  <c:v>#N/A</c:v>
                </c:pt>
                <c:pt idx="2627">
                  <c:v>#N/A</c:v>
                </c:pt>
                <c:pt idx="2628">
                  <c:v>#N/A</c:v>
                </c:pt>
                <c:pt idx="2629">
                  <c:v>#N/A</c:v>
                </c:pt>
                <c:pt idx="2630">
                  <c:v>#N/A</c:v>
                </c:pt>
                <c:pt idx="2631">
                  <c:v>#N/A</c:v>
                </c:pt>
                <c:pt idx="2632">
                  <c:v>#N/A</c:v>
                </c:pt>
                <c:pt idx="2633">
                  <c:v>#N/A</c:v>
                </c:pt>
                <c:pt idx="2634">
                  <c:v>#N/A</c:v>
                </c:pt>
                <c:pt idx="2635">
                  <c:v>#N/A</c:v>
                </c:pt>
                <c:pt idx="2636">
                  <c:v>#N/A</c:v>
                </c:pt>
                <c:pt idx="2637">
                  <c:v>#N/A</c:v>
                </c:pt>
                <c:pt idx="2638">
                  <c:v>#N/A</c:v>
                </c:pt>
                <c:pt idx="2639">
                  <c:v>#N/A</c:v>
                </c:pt>
                <c:pt idx="2640">
                  <c:v>#N/A</c:v>
                </c:pt>
                <c:pt idx="2641">
                  <c:v>#N/A</c:v>
                </c:pt>
                <c:pt idx="2642">
                  <c:v>#N/A</c:v>
                </c:pt>
                <c:pt idx="2643">
                  <c:v>#N/A</c:v>
                </c:pt>
                <c:pt idx="2644">
                  <c:v>#N/A</c:v>
                </c:pt>
                <c:pt idx="2645">
                  <c:v>#N/A</c:v>
                </c:pt>
                <c:pt idx="2646">
                  <c:v>#N/A</c:v>
                </c:pt>
                <c:pt idx="2647">
                  <c:v>#N/A</c:v>
                </c:pt>
                <c:pt idx="2648">
                  <c:v>#N/A</c:v>
                </c:pt>
                <c:pt idx="2649">
                  <c:v>#N/A</c:v>
                </c:pt>
                <c:pt idx="2650">
                  <c:v>#N/A</c:v>
                </c:pt>
                <c:pt idx="2651">
                  <c:v>#N/A</c:v>
                </c:pt>
                <c:pt idx="2652">
                  <c:v>#N/A</c:v>
                </c:pt>
                <c:pt idx="2653">
                  <c:v>#N/A</c:v>
                </c:pt>
                <c:pt idx="2654">
                  <c:v>#N/A</c:v>
                </c:pt>
                <c:pt idx="2655">
                  <c:v>#N/A</c:v>
                </c:pt>
                <c:pt idx="2656">
                  <c:v>#N/A</c:v>
                </c:pt>
                <c:pt idx="2657">
                  <c:v>#N/A</c:v>
                </c:pt>
                <c:pt idx="2658">
                  <c:v>#N/A</c:v>
                </c:pt>
                <c:pt idx="2659">
                  <c:v>#N/A</c:v>
                </c:pt>
                <c:pt idx="2660">
                  <c:v>#N/A</c:v>
                </c:pt>
                <c:pt idx="2661">
                  <c:v>#N/A</c:v>
                </c:pt>
                <c:pt idx="2662">
                  <c:v>#N/A</c:v>
                </c:pt>
                <c:pt idx="2663">
                  <c:v>#N/A</c:v>
                </c:pt>
                <c:pt idx="2664">
                  <c:v>#N/A</c:v>
                </c:pt>
                <c:pt idx="2665">
                  <c:v>#N/A</c:v>
                </c:pt>
                <c:pt idx="2666">
                  <c:v>#N/A</c:v>
                </c:pt>
                <c:pt idx="2667">
                  <c:v>#N/A</c:v>
                </c:pt>
                <c:pt idx="2668">
                  <c:v>#N/A</c:v>
                </c:pt>
                <c:pt idx="2669">
                  <c:v>#N/A</c:v>
                </c:pt>
                <c:pt idx="2670">
                  <c:v>#N/A</c:v>
                </c:pt>
                <c:pt idx="2671">
                  <c:v>#N/A</c:v>
                </c:pt>
                <c:pt idx="2672">
                  <c:v>#N/A</c:v>
                </c:pt>
                <c:pt idx="2673">
                  <c:v>#N/A</c:v>
                </c:pt>
                <c:pt idx="2674">
                  <c:v>#N/A</c:v>
                </c:pt>
                <c:pt idx="2675">
                  <c:v>#N/A</c:v>
                </c:pt>
                <c:pt idx="2676">
                  <c:v>#N/A</c:v>
                </c:pt>
                <c:pt idx="2677">
                  <c:v>#N/A</c:v>
                </c:pt>
                <c:pt idx="2678">
                  <c:v>#N/A</c:v>
                </c:pt>
                <c:pt idx="2679">
                  <c:v>#N/A</c:v>
                </c:pt>
                <c:pt idx="2680">
                  <c:v>#N/A</c:v>
                </c:pt>
                <c:pt idx="2681">
                  <c:v>#N/A</c:v>
                </c:pt>
                <c:pt idx="2682">
                  <c:v>#N/A</c:v>
                </c:pt>
                <c:pt idx="2683">
                  <c:v>#N/A</c:v>
                </c:pt>
                <c:pt idx="2684">
                  <c:v>#N/A</c:v>
                </c:pt>
                <c:pt idx="2685">
                  <c:v>#N/A</c:v>
                </c:pt>
                <c:pt idx="2686">
                  <c:v>#N/A</c:v>
                </c:pt>
                <c:pt idx="2687">
                  <c:v>#N/A</c:v>
                </c:pt>
                <c:pt idx="2688">
                  <c:v>#N/A</c:v>
                </c:pt>
                <c:pt idx="2689">
                  <c:v>#N/A</c:v>
                </c:pt>
                <c:pt idx="2690">
                  <c:v>#N/A</c:v>
                </c:pt>
                <c:pt idx="2691">
                  <c:v>#N/A</c:v>
                </c:pt>
                <c:pt idx="2692">
                  <c:v>#N/A</c:v>
                </c:pt>
                <c:pt idx="2693">
                  <c:v>#N/A</c:v>
                </c:pt>
                <c:pt idx="2694">
                  <c:v>#N/A</c:v>
                </c:pt>
                <c:pt idx="2695">
                  <c:v>#N/A</c:v>
                </c:pt>
                <c:pt idx="2696">
                  <c:v>#N/A</c:v>
                </c:pt>
                <c:pt idx="2697">
                  <c:v>#N/A</c:v>
                </c:pt>
                <c:pt idx="2698">
                  <c:v>#N/A</c:v>
                </c:pt>
                <c:pt idx="2699">
                  <c:v>#N/A</c:v>
                </c:pt>
                <c:pt idx="2700">
                  <c:v>#N/A</c:v>
                </c:pt>
                <c:pt idx="2701">
                  <c:v>#N/A</c:v>
                </c:pt>
                <c:pt idx="2702">
                  <c:v>#N/A</c:v>
                </c:pt>
                <c:pt idx="2703">
                  <c:v>#N/A</c:v>
                </c:pt>
                <c:pt idx="2704">
                  <c:v>#N/A</c:v>
                </c:pt>
                <c:pt idx="2705">
                  <c:v>#N/A</c:v>
                </c:pt>
                <c:pt idx="2706">
                  <c:v>#N/A</c:v>
                </c:pt>
                <c:pt idx="2707">
                  <c:v>#N/A</c:v>
                </c:pt>
                <c:pt idx="2708">
                  <c:v>#N/A</c:v>
                </c:pt>
                <c:pt idx="2709">
                  <c:v>#N/A</c:v>
                </c:pt>
                <c:pt idx="2710">
                  <c:v>#N/A</c:v>
                </c:pt>
                <c:pt idx="2711">
                  <c:v>#N/A</c:v>
                </c:pt>
                <c:pt idx="2712">
                  <c:v>#N/A</c:v>
                </c:pt>
                <c:pt idx="2713">
                  <c:v>#N/A</c:v>
                </c:pt>
                <c:pt idx="2714">
                  <c:v>#N/A</c:v>
                </c:pt>
                <c:pt idx="2715">
                  <c:v>#N/A</c:v>
                </c:pt>
                <c:pt idx="2716">
                  <c:v>#N/A</c:v>
                </c:pt>
                <c:pt idx="2717">
                  <c:v>#N/A</c:v>
                </c:pt>
                <c:pt idx="2718">
                  <c:v>#N/A</c:v>
                </c:pt>
                <c:pt idx="2719">
                  <c:v>#N/A</c:v>
                </c:pt>
                <c:pt idx="2720">
                  <c:v>#N/A</c:v>
                </c:pt>
                <c:pt idx="2721">
                  <c:v>#N/A</c:v>
                </c:pt>
                <c:pt idx="2722">
                  <c:v>#N/A</c:v>
                </c:pt>
                <c:pt idx="2723">
                  <c:v>#N/A</c:v>
                </c:pt>
                <c:pt idx="2724">
                  <c:v>#N/A</c:v>
                </c:pt>
                <c:pt idx="2725">
                  <c:v>#N/A</c:v>
                </c:pt>
                <c:pt idx="2726">
                  <c:v>#N/A</c:v>
                </c:pt>
                <c:pt idx="2727">
                  <c:v>#N/A</c:v>
                </c:pt>
                <c:pt idx="2728">
                  <c:v>#N/A</c:v>
                </c:pt>
                <c:pt idx="2729">
                  <c:v>#N/A</c:v>
                </c:pt>
                <c:pt idx="2730">
                  <c:v>#N/A</c:v>
                </c:pt>
                <c:pt idx="2731">
                  <c:v>#N/A</c:v>
                </c:pt>
                <c:pt idx="2732">
                  <c:v>#N/A</c:v>
                </c:pt>
                <c:pt idx="2733">
                  <c:v>#N/A</c:v>
                </c:pt>
                <c:pt idx="2734">
                  <c:v>#N/A</c:v>
                </c:pt>
                <c:pt idx="2735">
                  <c:v>#N/A</c:v>
                </c:pt>
                <c:pt idx="2736">
                  <c:v>#N/A</c:v>
                </c:pt>
                <c:pt idx="2737">
                  <c:v>#N/A</c:v>
                </c:pt>
                <c:pt idx="2738">
                  <c:v>#N/A</c:v>
                </c:pt>
                <c:pt idx="2739">
                  <c:v>#N/A</c:v>
                </c:pt>
                <c:pt idx="2740">
                  <c:v>#N/A</c:v>
                </c:pt>
                <c:pt idx="2741">
                  <c:v>#N/A</c:v>
                </c:pt>
                <c:pt idx="2742">
                  <c:v>#N/A</c:v>
                </c:pt>
                <c:pt idx="2743">
                  <c:v>#N/A</c:v>
                </c:pt>
                <c:pt idx="2744">
                  <c:v>#N/A</c:v>
                </c:pt>
                <c:pt idx="2745">
                  <c:v>#N/A</c:v>
                </c:pt>
                <c:pt idx="2746">
                  <c:v>#N/A</c:v>
                </c:pt>
                <c:pt idx="2747">
                  <c:v>#N/A</c:v>
                </c:pt>
                <c:pt idx="2748">
                  <c:v>#N/A</c:v>
                </c:pt>
                <c:pt idx="2749">
                  <c:v>#N/A</c:v>
                </c:pt>
                <c:pt idx="2750">
                  <c:v>#N/A</c:v>
                </c:pt>
                <c:pt idx="2751">
                  <c:v>#N/A</c:v>
                </c:pt>
                <c:pt idx="2752">
                  <c:v>#N/A</c:v>
                </c:pt>
                <c:pt idx="2753">
                  <c:v>#N/A</c:v>
                </c:pt>
                <c:pt idx="2754">
                  <c:v>#N/A</c:v>
                </c:pt>
                <c:pt idx="2755">
                  <c:v>#N/A</c:v>
                </c:pt>
                <c:pt idx="2756">
                  <c:v>#N/A</c:v>
                </c:pt>
                <c:pt idx="2757">
                  <c:v>#N/A</c:v>
                </c:pt>
                <c:pt idx="2758">
                  <c:v>#N/A</c:v>
                </c:pt>
                <c:pt idx="2759">
                  <c:v>#N/A</c:v>
                </c:pt>
                <c:pt idx="2760">
                  <c:v>#N/A</c:v>
                </c:pt>
                <c:pt idx="2761">
                  <c:v>#N/A</c:v>
                </c:pt>
                <c:pt idx="2762">
                  <c:v>#N/A</c:v>
                </c:pt>
                <c:pt idx="2763">
                  <c:v>#N/A</c:v>
                </c:pt>
                <c:pt idx="2764">
                  <c:v>#N/A</c:v>
                </c:pt>
                <c:pt idx="2765">
                  <c:v>#N/A</c:v>
                </c:pt>
                <c:pt idx="2766">
                  <c:v>#N/A</c:v>
                </c:pt>
                <c:pt idx="2767">
                  <c:v>#N/A</c:v>
                </c:pt>
                <c:pt idx="2768">
                  <c:v>#N/A</c:v>
                </c:pt>
                <c:pt idx="2769">
                  <c:v>#N/A</c:v>
                </c:pt>
                <c:pt idx="2770">
                  <c:v>#N/A</c:v>
                </c:pt>
                <c:pt idx="2771">
                  <c:v>#N/A</c:v>
                </c:pt>
                <c:pt idx="2772">
                  <c:v>#N/A</c:v>
                </c:pt>
                <c:pt idx="2773">
                  <c:v>#N/A</c:v>
                </c:pt>
                <c:pt idx="2774">
                  <c:v>#N/A</c:v>
                </c:pt>
                <c:pt idx="2775">
                  <c:v>#N/A</c:v>
                </c:pt>
                <c:pt idx="2776">
                  <c:v>#N/A</c:v>
                </c:pt>
                <c:pt idx="2777">
                  <c:v>#N/A</c:v>
                </c:pt>
                <c:pt idx="2778">
                  <c:v>#N/A</c:v>
                </c:pt>
                <c:pt idx="2779">
                  <c:v>#N/A</c:v>
                </c:pt>
                <c:pt idx="2780">
                  <c:v>#N/A</c:v>
                </c:pt>
                <c:pt idx="2781">
                  <c:v>#N/A</c:v>
                </c:pt>
                <c:pt idx="2782">
                  <c:v>#N/A</c:v>
                </c:pt>
                <c:pt idx="2783">
                  <c:v>#N/A</c:v>
                </c:pt>
                <c:pt idx="2784">
                  <c:v>#N/A</c:v>
                </c:pt>
                <c:pt idx="2785">
                  <c:v>#N/A</c:v>
                </c:pt>
                <c:pt idx="2786">
                  <c:v>#N/A</c:v>
                </c:pt>
                <c:pt idx="2787">
                  <c:v>#N/A</c:v>
                </c:pt>
                <c:pt idx="2788">
                  <c:v>#N/A</c:v>
                </c:pt>
                <c:pt idx="2789">
                  <c:v>#N/A</c:v>
                </c:pt>
                <c:pt idx="2790">
                  <c:v>#N/A</c:v>
                </c:pt>
                <c:pt idx="2791">
                  <c:v>#N/A</c:v>
                </c:pt>
                <c:pt idx="2792">
                  <c:v>#N/A</c:v>
                </c:pt>
                <c:pt idx="2793">
                  <c:v>#N/A</c:v>
                </c:pt>
                <c:pt idx="2794">
                  <c:v>#N/A</c:v>
                </c:pt>
                <c:pt idx="2795">
                  <c:v>#N/A</c:v>
                </c:pt>
                <c:pt idx="2796">
                  <c:v>#N/A</c:v>
                </c:pt>
                <c:pt idx="2797">
                  <c:v>#N/A</c:v>
                </c:pt>
                <c:pt idx="2798">
                  <c:v>#N/A</c:v>
                </c:pt>
                <c:pt idx="2799">
                  <c:v>#N/A</c:v>
                </c:pt>
                <c:pt idx="2800">
                  <c:v>#N/A</c:v>
                </c:pt>
                <c:pt idx="2801">
                  <c:v>#N/A</c:v>
                </c:pt>
                <c:pt idx="2802">
                  <c:v>#N/A</c:v>
                </c:pt>
                <c:pt idx="2803">
                  <c:v>#N/A</c:v>
                </c:pt>
                <c:pt idx="2804">
                  <c:v>#N/A</c:v>
                </c:pt>
                <c:pt idx="2805">
                  <c:v>#N/A</c:v>
                </c:pt>
                <c:pt idx="2806">
                  <c:v>#N/A</c:v>
                </c:pt>
                <c:pt idx="2807">
                  <c:v>#N/A</c:v>
                </c:pt>
                <c:pt idx="2808">
                  <c:v>#N/A</c:v>
                </c:pt>
                <c:pt idx="2809">
                  <c:v>#N/A</c:v>
                </c:pt>
                <c:pt idx="2810">
                  <c:v>#N/A</c:v>
                </c:pt>
                <c:pt idx="2811">
                  <c:v>#N/A</c:v>
                </c:pt>
                <c:pt idx="2812">
                  <c:v>#N/A</c:v>
                </c:pt>
                <c:pt idx="2813">
                  <c:v>#N/A</c:v>
                </c:pt>
                <c:pt idx="2814">
                  <c:v>#N/A</c:v>
                </c:pt>
                <c:pt idx="2815">
                  <c:v>#N/A</c:v>
                </c:pt>
                <c:pt idx="2816">
                  <c:v>#N/A</c:v>
                </c:pt>
                <c:pt idx="2817">
                  <c:v>#N/A</c:v>
                </c:pt>
                <c:pt idx="2818">
                  <c:v>#N/A</c:v>
                </c:pt>
                <c:pt idx="2819">
                  <c:v>#N/A</c:v>
                </c:pt>
                <c:pt idx="2820">
                  <c:v>#N/A</c:v>
                </c:pt>
                <c:pt idx="2821">
                  <c:v>#N/A</c:v>
                </c:pt>
                <c:pt idx="2822">
                  <c:v>#N/A</c:v>
                </c:pt>
                <c:pt idx="2823">
                  <c:v>#N/A</c:v>
                </c:pt>
                <c:pt idx="2824">
                  <c:v>#N/A</c:v>
                </c:pt>
                <c:pt idx="2825">
                  <c:v>#N/A</c:v>
                </c:pt>
                <c:pt idx="2826">
                  <c:v>#N/A</c:v>
                </c:pt>
                <c:pt idx="2827">
                  <c:v>#N/A</c:v>
                </c:pt>
                <c:pt idx="2828">
                  <c:v>#N/A</c:v>
                </c:pt>
                <c:pt idx="2829">
                  <c:v>#N/A</c:v>
                </c:pt>
                <c:pt idx="2830">
                  <c:v>#N/A</c:v>
                </c:pt>
                <c:pt idx="2831">
                  <c:v>#N/A</c:v>
                </c:pt>
                <c:pt idx="2832">
                  <c:v>#N/A</c:v>
                </c:pt>
                <c:pt idx="2833">
                  <c:v>#N/A</c:v>
                </c:pt>
                <c:pt idx="2834">
                  <c:v>#N/A</c:v>
                </c:pt>
                <c:pt idx="2835">
                  <c:v>#N/A</c:v>
                </c:pt>
                <c:pt idx="2836">
                  <c:v>#N/A</c:v>
                </c:pt>
                <c:pt idx="2837">
                  <c:v>#N/A</c:v>
                </c:pt>
                <c:pt idx="2838">
                  <c:v>#N/A</c:v>
                </c:pt>
                <c:pt idx="2839">
                  <c:v>#N/A</c:v>
                </c:pt>
                <c:pt idx="2840">
                  <c:v>#N/A</c:v>
                </c:pt>
                <c:pt idx="2841">
                  <c:v>#N/A</c:v>
                </c:pt>
                <c:pt idx="2842">
                  <c:v>#N/A</c:v>
                </c:pt>
                <c:pt idx="2843">
                  <c:v>#N/A</c:v>
                </c:pt>
                <c:pt idx="2844">
                  <c:v>#N/A</c:v>
                </c:pt>
                <c:pt idx="2845">
                  <c:v>#N/A</c:v>
                </c:pt>
                <c:pt idx="2846">
                  <c:v>#N/A</c:v>
                </c:pt>
                <c:pt idx="2847">
                  <c:v>#N/A</c:v>
                </c:pt>
                <c:pt idx="2848">
                  <c:v>#N/A</c:v>
                </c:pt>
                <c:pt idx="2849">
                  <c:v>#N/A</c:v>
                </c:pt>
                <c:pt idx="2850">
                  <c:v>#N/A</c:v>
                </c:pt>
                <c:pt idx="2851">
                  <c:v>#N/A</c:v>
                </c:pt>
                <c:pt idx="2852">
                  <c:v>#N/A</c:v>
                </c:pt>
                <c:pt idx="2853">
                  <c:v>#N/A</c:v>
                </c:pt>
                <c:pt idx="2854">
                  <c:v>#N/A</c:v>
                </c:pt>
                <c:pt idx="2855">
                  <c:v>#N/A</c:v>
                </c:pt>
                <c:pt idx="2856">
                  <c:v>#N/A</c:v>
                </c:pt>
                <c:pt idx="2857">
                  <c:v>#N/A</c:v>
                </c:pt>
                <c:pt idx="2858">
                  <c:v>#N/A</c:v>
                </c:pt>
                <c:pt idx="2859">
                  <c:v>#N/A</c:v>
                </c:pt>
                <c:pt idx="2860">
                  <c:v>#N/A</c:v>
                </c:pt>
                <c:pt idx="2861">
                  <c:v>#N/A</c:v>
                </c:pt>
                <c:pt idx="2862">
                  <c:v>#N/A</c:v>
                </c:pt>
                <c:pt idx="2863">
                  <c:v>#N/A</c:v>
                </c:pt>
                <c:pt idx="2864">
                  <c:v>#N/A</c:v>
                </c:pt>
                <c:pt idx="2865">
                  <c:v>#N/A</c:v>
                </c:pt>
                <c:pt idx="2866">
                  <c:v>#N/A</c:v>
                </c:pt>
                <c:pt idx="2867">
                  <c:v>#N/A</c:v>
                </c:pt>
                <c:pt idx="2868">
                  <c:v>#N/A</c:v>
                </c:pt>
                <c:pt idx="2869">
                  <c:v>#N/A</c:v>
                </c:pt>
                <c:pt idx="2870">
                  <c:v>#N/A</c:v>
                </c:pt>
                <c:pt idx="2871">
                  <c:v>#N/A</c:v>
                </c:pt>
                <c:pt idx="2872">
                  <c:v>#N/A</c:v>
                </c:pt>
                <c:pt idx="2873">
                  <c:v>#N/A</c:v>
                </c:pt>
                <c:pt idx="2874">
                  <c:v>#N/A</c:v>
                </c:pt>
                <c:pt idx="2875">
                  <c:v>#N/A</c:v>
                </c:pt>
                <c:pt idx="2876">
                  <c:v>#N/A</c:v>
                </c:pt>
                <c:pt idx="2877">
                  <c:v>#N/A</c:v>
                </c:pt>
                <c:pt idx="2878">
                  <c:v>#N/A</c:v>
                </c:pt>
                <c:pt idx="2879">
                  <c:v>#N/A</c:v>
                </c:pt>
                <c:pt idx="2880">
                  <c:v>#N/A</c:v>
                </c:pt>
                <c:pt idx="2881">
                  <c:v>#N/A</c:v>
                </c:pt>
                <c:pt idx="2882">
                  <c:v>#N/A</c:v>
                </c:pt>
                <c:pt idx="2883">
                  <c:v>#N/A</c:v>
                </c:pt>
                <c:pt idx="2884">
                  <c:v>#N/A</c:v>
                </c:pt>
                <c:pt idx="2885">
                  <c:v>#N/A</c:v>
                </c:pt>
                <c:pt idx="2886">
                  <c:v>#N/A</c:v>
                </c:pt>
                <c:pt idx="2887">
                  <c:v>#N/A</c:v>
                </c:pt>
                <c:pt idx="2888">
                  <c:v>#N/A</c:v>
                </c:pt>
                <c:pt idx="2889">
                  <c:v>#N/A</c:v>
                </c:pt>
                <c:pt idx="2890">
                  <c:v>#N/A</c:v>
                </c:pt>
                <c:pt idx="2891">
                  <c:v>#N/A</c:v>
                </c:pt>
                <c:pt idx="2892">
                  <c:v>#N/A</c:v>
                </c:pt>
                <c:pt idx="2893">
                  <c:v>#N/A</c:v>
                </c:pt>
                <c:pt idx="2894">
                  <c:v>#N/A</c:v>
                </c:pt>
                <c:pt idx="2895">
                  <c:v>#N/A</c:v>
                </c:pt>
                <c:pt idx="2896">
                  <c:v>#N/A</c:v>
                </c:pt>
                <c:pt idx="2897">
                  <c:v>#N/A</c:v>
                </c:pt>
                <c:pt idx="2898">
                  <c:v>#N/A</c:v>
                </c:pt>
                <c:pt idx="2899">
                  <c:v>#N/A</c:v>
                </c:pt>
                <c:pt idx="2900">
                  <c:v>#N/A</c:v>
                </c:pt>
                <c:pt idx="2901">
                  <c:v>#N/A</c:v>
                </c:pt>
                <c:pt idx="2902">
                  <c:v>#N/A</c:v>
                </c:pt>
                <c:pt idx="2903">
                  <c:v>#N/A</c:v>
                </c:pt>
                <c:pt idx="2904">
                  <c:v>#N/A</c:v>
                </c:pt>
                <c:pt idx="2905">
                  <c:v>#N/A</c:v>
                </c:pt>
                <c:pt idx="2906">
                  <c:v>#N/A</c:v>
                </c:pt>
                <c:pt idx="2907">
                  <c:v>#N/A</c:v>
                </c:pt>
                <c:pt idx="2908">
                  <c:v>#N/A</c:v>
                </c:pt>
                <c:pt idx="2909">
                  <c:v>#N/A</c:v>
                </c:pt>
                <c:pt idx="2910">
                  <c:v>#N/A</c:v>
                </c:pt>
                <c:pt idx="2911">
                  <c:v>#N/A</c:v>
                </c:pt>
                <c:pt idx="2912">
                  <c:v>#N/A</c:v>
                </c:pt>
                <c:pt idx="2913">
                  <c:v>#N/A</c:v>
                </c:pt>
                <c:pt idx="2914">
                  <c:v>#N/A</c:v>
                </c:pt>
                <c:pt idx="2915">
                  <c:v>#N/A</c:v>
                </c:pt>
                <c:pt idx="2916">
                  <c:v>#N/A</c:v>
                </c:pt>
                <c:pt idx="2917">
                  <c:v>#N/A</c:v>
                </c:pt>
                <c:pt idx="2918">
                  <c:v>#N/A</c:v>
                </c:pt>
                <c:pt idx="2919">
                  <c:v>#N/A</c:v>
                </c:pt>
                <c:pt idx="2920">
                  <c:v>#N/A</c:v>
                </c:pt>
                <c:pt idx="2921">
                  <c:v>#N/A</c:v>
                </c:pt>
                <c:pt idx="2922">
                  <c:v>#N/A</c:v>
                </c:pt>
                <c:pt idx="2923">
                  <c:v>#N/A</c:v>
                </c:pt>
                <c:pt idx="2924">
                  <c:v>#N/A</c:v>
                </c:pt>
                <c:pt idx="2925">
                  <c:v>#N/A</c:v>
                </c:pt>
                <c:pt idx="2926">
                  <c:v>#N/A</c:v>
                </c:pt>
                <c:pt idx="2927">
                  <c:v>#N/A</c:v>
                </c:pt>
                <c:pt idx="2928">
                  <c:v>#N/A</c:v>
                </c:pt>
                <c:pt idx="2929">
                  <c:v>#N/A</c:v>
                </c:pt>
                <c:pt idx="2930">
                  <c:v>#N/A</c:v>
                </c:pt>
                <c:pt idx="2931">
                  <c:v>#N/A</c:v>
                </c:pt>
                <c:pt idx="2932">
                  <c:v>#N/A</c:v>
                </c:pt>
                <c:pt idx="2933">
                  <c:v>#N/A</c:v>
                </c:pt>
                <c:pt idx="2934">
                  <c:v>#N/A</c:v>
                </c:pt>
                <c:pt idx="2935">
                  <c:v>#N/A</c:v>
                </c:pt>
                <c:pt idx="2936">
                  <c:v>#N/A</c:v>
                </c:pt>
                <c:pt idx="2937">
                  <c:v>#N/A</c:v>
                </c:pt>
                <c:pt idx="2938">
                  <c:v>#N/A</c:v>
                </c:pt>
                <c:pt idx="2939">
                  <c:v>#N/A</c:v>
                </c:pt>
                <c:pt idx="2940">
                  <c:v>#N/A</c:v>
                </c:pt>
                <c:pt idx="2941">
                  <c:v>#N/A</c:v>
                </c:pt>
                <c:pt idx="2942">
                  <c:v>#N/A</c:v>
                </c:pt>
                <c:pt idx="2943">
                  <c:v>#N/A</c:v>
                </c:pt>
                <c:pt idx="2944">
                  <c:v>#N/A</c:v>
                </c:pt>
                <c:pt idx="2945">
                  <c:v>#N/A</c:v>
                </c:pt>
                <c:pt idx="2946">
                  <c:v>#N/A</c:v>
                </c:pt>
                <c:pt idx="2947">
                  <c:v>#N/A</c:v>
                </c:pt>
                <c:pt idx="2948">
                  <c:v>#N/A</c:v>
                </c:pt>
                <c:pt idx="2949">
                  <c:v>#N/A</c:v>
                </c:pt>
                <c:pt idx="2950">
                  <c:v>#N/A</c:v>
                </c:pt>
                <c:pt idx="2951">
                  <c:v>#N/A</c:v>
                </c:pt>
                <c:pt idx="2952">
                  <c:v>#N/A</c:v>
                </c:pt>
                <c:pt idx="2953">
                  <c:v>#N/A</c:v>
                </c:pt>
                <c:pt idx="2954">
                  <c:v>#N/A</c:v>
                </c:pt>
                <c:pt idx="2955">
                  <c:v>#N/A</c:v>
                </c:pt>
                <c:pt idx="2956">
                  <c:v>#N/A</c:v>
                </c:pt>
                <c:pt idx="2957">
                  <c:v>#N/A</c:v>
                </c:pt>
                <c:pt idx="2958">
                  <c:v>#N/A</c:v>
                </c:pt>
                <c:pt idx="2959">
                  <c:v>#N/A</c:v>
                </c:pt>
                <c:pt idx="2960">
                  <c:v>#N/A</c:v>
                </c:pt>
                <c:pt idx="2961">
                  <c:v>#N/A</c:v>
                </c:pt>
                <c:pt idx="2962">
                  <c:v>#N/A</c:v>
                </c:pt>
                <c:pt idx="2963">
                  <c:v>#N/A</c:v>
                </c:pt>
                <c:pt idx="2964">
                  <c:v>#N/A</c:v>
                </c:pt>
                <c:pt idx="2965">
                  <c:v>#N/A</c:v>
                </c:pt>
                <c:pt idx="2966">
                  <c:v>#N/A</c:v>
                </c:pt>
                <c:pt idx="2967">
                  <c:v>#N/A</c:v>
                </c:pt>
                <c:pt idx="2968">
                  <c:v>#N/A</c:v>
                </c:pt>
                <c:pt idx="2969">
                  <c:v>#N/A</c:v>
                </c:pt>
                <c:pt idx="2970">
                  <c:v>#N/A</c:v>
                </c:pt>
                <c:pt idx="2971">
                  <c:v>#N/A</c:v>
                </c:pt>
                <c:pt idx="2972">
                  <c:v>#N/A</c:v>
                </c:pt>
                <c:pt idx="2973">
                  <c:v>#N/A</c:v>
                </c:pt>
                <c:pt idx="2974">
                  <c:v>#N/A</c:v>
                </c:pt>
                <c:pt idx="2975">
                  <c:v>#N/A</c:v>
                </c:pt>
                <c:pt idx="2976">
                  <c:v>#N/A</c:v>
                </c:pt>
                <c:pt idx="2977">
                  <c:v>#N/A</c:v>
                </c:pt>
                <c:pt idx="2978">
                  <c:v>#N/A</c:v>
                </c:pt>
                <c:pt idx="2979">
                  <c:v>#N/A</c:v>
                </c:pt>
                <c:pt idx="2980">
                  <c:v>#N/A</c:v>
                </c:pt>
                <c:pt idx="2981">
                  <c:v>#N/A</c:v>
                </c:pt>
                <c:pt idx="2982">
                  <c:v>#N/A</c:v>
                </c:pt>
                <c:pt idx="2983">
                  <c:v>#N/A</c:v>
                </c:pt>
                <c:pt idx="2984">
                  <c:v>#N/A</c:v>
                </c:pt>
                <c:pt idx="2985">
                  <c:v>#N/A</c:v>
                </c:pt>
                <c:pt idx="2986">
                  <c:v>#N/A</c:v>
                </c:pt>
                <c:pt idx="2987">
                  <c:v>#N/A</c:v>
                </c:pt>
                <c:pt idx="2988">
                  <c:v>#N/A</c:v>
                </c:pt>
                <c:pt idx="2989">
                  <c:v>#N/A</c:v>
                </c:pt>
                <c:pt idx="2990">
                  <c:v>#N/A</c:v>
                </c:pt>
                <c:pt idx="2991">
                  <c:v>#N/A</c:v>
                </c:pt>
                <c:pt idx="2992">
                  <c:v>#N/A</c:v>
                </c:pt>
                <c:pt idx="2993">
                  <c:v>#N/A</c:v>
                </c:pt>
                <c:pt idx="2994">
                  <c:v>#N/A</c:v>
                </c:pt>
                <c:pt idx="2995">
                  <c:v>#N/A</c:v>
                </c:pt>
                <c:pt idx="2996">
                  <c:v>#N/A</c:v>
                </c:pt>
                <c:pt idx="2997">
                  <c:v>#N/A</c:v>
                </c:pt>
                <c:pt idx="2998">
                  <c:v>#N/A</c:v>
                </c:pt>
                <c:pt idx="2999">
                  <c:v>#N/A</c:v>
                </c:pt>
                <c:pt idx="3000">
                  <c:v>#N/A</c:v>
                </c:pt>
                <c:pt idx="3001">
                  <c:v>#N/A</c:v>
                </c:pt>
                <c:pt idx="3002">
                  <c:v>#N/A</c:v>
                </c:pt>
                <c:pt idx="3003">
                  <c:v>#N/A</c:v>
                </c:pt>
                <c:pt idx="3004">
                  <c:v>#N/A</c:v>
                </c:pt>
                <c:pt idx="3005">
                  <c:v>#N/A</c:v>
                </c:pt>
                <c:pt idx="3006">
                  <c:v>#N/A</c:v>
                </c:pt>
                <c:pt idx="3007">
                  <c:v>#N/A</c:v>
                </c:pt>
                <c:pt idx="3008">
                  <c:v>#N/A</c:v>
                </c:pt>
                <c:pt idx="3009">
                  <c:v>#N/A</c:v>
                </c:pt>
                <c:pt idx="3010">
                  <c:v>#N/A</c:v>
                </c:pt>
                <c:pt idx="3011">
                  <c:v>#N/A</c:v>
                </c:pt>
                <c:pt idx="3012">
                  <c:v>#N/A</c:v>
                </c:pt>
                <c:pt idx="3013">
                  <c:v>#N/A</c:v>
                </c:pt>
                <c:pt idx="3014">
                  <c:v>#N/A</c:v>
                </c:pt>
                <c:pt idx="3015">
                  <c:v>#N/A</c:v>
                </c:pt>
                <c:pt idx="3016">
                  <c:v>#N/A</c:v>
                </c:pt>
                <c:pt idx="3017">
                  <c:v>#N/A</c:v>
                </c:pt>
                <c:pt idx="3018">
                  <c:v>#N/A</c:v>
                </c:pt>
              </c:numCache>
            </c:numRef>
          </c:xVal>
          <c:yVal>
            <c:numRef>
              <c:f>'F1 &amp; F2'!$BH$54:$BH$3072</c:f>
              <c:numCache>
                <c:formatCode>General</c:formatCode>
                <c:ptCount val="3019"/>
                <c:pt idx="0">
                  <c:v>#N/A</c:v>
                </c:pt>
                <c:pt idx="1">
                  <c:v>#N/A</c:v>
                </c:pt>
                <c:pt idx="2">
                  <c:v>-21.961079218521274</c:v>
                </c:pt>
                <c:pt idx="3">
                  <c:v>1.779889193121309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-12.759313679878115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36.09105719456862</c:v>
                </c:pt>
                <c:pt idx="21">
                  <c:v>-15.24065202620195</c:v>
                </c:pt>
                <c:pt idx="22">
                  <c:v>#N/A</c:v>
                </c:pt>
                <c:pt idx="23">
                  <c:v>#N/A</c:v>
                </c:pt>
                <c:pt idx="24">
                  <c:v>-33.992993113055888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-30.309687460031199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1.1728553834134292</c:v>
                </c:pt>
                <c:pt idx="34">
                  <c:v>#N/A</c:v>
                </c:pt>
                <c:pt idx="35">
                  <c:v>#N/A</c:v>
                </c:pt>
                <c:pt idx="36">
                  <c:v>-13.747049924135158</c:v>
                </c:pt>
                <c:pt idx="37">
                  <c:v>#N/A</c:v>
                </c:pt>
                <c:pt idx="38">
                  <c:v>#N/A</c:v>
                </c:pt>
                <c:pt idx="39">
                  <c:v>-0.76627098516016678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-11.316628862710388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-25.556594642913279</c:v>
                </c:pt>
                <c:pt idx="54">
                  <c:v>-26.106594944745055</c:v>
                </c:pt>
                <c:pt idx="55">
                  <c:v>9.1001757267362482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-34.156073647673225</c:v>
                </c:pt>
                <c:pt idx="63">
                  <c:v>#N/A</c:v>
                </c:pt>
                <c:pt idx="64">
                  <c:v>-15.630822610260864</c:v>
                </c:pt>
                <c:pt idx="65">
                  <c:v>#N/A</c:v>
                </c:pt>
                <c:pt idx="66">
                  <c:v>35.458011997086047</c:v>
                </c:pt>
                <c:pt idx="67">
                  <c:v>#N/A</c:v>
                </c:pt>
                <c:pt idx="68">
                  <c:v>7.7321511455378911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31.54618667361342</c:v>
                </c:pt>
                <c:pt idx="78">
                  <c:v>#N/A</c:v>
                </c:pt>
                <c:pt idx="79">
                  <c:v>-33.833478853723008</c:v>
                </c:pt>
                <c:pt idx="80">
                  <c:v>#N/A</c:v>
                </c:pt>
                <c:pt idx="81">
                  <c:v>#N/A</c:v>
                </c:pt>
                <c:pt idx="82">
                  <c:v>-1.081255886550847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10.240866794260196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18.109681584047465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-37.792897897327272</c:v>
                </c:pt>
                <c:pt idx="106">
                  <c:v>#N/A</c:v>
                </c:pt>
                <c:pt idx="107">
                  <c:v>-20.302551818931789</c:v>
                </c:pt>
                <c:pt idx="108">
                  <c:v>-33.258487463231077</c:v>
                </c:pt>
                <c:pt idx="109">
                  <c:v>-23.896024305056272</c:v>
                </c:pt>
                <c:pt idx="110">
                  <c:v>-2.7548948942714979</c:v>
                </c:pt>
                <c:pt idx="111">
                  <c:v>31.952567783989693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-22.067793159840843</c:v>
                </c:pt>
                <c:pt idx="143">
                  <c:v>#N/A</c:v>
                </c:pt>
                <c:pt idx="144">
                  <c:v>31.974746122420949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11.395509959397042</c:v>
                </c:pt>
                <c:pt idx="149">
                  <c:v>-7.5793184196244034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-25.865809235749925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-8.3176079197430646</c:v>
                </c:pt>
                <c:pt idx="172">
                  <c:v>#N/A</c:v>
                </c:pt>
                <c:pt idx="173">
                  <c:v>#N/A</c:v>
                </c:pt>
                <c:pt idx="174">
                  <c:v>22.794982121973305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  <c:pt idx="178">
                  <c:v>19.283516031567348</c:v>
                </c:pt>
                <c:pt idx="179">
                  <c:v>#N/A</c:v>
                </c:pt>
                <c:pt idx="180">
                  <c:v>28.033917830890974</c:v>
                </c:pt>
                <c:pt idx="181">
                  <c:v>#N/A</c:v>
                </c:pt>
                <c:pt idx="182">
                  <c:v>#N/A</c:v>
                </c:pt>
                <c:pt idx="183">
                  <c:v>#N/A</c:v>
                </c:pt>
                <c:pt idx="184">
                  <c:v>-41.095564772442202</c:v>
                </c:pt>
                <c:pt idx="185">
                  <c:v>#N/A</c:v>
                </c:pt>
                <c:pt idx="186">
                  <c:v>#N/A</c:v>
                </c:pt>
                <c:pt idx="187">
                  <c:v>#N/A</c:v>
                </c:pt>
                <c:pt idx="188">
                  <c:v>#N/A</c:v>
                </c:pt>
                <c:pt idx="189">
                  <c:v>2.740890668678797</c:v>
                </c:pt>
                <c:pt idx="190">
                  <c:v>#N/A</c:v>
                </c:pt>
                <c:pt idx="191">
                  <c:v>#N/A</c:v>
                </c:pt>
                <c:pt idx="192">
                  <c:v>#N/A</c:v>
                </c:pt>
                <c:pt idx="193">
                  <c:v>#N/A</c:v>
                </c:pt>
                <c:pt idx="194">
                  <c:v>#N/A</c:v>
                </c:pt>
                <c:pt idx="195">
                  <c:v>#N/A</c:v>
                </c:pt>
                <c:pt idx="196">
                  <c:v>-6.6521491213355262</c:v>
                </c:pt>
                <c:pt idx="197">
                  <c:v>#N/A</c:v>
                </c:pt>
                <c:pt idx="198">
                  <c:v>#N/A</c:v>
                </c:pt>
                <c:pt idx="199">
                  <c:v>#N/A</c:v>
                </c:pt>
                <c:pt idx="200">
                  <c:v>#N/A</c:v>
                </c:pt>
                <c:pt idx="201">
                  <c:v>#N/A</c:v>
                </c:pt>
                <c:pt idx="202">
                  <c:v>#N/A</c:v>
                </c:pt>
                <c:pt idx="203">
                  <c:v>-31.009652427420075</c:v>
                </c:pt>
                <c:pt idx="204">
                  <c:v>#N/A</c:v>
                </c:pt>
                <c:pt idx="205">
                  <c:v>#N/A</c:v>
                </c:pt>
                <c:pt idx="206">
                  <c:v>#N/A</c:v>
                </c:pt>
                <c:pt idx="207">
                  <c:v>-18.29968721699754</c:v>
                </c:pt>
                <c:pt idx="208">
                  <c:v>#N/A</c:v>
                </c:pt>
                <c:pt idx="209">
                  <c:v>#N/A</c:v>
                </c:pt>
                <c:pt idx="210">
                  <c:v>#N/A</c:v>
                </c:pt>
                <c:pt idx="211">
                  <c:v>15.631600508516087</c:v>
                </c:pt>
                <c:pt idx="212">
                  <c:v>#N/A</c:v>
                </c:pt>
                <c:pt idx="213">
                  <c:v>#N/A</c:v>
                </c:pt>
                <c:pt idx="214">
                  <c:v>-39.760948155315823</c:v>
                </c:pt>
                <c:pt idx="215">
                  <c:v>#N/A</c:v>
                </c:pt>
                <c:pt idx="216">
                  <c:v>#N/A</c:v>
                </c:pt>
                <c:pt idx="217">
                  <c:v>#N/A</c:v>
                </c:pt>
                <c:pt idx="218">
                  <c:v>#N/A</c:v>
                </c:pt>
                <c:pt idx="219">
                  <c:v>#N/A</c:v>
                </c:pt>
                <c:pt idx="220">
                  <c:v>#N/A</c:v>
                </c:pt>
                <c:pt idx="221">
                  <c:v>#N/A</c:v>
                </c:pt>
                <c:pt idx="222">
                  <c:v>#N/A</c:v>
                </c:pt>
                <c:pt idx="223">
                  <c:v>#N/A</c:v>
                </c:pt>
                <c:pt idx="224">
                  <c:v>#N/A</c:v>
                </c:pt>
                <c:pt idx="225">
                  <c:v>#N/A</c:v>
                </c:pt>
                <c:pt idx="226">
                  <c:v>#N/A</c:v>
                </c:pt>
                <c:pt idx="227">
                  <c:v>#N/A</c:v>
                </c:pt>
                <c:pt idx="228">
                  <c:v>#N/A</c:v>
                </c:pt>
                <c:pt idx="229">
                  <c:v>#N/A</c:v>
                </c:pt>
                <c:pt idx="230">
                  <c:v>#N/A</c:v>
                </c:pt>
                <c:pt idx="231">
                  <c:v>-18.095631875503095</c:v>
                </c:pt>
                <c:pt idx="232">
                  <c:v>#N/A</c:v>
                </c:pt>
                <c:pt idx="233">
                  <c:v>#N/A</c:v>
                </c:pt>
                <c:pt idx="234">
                  <c:v>-35.574784528157721</c:v>
                </c:pt>
                <c:pt idx="235">
                  <c:v>#N/A</c:v>
                </c:pt>
                <c:pt idx="236">
                  <c:v>#N/A</c:v>
                </c:pt>
                <c:pt idx="237">
                  <c:v>#N/A</c:v>
                </c:pt>
                <c:pt idx="238">
                  <c:v>#N/A</c:v>
                </c:pt>
                <c:pt idx="239">
                  <c:v>#N/A</c:v>
                </c:pt>
                <c:pt idx="240">
                  <c:v>#N/A</c:v>
                </c:pt>
                <c:pt idx="241">
                  <c:v>#N/A</c:v>
                </c:pt>
                <c:pt idx="242">
                  <c:v>#N/A</c:v>
                </c:pt>
                <c:pt idx="243">
                  <c:v>#N/A</c:v>
                </c:pt>
                <c:pt idx="244">
                  <c:v>30.018776470241804</c:v>
                </c:pt>
                <c:pt idx="245">
                  <c:v>#N/A</c:v>
                </c:pt>
                <c:pt idx="246">
                  <c:v>#N/A</c:v>
                </c:pt>
                <c:pt idx="247">
                  <c:v>#N/A</c:v>
                </c:pt>
                <c:pt idx="248">
                  <c:v>#N/A</c:v>
                </c:pt>
                <c:pt idx="249">
                  <c:v>#N/A</c:v>
                </c:pt>
                <c:pt idx="250">
                  <c:v>#N/A</c:v>
                </c:pt>
                <c:pt idx="251">
                  <c:v>#N/A</c:v>
                </c:pt>
                <c:pt idx="252">
                  <c:v>#N/A</c:v>
                </c:pt>
                <c:pt idx="253">
                  <c:v>12.451059736453974</c:v>
                </c:pt>
                <c:pt idx="254">
                  <c:v>#N/A</c:v>
                </c:pt>
                <c:pt idx="255">
                  <c:v>15.279870746502123</c:v>
                </c:pt>
                <c:pt idx="256">
                  <c:v>#N/A</c:v>
                </c:pt>
                <c:pt idx="257">
                  <c:v>#N/A</c:v>
                </c:pt>
                <c:pt idx="258">
                  <c:v>#N/A</c:v>
                </c:pt>
                <c:pt idx="259">
                  <c:v>-5.3393806261913035</c:v>
                </c:pt>
                <c:pt idx="260">
                  <c:v>#N/A</c:v>
                </c:pt>
                <c:pt idx="261">
                  <c:v>#N/A</c:v>
                </c:pt>
                <c:pt idx="262">
                  <c:v>#N/A</c:v>
                </c:pt>
                <c:pt idx="263">
                  <c:v>-16.328774115700206</c:v>
                </c:pt>
                <c:pt idx="264">
                  <c:v>3.2050565369823314</c:v>
                </c:pt>
                <c:pt idx="265">
                  <c:v>#N/A</c:v>
                </c:pt>
                <c:pt idx="266">
                  <c:v>#N/A</c:v>
                </c:pt>
                <c:pt idx="267">
                  <c:v>-3.2337361594806269</c:v>
                </c:pt>
                <c:pt idx="268">
                  <c:v>#N/A</c:v>
                </c:pt>
                <c:pt idx="269">
                  <c:v>#N/A</c:v>
                </c:pt>
                <c:pt idx="270">
                  <c:v>4.7704339039551069</c:v>
                </c:pt>
                <c:pt idx="271">
                  <c:v>13.41330455245917</c:v>
                </c:pt>
                <c:pt idx="272">
                  <c:v>#N/A</c:v>
                </c:pt>
                <c:pt idx="273">
                  <c:v>-19.368101494737932</c:v>
                </c:pt>
                <c:pt idx="274">
                  <c:v>#N/A</c:v>
                </c:pt>
                <c:pt idx="275">
                  <c:v>23.642208327351533</c:v>
                </c:pt>
                <c:pt idx="276">
                  <c:v>#N/A</c:v>
                </c:pt>
                <c:pt idx="277">
                  <c:v>-39.710573700829244</c:v>
                </c:pt>
                <c:pt idx="278">
                  <c:v>#N/A</c:v>
                </c:pt>
                <c:pt idx="279">
                  <c:v>#N/A</c:v>
                </c:pt>
                <c:pt idx="280">
                  <c:v>#N/A</c:v>
                </c:pt>
                <c:pt idx="281">
                  <c:v>#N/A</c:v>
                </c:pt>
                <c:pt idx="282">
                  <c:v>#N/A</c:v>
                </c:pt>
                <c:pt idx="283">
                  <c:v>#N/A</c:v>
                </c:pt>
                <c:pt idx="284">
                  <c:v>#N/A</c:v>
                </c:pt>
                <c:pt idx="285">
                  <c:v>#N/A</c:v>
                </c:pt>
                <c:pt idx="286">
                  <c:v>#N/A</c:v>
                </c:pt>
                <c:pt idx="287">
                  <c:v>#N/A</c:v>
                </c:pt>
                <c:pt idx="288">
                  <c:v>-7.1844763692612057</c:v>
                </c:pt>
                <c:pt idx="289">
                  <c:v>#N/A</c:v>
                </c:pt>
                <c:pt idx="290">
                  <c:v>5.7908425435027056E-2</c:v>
                </c:pt>
                <c:pt idx="291">
                  <c:v>#N/A</c:v>
                </c:pt>
                <c:pt idx="292">
                  <c:v>31.153642317571915</c:v>
                </c:pt>
                <c:pt idx="293">
                  <c:v>#N/A</c:v>
                </c:pt>
                <c:pt idx="294">
                  <c:v>#N/A</c:v>
                </c:pt>
                <c:pt idx="295">
                  <c:v>-3.201812955454908</c:v>
                </c:pt>
                <c:pt idx="296">
                  <c:v>#N/A</c:v>
                </c:pt>
                <c:pt idx="297">
                  <c:v>#N/A</c:v>
                </c:pt>
                <c:pt idx="298">
                  <c:v>37.071472040070816</c:v>
                </c:pt>
                <c:pt idx="299">
                  <c:v>#N/A</c:v>
                </c:pt>
                <c:pt idx="300">
                  <c:v>#N/A</c:v>
                </c:pt>
                <c:pt idx="301">
                  <c:v>29.712238535896994</c:v>
                </c:pt>
                <c:pt idx="302">
                  <c:v>-5.271152641411458</c:v>
                </c:pt>
                <c:pt idx="303">
                  <c:v>#N/A</c:v>
                </c:pt>
                <c:pt idx="304">
                  <c:v>#N/A</c:v>
                </c:pt>
                <c:pt idx="305">
                  <c:v>#N/A</c:v>
                </c:pt>
                <c:pt idx="306">
                  <c:v>#N/A</c:v>
                </c:pt>
                <c:pt idx="307">
                  <c:v>19.257939894391129</c:v>
                </c:pt>
                <c:pt idx="308">
                  <c:v>30.280877177912213</c:v>
                </c:pt>
                <c:pt idx="309">
                  <c:v>32.94031178194048</c:v>
                </c:pt>
                <c:pt idx="310">
                  <c:v>#N/A</c:v>
                </c:pt>
                <c:pt idx="311">
                  <c:v>25.930305538662267</c:v>
                </c:pt>
                <c:pt idx="312">
                  <c:v>#N/A</c:v>
                </c:pt>
                <c:pt idx="313">
                  <c:v>#N/A</c:v>
                </c:pt>
                <c:pt idx="314">
                  <c:v>#N/A</c:v>
                </c:pt>
                <c:pt idx="315">
                  <c:v>#N/A</c:v>
                </c:pt>
                <c:pt idx="316">
                  <c:v>#N/A</c:v>
                </c:pt>
                <c:pt idx="317">
                  <c:v>#N/A</c:v>
                </c:pt>
                <c:pt idx="318">
                  <c:v>-28.754085267540873</c:v>
                </c:pt>
                <c:pt idx="319">
                  <c:v>#N/A</c:v>
                </c:pt>
                <c:pt idx="320">
                  <c:v>31.756742669209604</c:v>
                </c:pt>
                <c:pt idx="321">
                  <c:v>#N/A</c:v>
                </c:pt>
                <c:pt idx="322">
                  <c:v>#N/A</c:v>
                </c:pt>
                <c:pt idx="323">
                  <c:v>#N/A</c:v>
                </c:pt>
                <c:pt idx="324">
                  <c:v>#N/A</c:v>
                </c:pt>
                <c:pt idx="325">
                  <c:v>#N/A</c:v>
                </c:pt>
                <c:pt idx="326">
                  <c:v>#N/A</c:v>
                </c:pt>
                <c:pt idx="327">
                  <c:v>2.3553699776663217</c:v>
                </c:pt>
                <c:pt idx="328">
                  <c:v>#N/A</c:v>
                </c:pt>
                <c:pt idx="329">
                  <c:v>#N/A</c:v>
                </c:pt>
                <c:pt idx="330">
                  <c:v>-25.405628422228489</c:v>
                </c:pt>
                <c:pt idx="331">
                  <c:v>#N/A</c:v>
                </c:pt>
                <c:pt idx="332">
                  <c:v>-0.68176758619653555</c:v>
                </c:pt>
                <c:pt idx="333">
                  <c:v>#N/A</c:v>
                </c:pt>
                <c:pt idx="334">
                  <c:v>#N/A</c:v>
                </c:pt>
                <c:pt idx="335">
                  <c:v>#N/A</c:v>
                </c:pt>
                <c:pt idx="336">
                  <c:v>#N/A</c:v>
                </c:pt>
                <c:pt idx="337">
                  <c:v>#N/A</c:v>
                </c:pt>
                <c:pt idx="338">
                  <c:v>#N/A</c:v>
                </c:pt>
                <c:pt idx="339">
                  <c:v>2.3122455157209565E-2</c:v>
                </c:pt>
                <c:pt idx="340">
                  <c:v>#N/A</c:v>
                </c:pt>
                <c:pt idx="341">
                  <c:v>#N/A</c:v>
                </c:pt>
                <c:pt idx="342">
                  <c:v>#N/A</c:v>
                </c:pt>
                <c:pt idx="343">
                  <c:v>5.2448704605155827</c:v>
                </c:pt>
                <c:pt idx="344">
                  <c:v>#N/A</c:v>
                </c:pt>
                <c:pt idx="345">
                  <c:v>#N/A</c:v>
                </c:pt>
                <c:pt idx="346">
                  <c:v>#N/A</c:v>
                </c:pt>
                <c:pt idx="347">
                  <c:v>#N/A</c:v>
                </c:pt>
                <c:pt idx="348">
                  <c:v>#N/A</c:v>
                </c:pt>
                <c:pt idx="349">
                  <c:v>#N/A</c:v>
                </c:pt>
                <c:pt idx="350">
                  <c:v>#N/A</c:v>
                </c:pt>
                <c:pt idx="351">
                  <c:v>#N/A</c:v>
                </c:pt>
                <c:pt idx="352">
                  <c:v>#N/A</c:v>
                </c:pt>
                <c:pt idx="353">
                  <c:v>13.714258958032378</c:v>
                </c:pt>
                <c:pt idx="354">
                  <c:v>#N/A</c:v>
                </c:pt>
                <c:pt idx="355">
                  <c:v>#N/A</c:v>
                </c:pt>
                <c:pt idx="356">
                  <c:v>#N/A</c:v>
                </c:pt>
                <c:pt idx="357">
                  <c:v>23.990708078875667</c:v>
                </c:pt>
                <c:pt idx="358">
                  <c:v>#N/A</c:v>
                </c:pt>
                <c:pt idx="359">
                  <c:v>#N/A</c:v>
                </c:pt>
                <c:pt idx="360">
                  <c:v>#N/A</c:v>
                </c:pt>
                <c:pt idx="361">
                  <c:v>#N/A</c:v>
                </c:pt>
                <c:pt idx="362">
                  <c:v>#N/A</c:v>
                </c:pt>
                <c:pt idx="363">
                  <c:v>#N/A</c:v>
                </c:pt>
                <c:pt idx="364">
                  <c:v>#N/A</c:v>
                </c:pt>
                <c:pt idx="365">
                  <c:v>#N/A</c:v>
                </c:pt>
                <c:pt idx="366">
                  <c:v>#N/A</c:v>
                </c:pt>
                <c:pt idx="367">
                  <c:v>#N/A</c:v>
                </c:pt>
                <c:pt idx="368">
                  <c:v>#N/A</c:v>
                </c:pt>
                <c:pt idx="369">
                  <c:v>#N/A</c:v>
                </c:pt>
                <c:pt idx="370">
                  <c:v>#N/A</c:v>
                </c:pt>
                <c:pt idx="371">
                  <c:v>#N/A</c:v>
                </c:pt>
                <c:pt idx="372">
                  <c:v>-18.803027446139541</c:v>
                </c:pt>
                <c:pt idx="373">
                  <c:v>#N/A</c:v>
                </c:pt>
                <c:pt idx="374">
                  <c:v>#N/A</c:v>
                </c:pt>
                <c:pt idx="375">
                  <c:v>-21.401665795422787</c:v>
                </c:pt>
                <c:pt idx="376">
                  <c:v>-0.63727521834469059</c:v>
                </c:pt>
                <c:pt idx="377">
                  <c:v>-21.005788451206143</c:v>
                </c:pt>
                <c:pt idx="378">
                  <c:v>3.0735630336577335</c:v>
                </c:pt>
                <c:pt idx="379">
                  <c:v>#N/A</c:v>
                </c:pt>
                <c:pt idx="380">
                  <c:v>#N/A</c:v>
                </c:pt>
                <c:pt idx="381">
                  <c:v>31.474709814754064</c:v>
                </c:pt>
                <c:pt idx="382">
                  <c:v>#N/A</c:v>
                </c:pt>
                <c:pt idx="383">
                  <c:v>#N/A</c:v>
                </c:pt>
                <c:pt idx="384">
                  <c:v>#N/A</c:v>
                </c:pt>
                <c:pt idx="385">
                  <c:v>#N/A</c:v>
                </c:pt>
                <c:pt idx="386">
                  <c:v>#N/A</c:v>
                </c:pt>
                <c:pt idx="387">
                  <c:v>#N/A</c:v>
                </c:pt>
                <c:pt idx="388">
                  <c:v>#N/A</c:v>
                </c:pt>
                <c:pt idx="389">
                  <c:v>#N/A</c:v>
                </c:pt>
                <c:pt idx="390">
                  <c:v>#N/A</c:v>
                </c:pt>
                <c:pt idx="391">
                  <c:v>#N/A</c:v>
                </c:pt>
                <c:pt idx="392">
                  <c:v>#N/A</c:v>
                </c:pt>
                <c:pt idx="393">
                  <c:v>18.061206262257357</c:v>
                </c:pt>
                <c:pt idx="394">
                  <c:v>#N/A</c:v>
                </c:pt>
                <c:pt idx="395">
                  <c:v>-10.963790995070577</c:v>
                </c:pt>
                <c:pt idx="396">
                  <c:v>#N/A</c:v>
                </c:pt>
                <c:pt idx="397">
                  <c:v>#N/A</c:v>
                </c:pt>
                <c:pt idx="398">
                  <c:v>#N/A</c:v>
                </c:pt>
                <c:pt idx="399">
                  <c:v>#N/A</c:v>
                </c:pt>
                <c:pt idx="400">
                  <c:v>#N/A</c:v>
                </c:pt>
                <c:pt idx="401">
                  <c:v>5.7677456048524922</c:v>
                </c:pt>
                <c:pt idx="402">
                  <c:v>#N/A</c:v>
                </c:pt>
                <c:pt idx="403">
                  <c:v>#N/A</c:v>
                </c:pt>
                <c:pt idx="404">
                  <c:v>#N/A</c:v>
                </c:pt>
                <c:pt idx="405">
                  <c:v>#N/A</c:v>
                </c:pt>
                <c:pt idx="406">
                  <c:v>#N/A</c:v>
                </c:pt>
                <c:pt idx="407">
                  <c:v>-28.962024155639455</c:v>
                </c:pt>
                <c:pt idx="408">
                  <c:v>#N/A</c:v>
                </c:pt>
                <c:pt idx="409">
                  <c:v>-38.129300051303105</c:v>
                </c:pt>
                <c:pt idx="410">
                  <c:v>#N/A</c:v>
                </c:pt>
                <c:pt idx="411">
                  <c:v>#N/A</c:v>
                </c:pt>
                <c:pt idx="412">
                  <c:v>#N/A</c:v>
                </c:pt>
                <c:pt idx="413">
                  <c:v>32.157437059121904</c:v>
                </c:pt>
                <c:pt idx="414">
                  <c:v>#N/A</c:v>
                </c:pt>
                <c:pt idx="415">
                  <c:v>#N/A</c:v>
                </c:pt>
                <c:pt idx="416">
                  <c:v>#N/A</c:v>
                </c:pt>
                <c:pt idx="417">
                  <c:v>#N/A</c:v>
                </c:pt>
                <c:pt idx="418">
                  <c:v>#N/A</c:v>
                </c:pt>
                <c:pt idx="419">
                  <c:v>20.095777400071491</c:v>
                </c:pt>
                <c:pt idx="420">
                  <c:v>-33.106751876814101</c:v>
                </c:pt>
                <c:pt idx="421">
                  <c:v>-13.641243043783469</c:v>
                </c:pt>
                <c:pt idx="422">
                  <c:v>#N/A</c:v>
                </c:pt>
                <c:pt idx="423">
                  <c:v>#N/A</c:v>
                </c:pt>
                <c:pt idx="424">
                  <c:v>#N/A</c:v>
                </c:pt>
                <c:pt idx="425">
                  <c:v>#N/A</c:v>
                </c:pt>
                <c:pt idx="426">
                  <c:v>#N/A</c:v>
                </c:pt>
                <c:pt idx="427">
                  <c:v>-34.701223577060127</c:v>
                </c:pt>
                <c:pt idx="428">
                  <c:v>#N/A</c:v>
                </c:pt>
                <c:pt idx="429">
                  <c:v>#N/A</c:v>
                </c:pt>
                <c:pt idx="430">
                  <c:v>-43.760978670207649</c:v>
                </c:pt>
                <c:pt idx="431">
                  <c:v>-12.736256896679333</c:v>
                </c:pt>
                <c:pt idx="432">
                  <c:v>#N/A</c:v>
                </c:pt>
                <c:pt idx="433">
                  <c:v>#N/A</c:v>
                </c:pt>
                <c:pt idx="434">
                  <c:v>#N/A</c:v>
                </c:pt>
                <c:pt idx="435">
                  <c:v>#N/A</c:v>
                </c:pt>
                <c:pt idx="436">
                  <c:v>16.544770751817616</c:v>
                </c:pt>
                <c:pt idx="437">
                  <c:v>#N/A</c:v>
                </c:pt>
                <c:pt idx="438">
                  <c:v>#N/A</c:v>
                </c:pt>
                <c:pt idx="439">
                  <c:v>#N/A</c:v>
                </c:pt>
                <c:pt idx="440">
                  <c:v>#N/A</c:v>
                </c:pt>
                <c:pt idx="441">
                  <c:v>24.860334550254983</c:v>
                </c:pt>
                <c:pt idx="442">
                  <c:v>#N/A</c:v>
                </c:pt>
                <c:pt idx="443">
                  <c:v>#N/A</c:v>
                </c:pt>
                <c:pt idx="444">
                  <c:v>#N/A</c:v>
                </c:pt>
                <c:pt idx="445">
                  <c:v>-7.5046245135988681</c:v>
                </c:pt>
                <c:pt idx="446">
                  <c:v>#N/A</c:v>
                </c:pt>
                <c:pt idx="447">
                  <c:v>#N/A</c:v>
                </c:pt>
                <c:pt idx="448">
                  <c:v>#N/A</c:v>
                </c:pt>
                <c:pt idx="449">
                  <c:v>#N/A</c:v>
                </c:pt>
                <c:pt idx="450">
                  <c:v>#N/A</c:v>
                </c:pt>
                <c:pt idx="451">
                  <c:v>#N/A</c:v>
                </c:pt>
                <c:pt idx="452">
                  <c:v>#N/A</c:v>
                </c:pt>
                <c:pt idx="453">
                  <c:v>#N/A</c:v>
                </c:pt>
                <c:pt idx="454">
                  <c:v>#N/A</c:v>
                </c:pt>
                <c:pt idx="455">
                  <c:v>#N/A</c:v>
                </c:pt>
                <c:pt idx="456">
                  <c:v>#N/A</c:v>
                </c:pt>
                <c:pt idx="457">
                  <c:v>#N/A</c:v>
                </c:pt>
                <c:pt idx="458">
                  <c:v>#N/A</c:v>
                </c:pt>
                <c:pt idx="459">
                  <c:v>13.114602874271043</c:v>
                </c:pt>
                <c:pt idx="460">
                  <c:v>#N/A</c:v>
                </c:pt>
                <c:pt idx="461">
                  <c:v>#N/A</c:v>
                </c:pt>
                <c:pt idx="462">
                  <c:v>-20.712315900184208</c:v>
                </c:pt>
                <c:pt idx="463">
                  <c:v>#N/A</c:v>
                </c:pt>
                <c:pt idx="464">
                  <c:v>#N/A</c:v>
                </c:pt>
                <c:pt idx="465">
                  <c:v>#N/A</c:v>
                </c:pt>
                <c:pt idx="466">
                  <c:v>-33.135079155031669</c:v>
                </c:pt>
                <c:pt idx="467">
                  <c:v>#N/A</c:v>
                </c:pt>
                <c:pt idx="468">
                  <c:v>#N/A</c:v>
                </c:pt>
                <c:pt idx="469">
                  <c:v>#N/A</c:v>
                </c:pt>
                <c:pt idx="470">
                  <c:v>#N/A</c:v>
                </c:pt>
                <c:pt idx="471">
                  <c:v>#N/A</c:v>
                </c:pt>
                <c:pt idx="472">
                  <c:v>#N/A</c:v>
                </c:pt>
                <c:pt idx="473">
                  <c:v>#N/A</c:v>
                </c:pt>
                <c:pt idx="474">
                  <c:v>#N/A</c:v>
                </c:pt>
                <c:pt idx="475">
                  <c:v>#N/A</c:v>
                </c:pt>
                <c:pt idx="476">
                  <c:v>-38.884218708401889</c:v>
                </c:pt>
                <c:pt idx="477">
                  <c:v>#N/A</c:v>
                </c:pt>
                <c:pt idx="478">
                  <c:v>#N/A</c:v>
                </c:pt>
                <c:pt idx="479">
                  <c:v>#N/A</c:v>
                </c:pt>
                <c:pt idx="480">
                  <c:v>#N/A</c:v>
                </c:pt>
                <c:pt idx="481">
                  <c:v>#N/A</c:v>
                </c:pt>
                <c:pt idx="482">
                  <c:v>-26.435625796127262</c:v>
                </c:pt>
                <c:pt idx="483">
                  <c:v>#N/A</c:v>
                </c:pt>
                <c:pt idx="484">
                  <c:v>31.277994716155135</c:v>
                </c:pt>
                <c:pt idx="485">
                  <c:v>-35.159293975206765</c:v>
                </c:pt>
                <c:pt idx="486">
                  <c:v>#N/A</c:v>
                </c:pt>
                <c:pt idx="487">
                  <c:v>#N/A</c:v>
                </c:pt>
                <c:pt idx="488">
                  <c:v>#N/A</c:v>
                </c:pt>
                <c:pt idx="489">
                  <c:v>-20.813651528976074</c:v>
                </c:pt>
                <c:pt idx="490">
                  <c:v>#N/A</c:v>
                </c:pt>
                <c:pt idx="491">
                  <c:v>#N/A</c:v>
                </c:pt>
                <c:pt idx="492">
                  <c:v>0.96124143919660288</c:v>
                </c:pt>
                <c:pt idx="493">
                  <c:v>-15.225333625337168</c:v>
                </c:pt>
                <c:pt idx="494">
                  <c:v>#N/A</c:v>
                </c:pt>
                <c:pt idx="495">
                  <c:v>#N/A</c:v>
                </c:pt>
                <c:pt idx="496">
                  <c:v>#N/A</c:v>
                </c:pt>
                <c:pt idx="497">
                  <c:v>#N/A</c:v>
                </c:pt>
                <c:pt idx="498">
                  <c:v>3.6620621168578893</c:v>
                </c:pt>
                <c:pt idx="499">
                  <c:v>#N/A</c:v>
                </c:pt>
                <c:pt idx="500">
                  <c:v>#N/A</c:v>
                </c:pt>
                <c:pt idx="501">
                  <c:v>#N/A</c:v>
                </c:pt>
                <c:pt idx="502">
                  <c:v>#N/A</c:v>
                </c:pt>
                <c:pt idx="503">
                  <c:v>#N/A</c:v>
                </c:pt>
                <c:pt idx="504">
                  <c:v>#N/A</c:v>
                </c:pt>
                <c:pt idx="505">
                  <c:v>#N/A</c:v>
                </c:pt>
                <c:pt idx="506">
                  <c:v>#N/A</c:v>
                </c:pt>
                <c:pt idx="507">
                  <c:v>#N/A</c:v>
                </c:pt>
                <c:pt idx="508">
                  <c:v>#N/A</c:v>
                </c:pt>
                <c:pt idx="509">
                  <c:v>#N/A</c:v>
                </c:pt>
                <c:pt idx="510">
                  <c:v>#N/A</c:v>
                </c:pt>
                <c:pt idx="511">
                  <c:v>#N/A</c:v>
                </c:pt>
                <c:pt idx="512">
                  <c:v>#N/A</c:v>
                </c:pt>
                <c:pt idx="513">
                  <c:v>#N/A</c:v>
                </c:pt>
                <c:pt idx="514">
                  <c:v>#N/A</c:v>
                </c:pt>
                <c:pt idx="515">
                  <c:v>#N/A</c:v>
                </c:pt>
                <c:pt idx="516">
                  <c:v>#N/A</c:v>
                </c:pt>
                <c:pt idx="517">
                  <c:v>#N/A</c:v>
                </c:pt>
                <c:pt idx="518">
                  <c:v>#N/A</c:v>
                </c:pt>
                <c:pt idx="519">
                  <c:v>#N/A</c:v>
                </c:pt>
                <c:pt idx="520">
                  <c:v>#N/A</c:v>
                </c:pt>
                <c:pt idx="521">
                  <c:v>#N/A</c:v>
                </c:pt>
                <c:pt idx="522">
                  <c:v>#N/A</c:v>
                </c:pt>
                <c:pt idx="523">
                  <c:v>#N/A</c:v>
                </c:pt>
                <c:pt idx="524">
                  <c:v>#N/A</c:v>
                </c:pt>
                <c:pt idx="525">
                  <c:v>#N/A</c:v>
                </c:pt>
                <c:pt idx="526">
                  <c:v>#N/A</c:v>
                </c:pt>
                <c:pt idx="527">
                  <c:v>#N/A</c:v>
                </c:pt>
                <c:pt idx="528">
                  <c:v>#N/A</c:v>
                </c:pt>
                <c:pt idx="529">
                  <c:v>#N/A</c:v>
                </c:pt>
                <c:pt idx="530">
                  <c:v>#N/A</c:v>
                </c:pt>
                <c:pt idx="531">
                  <c:v>#N/A</c:v>
                </c:pt>
                <c:pt idx="532">
                  <c:v>#N/A</c:v>
                </c:pt>
                <c:pt idx="533">
                  <c:v>#N/A</c:v>
                </c:pt>
                <c:pt idx="534">
                  <c:v>#N/A</c:v>
                </c:pt>
                <c:pt idx="535">
                  <c:v>#N/A</c:v>
                </c:pt>
                <c:pt idx="536">
                  <c:v>#N/A</c:v>
                </c:pt>
                <c:pt idx="537">
                  <c:v>#N/A</c:v>
                </c:pt>
                <c:pt idx="538">
                  <c:v>#N/A</c:v>
                </c:pt>
                <c:pt idx="539">
                  <c:v>#N/A</c:v>
                </c:pt>
                <c:pt idx="540">
                  <c:v>#N/A</c:v>
                </c:pt>
                <c:pt idx="541">
                  <c:v>#N/A</c:v>
                </c:pt>
                <c:pt idx="542">
                  <c:v>#N/A</c:v>
                </c:pt>
                <c:pt idx="543">
                  <c:v>#N/A</c:v>
                </c:pt>
                <c:pt idx="544">
                  <c:v>#N/A</c:v>
                </c:pt>
                <c:pt idx="545">
                  <c:v>#N/A</c:v>
                </c:pt>
                <c:pt idx="546">
                  <c:v>#N/A</c:v>
                </c:pt>
                <c:pt idx="547">
                  <c:v>#N/A</c:v>
                </c:pt>
                <c:pt idx="548">
                  <c:v>#N/A</c:v>
                </c:pt>
                <c:pt idx="549">
                  <c:v>#N/A</c:v>
                </c:pt>
                <c:pt idx="550">
                  <c:v>#N/A</c:v>
                </c:pt>
                <c:pt idx="551">
                  <c:v>#N/A</c:v>
                </c:pt>
                <c:pt idx="552">
                  <c:v>#N/A</c:v>
                </c:pt>
                <c:pt idx="553">
                  <c:v>#N/A</c:v>
                </c:pt>
                <c:pt idx="554">
                  <c:v>#N/A</c:v>
                </c:pt>
                <c:pt idx="555">
                  <c:v>#N/A</c:v>
                </c:pt>
                <c:pt idx="556">
                  <c:v>#N/A</c:v>
                </c:pt>
                <c:pt idx="557">
                  <c:v>#N/A</c:v>
                </c:pt>
                <c:pt idx="558">
                  <c:v>#N/A</c:v>
                </c:pt>
                <c:pt idx="559">
                  <c:v>#N/A</c:v>
                </c:pt>
                <c:pt idx="560">
                  <c:v>#N/A</c:v>
                </c:pt>
                <c:pt idx="561">
                  <c:v>#N/A</c:v>
                </c:pt>
                <c:pt idx="562">
                  <c:v>#N/A</c:v>
                </c:pt>
                <c:pt idx="563">
                  <c:v>#N/A</c:v>
                </c:pt>
                <c:pt idx="564">
                  <c:v>#N/A</c:v>
                </c:pt>
                <c:pt idx="565">
                  <c:v>#N/A</c:v>
                </c:pt>
                <c:pt idx="566">
                  <c:v>#N/A</c:v>
                </c:pt>
                <c:pt idx="567">
                  <c:v>#N/A</c:v>
                </c:pt>
                <c:pt idx="568">
                  <c:v>#N/A</c:v>
                </c:pt>
                <c:pt idx="569">
                  <c:v>#N/A</c:v>
                </c:pt>
                <c:pt idx="570">
                  <c:v>#N/A</c:v>
                </c:pt>
                <c:pt idx="571">
                  <c:v>#N/A</c:v>
                </c:pt>
                <c:pt idx="572">
                  <c:v>#N/A</c:v>
                </c:pt>
                <c:pt idx="573">
                  <c:v>#N/A</c:v>
                </c:pt>
                <c:pt idx="574">
                  <c:v>#N/A</c:v>
                </c:pt>
                <c:pt idx="575">
                  <c:v>#N/A</c:v>
                </c:pt>
                <c:pt idx="576">
                  <c:v>#N/A</c:v>
                </c:pt>
                <c:pt idx="577">
                  <c:v>#N/A</c:v>
                </c:pt>
                <c:pt idx="578">
                  <c:v>#N/A</c:v>
                </c:pt>
                <c:pt idx="579">
                  <c:v>#N/A</c:v>
                </c:pt>
                <c:pt idx="580">
                  <c:v>#N/A</c:v>
                </c:pt>
                <c:pt idx="581">
                  <c:v>#N/A</c:v>
                </c:pt>
                <c:pt idx="582">
                  <c:v>#N/A</c:v>
                </c:pt>
                <c:pt idx="583">
                  <c:v>#N/A</c:v>
                </c:pt>
                <c:pt idx="584">
                  <c:v>#N/A</c:v>
                </c:pt>
                <c:pt idx="585">
                  <c:v>#N/A</c:v>
                </c:pt>
                <c:pt idx="586">
                  <c:v>#N/A</c:v>
                </c:pt>
                <c:pt idx="587">
                  <c:v>#N/A</c:v>
                </c:pt>
                <c:pt idx="588">
                  <c:v>#N/A</c:v>
                </c:pt>
                <c:pt idx="589">
                  <c:v>#N/A</c:v>
                </c:pt>
                <c:pt idx="590">
                  <c:v>#N/A</c:v>
                </c:pt>
                <c:pt idx="591">
                  <c:v>#N/A</c:v>
                </c:pt>
                <c:pt idx="592">
                  <c:v>#N/A</c:v>
                </c:pt>
                <c:pt idx="593">
                  <c:v>#N/A</c:v>
                </c:pt>
                <c:pt idx="594">
                  <c:v>#N/A</c:v>
                </c:pt>
                <c:pt idx="595">
                  <c:v>#N/A</c:v>
                </c:pt>
                <c:pt idx="596">
                  <c:v>#N/A</c:v>
                </c:pt>
                <c:pt idx="597">
                  <c:v>#N/A</c:v>
                </c:pt>
                <c:pt idx="598">
                  <c:v>#N/A</c:v>
                </c:pt>
                <c:pt idx="599">
                  <c:v>#N/A</c:v>
                </c:pt>
                <c:pt idx="600">
                  <c:v>#N/A</c:v>
                </c:pt>
                <c:pt idx="601">
                  <c:v>#N/A</c:v>
                </c:pt>
                <c:pt idx="602">
                  <c:v>#N/A</c:v>
                </c:pt>
                <c:pt idx="603">
                  <c:v>#N/A</c:v>
                </c:pt>
                <c:pt idx="604">
                  <c:v>#N/A</c:v>
                </c:pt>
                <c:pt idx="605">
                  <c:v>#N/A</c:v>
                </c:pt>
                <c:pt idx="606">
                  <c:v>#N/A</c:v>
                </c:pt>
                <c:pt idx="607">
                  <c:v>#N/A</c:v>
                </c:pt>
                <c:pt idx="608">
                  <c:v>#N/A</c:v>
                </c:pt>
                <c:pt idx="609">
                  <c:v>#N/A</c:v>
                </c:pt>
                <c:pt idx="610">
                  <c:v>#N/A</c:v>
                </c:pt>
                <c:pt idx="611">
                  <c:v>#N/A</c:v>
                </c:pt>
                <c:pt idx="612">
                  <c:v>#N/A</c:v>
                </c:pt>
                <c:pt idx="613">
                  <c:v>#N/A</c:v>
                </c:pt>
                <c:pt idx="614">
                  <c:v>#N/A</c:v>
                </c:pt>
                <c:pt idx="615">
                  <c:v>#N/A</c:v>
                </c:pt>
                <c:pt idx="616">
                  <c:v>#N/A</c:v>
                </c:pt>
                <c:pt idx="617">
                  <c:v>#N/A</c:v>
                </c:pt>
                <c:pt idx="618">
                  <c:v>#N/A</c:v>
                </c:pt>
                <c:pt idx="619">
                  <c:v>#N/A</c:v>
                </c:pt>
                <c:pt idx="620">
                  <c:v>#N/A</c:v>
                </c:pt>
                <c:pt idx="621">
                  <c:v>#N/A</c:v>
                </c:pt>
                <c:pt idx="622">
                  <c:v>#N/A</c:v>
                </c:pt>
                <c:pt idx="623">
                  <c:v>#N/A</c:v>
                </c:pt>
                <c:pt idx="624">
                  <c:v>#N/A</c:v>
                </c:pt>
                <c:pt idx="625">
                  <c:v>#N/A</c:v>
                </c:pt>
                <c:pt idx="626">
                  <c:v>#N/A</c:v>
                </c:pt>
                <c:pt idx="627">
                  <c:v>#N/A</c:v>
                </c:pt>
                <c:pt idx="628">
                  <c:v>#N/A</c:v>
                </c:pt>
                <c:pt idx="629">
                  <c:v>#N/A</c:v>
                </c:pt>
                <c:pt idx="630">
                  <c:v>#N/A</c:v>
                </c:pt>
                <c:pt idx="631">
                  <c:v>#N/A</c:v>
                </c:pt>
                <c:pt idx="632">
                  <c:v>#N/A</c:v>
                </c:pt>
                <c:pt idx="633">
                  <c:v>#N/A</c:v>
                </c:pt>
                <c:pt idx="634">
                  <c:v>#N/A</c:v>
                </c:pt>
                <c:pt idx="635">
                  <c:v>#N/A</c:v>
                </c:pt>
                <c:pt idx="636">
                  <c:v>#N/A</c:v>
                </c:pt>
                <c:pt idx="637">
                  <c:v>#N/A</c:v>
                </c:pt>
                <c:pt idx="638">
                  <c:v>#N/A</c:v>
                </c:pt>
                <c:pt idx="639">
                  <c:v>#N/A</c:v>
                </c:pt>
                <c:pt idx="640">
                  <c:v>#N/A</c:v>
                </c:pt>
                <c:pt idx="641">
                  <c:v>#N/A</c:v>
                </c:pt>
                <c:pt idx="642">
                  <c:v>#N/A</c:v>
                </c:pt>
                <c:pt idx="643">
                  <c:v>#N/A</c:v>
                </c:pt>
                <c:pt idx="644">
                  <c:v>#N/A</c:v>
                </c:pt>
                <c:pt idx="645">
                  <c:v>#N/A</c:v>
                </c:pt>
                <c:pt idx="646">
                  <c:v>#N/A</c:v>
                </c:pt>
                <c:pt idx="647">
                  <c:v>#N/A</c:v>
                </c:pt>
                <c:pt idx="648">
                  <c:v>#N/A</c:v>
                </c:pt>
                <c:pt idx="649">
                  <c:v>#N/A</c:v>
                </c:pt>
                <c:pt idx="650">
                  <c:v>#N/A</c:v>
                </c:pt>
                <c:pt idx="651">
                  <c:v>#N/A</c:v>
                </c:pt>
                <c:pt idx="652">
                  <c:v>#N/A</c:v>
                </c:pt>
                <c:pt idx="653">
                  <c:v>#N/A</c:v>
                </c:pt>
                <c:pt idx="654">
                  <c:v>#N/A</c:v>
                </c:pt>
                <c:pt idx="655">
                  <c:v>#N/A</c:v>
                </c:pt>
                <c:pt idx="656">
                  <c:v>#N/A</c:v>
                </c:pt>
                <c:pt idx="657">
                  <c:v>#N/A</c:v>
                </c:pt>
                <c:pt idx="658">
                  <c:v>#N/A</c:v>
                </c:pt>
                <c:pt idx="659">
                  <c:v>#N/A</c:v>
                </c:pt>
                <c:pt idx="660">
                  <c:v>#N/A</c:v>
                </c:pt>
                <c:pt idx="661">
                  <c:v>#N/A</c:v>
                </c:pt>
                <c:pt idx="662">
                  <c:v>#N/A</c:v>
                </c:pt>
                <c:pt idx="663">
                  <c:v>#N/A</c:v>
                </c:pt>
                <c:pt idx="664">
                  <c:v>#N/A</c:v>
                </c:pt>
                <c:pt idx="665">
                  <c:v>#N/A</c:v>
                </c:pt>
                <c:pt idx="666">
                  <c:v>#N/A</c:v>
                </c:pt>
                <c:pt idx="667">
                  <c:v>#N/A</c:v>
                </c:pt>
                <c:pt idx="668">
                  <c:v>#N/A</c:v>
                </c:pt>
                <c:pt idx="669">
                  <c:v>#N/A</c:v>
                </c:pt>
                <c:pt idx="670">
                  <c:v>#N/A</c:v>
                </c:pt>
                <c:pt idx="671">
                  <c:v>#N/A</c:v>
                </c:pt>
                <c:pt idx="672">
                  <c:v>#N/A</c:v>
                </c:pt>
                <c:pt idx="673">
                  <c:v>#N/A</c:v>
                </c:pt>
                <c:pt idx="674">
                  <c:v>#N/A</c:v>
                </c:pt>
                <c:pt idx="675">
                  <c:v>#N/A</c:v>
                </c:pt>
                <c:pt idx="676">
                  <c:v>#N/A</c:v>
                </c:pt>
                <c:pt idx="677">
                  <c:v>#N/A</c:v>
                </c:pt>
                <c:pt idx="678">
                  <c:v>#N/A</c:v>
                </c:pt>
                <c:pt idx="679">
                  <c:v>#N/A</c:v>
                </c:pt>
                <c:pt idx="680">
                  <c:v>#N/A</c:v>
                </c:pt>
                <c:pt idx="681">
                  <c:v>#N/A</c:v>
                </c:pt>
                <c:pt idx="682">
                  <c:v>#N/A</c:v>
                </c:pt>
                <c:pt idx="683">
                  <c:v>#N/A</c:v>
                </c:pt>
                <c:pt idx="684">
                  <c:v>#N/A</c:v>
                </c:pt>
                <c:pt idx="685">
                  <c:v>#N/A</c:v>
                </c:pt>
                <c:pt idx="686">
                  <c:v>#N/A</c:v>
                </c:pt>
                <c:pt idx="687">
                  <c:v>#N/A</c:v>
                </c:pt>
                <c:pt idx="688">
                  <c:v>#N/A</c:v>
                </c:pt>
                <c:pt idx="689">
                  <c:v>#N/A</c:v>
                </c:pt>
                <c:pt idx="690">
                  <c:v>#N/A</c:v>
                </c:pt>
                <c:pt idx="691">
                  <c:v>#N/A</c:v>
                </c:pt>
                <c:pt idx="692">
                  <c:v>#N/A</c:v>
                </c:pt>
                <c:pt idx="693">
                  <c:v>#N/A</c:v>
                </c:pt>
                <c:pt idx="694">
                  <c:v>#N/A</c:v>
                </c:pt>
                <c:pt idx="695">
                  <c:v>#N/A</c:v>
                </c:pt>
                <c:pt idx="696">
                  <c:v>#N/A</c:v>
                </c:pt>
                <c:pt idx="697">
                  <c:v>#N/A</c:v>
                </c:pt>
                <c:pt idx="698">
                  <c:v>#N/A</c:v>
                </c:pt>
                <c:pt idx="699">
                  <c:v>#N/A</c:v>
                </c:pt>
                <c:pt idx="700">
                  <c:v>#N/A</c:v>
                </c:pt>
                <c:pt idx="701">
                  <c:v>#N/A</c:v>
                </c:pt>
                <c:pt idx="702">
                  <c:v>#N/A</c:v>
                </c:pt>
                <c:pt idx="703">
                  <c:v>#N/A</c:v>
                </c:pt>
                <c:pt idx="704">
                  <c:v>#N/A</c:v>
                </c:pt>
                <c:pt idx="705">
                  <c:v>#N/A</c:v>
                </c:pt>
                <c:pt idx="706">
                  <c:v>#N/A</c:v>
                </c:pt>
                <c:pt idx="707">
                  <c:v>#N/A</c:v>
                </c:pt>
                <c:pt idx="708">
                  <c:v>#N/A</c:v>
                </c:pt>
                <c:pt idx="709">
                  <c:v>#N/A</c:v>
                </c:pt>
                <c:pt idx="710">
                  <c:v>#N/A</c:v>
                </c:pt>
                <c:pt idx="711">
                  <c:v>#N/A</c:v>
                </c:pt>
                <c:pt idx="712">
                  <c:v>#N/A</c:v>
                </c:pt>
                <c:pt idx="713">
                  <c:v>#N/A</c:v>
                </c:pt>
                <c:pt idx="714">
                  <c:v>#N/A</c:v>
                </c:pt>
                <c:pt idx="715">
                  <c:v>#N/A</c:v>
                </c:pt>
                <c:pt idx="716">
                  <c:v>#N/A</c:v>
                </c:pt>
                <c:pt idx="717">
                  <c:v>#N/A</c:v>
                </c:pt>
                <c:pt idx="718">
                  <c:v>#N/A</c:v>
                </c:pt>
                <c:pt idx="719">
                  <c:v>#N/A</c:v>
                </c:pt>
                <c:pt idx="720">
                  <c:v>#N/A</c:v>
                </c:pt>
                <c:pt idx="721">
                  <c:v>#N/A</c:v>
                </c:pt>
                <c:pt idx="722">
                  <c:v>#N/A</c:v>
                </c:pt>
                <c:pt idx="723">
                  <c:v>#N/A</c:v>
                </c:pt>
                <c:pt idx="724">
                  <c:v>#N/A</c:v>
                </c:pt>
                <c:pt idx="725">
                  <c:v>#N/A</c:v>
                </c:pt>
                <c:pt idx="726">
                  <c:v>#N/A</c:v>
                </c:pt>
                <c:pt idx="727">
                  <c:v>#N/A</c:v>
                </c:pt>
                <c:pt idx="728">
                  <c:v>#N/A</c:v>
                </c:pt>
                <c:pt idx="729">
                  <c:v>#N/A</c:v>
                </c:pt>
                <c:pt idx="730">
                  <c:v>#N/A</c:v>
                </c:pt>
                <c:pt idx="731">
                  <c:v>#N/A</c:v>
                </c:pt>
                <c:pt idx="732">
                  <c:v>#N/A</c:v>
                </c:pt>
                <c:pt idx="733">
                  <c:v>#N/A</c:v>
                </c:pt>
                <c:pt idx="734">
                  <c:v>#N/A</c:v>
                </c:pt>
                <c:pt idx="735">
                  <c:v>#N/A</c:v>
                </c:pt>
                <c:pt idx="736">
                  <c:v>#N/A</c:v>
                </c:pt>
                <c:pt idx="737">
                  <c:v>#N/A</c:v>
                </c:pt>
                <c:pt idx="738">
                  <c:v>#N/A</c:v>
                </c:pt>
                <c:pt idx="739">
                  <c:v>#N/A</c:v>
                </c:pt>
                <c:pt idx="740">
                  <c:v>#N/A</c:v>
                </c:pt>
                <c:pt idx="741">
                  <c:v>#N/A</c:v>
                </c:pt>
                <c:pt idx="742">
                  <c:v>#N/A</c:v>
                </c:pt>
                <c:pt idx="743">
                  <c:v>#N/A</c:v>
                </c:pt>
                <c:pt idx="744">
                  <c:v>#N/A</c:v>
                </c:pt>
                <c:pt idx="745">
                  <c:v>#N/A</c:v>
                </c:pt>
                <c:pt idx="746">
                  <c:v>#N/A</c:v>
                </c:pt>
                <c:pt idx="747">
                  <c:v>#N/A</c:v>
                </c:pt>
                <c:pt idx="748">
                  <c:v>#N/A</c:v>
                </c:pt>
                <c:pt idx="749">
                  <c:v>#N/A</c:v>
                </c:pt>
                <c:pt idx="750">
                  <c:v>#N/A</c:v>
                </c:pt>
                <c:pt idx="751">
                  <c:v>#N/A</c:v>
                </c:pt>
                <c:pt idx="752">
                  <c:v>#N/A</c:v>
                </c:pt>
                <c:pt idx="753">
                  <c:v>#N/A</c:v>
                </c:pt>
                <c:pt idx="754">
                  <c:v>#N/A</c:v>
                </c:pt>
                <c:pt idx="755">
                  <c:v>#N/A</c:v>
                </c:pt>
                <c:pt idx="756">
                  <c:v>#N/A</c:v>
                </c:pt>
                <c:pt idx="757">
                  <c:v>#N/A</c:v>
                </c:pt>
                <c:pt idx="758">
                  <c:v>#N/A</c:v>
                </c:pt>
                <c:pt idx="759">
                  <c:v>#N/A</c:v>
                </c:pt>
                <c:pt idx="760">
                  <c:v>#N/A</c:v>
                </c:pt>
                <c:pt idx="761">
                  <c:v>#N/A</c:v>
                </c:pt>
                <c:pt idx="762">
                  <c:v>#N/A</c:v>
                </c:pt>
                <c:pt idx="763">
                  <c:v>#N/A</c:v>
                </c:pt>
                <c:pt idx="764">
                  <c:v>#N/A</c:v>
                </c:pt>
                <c:pt idx="765">
                  <c:v>#N/A</c:v>
                </c:pt>
                <c:pt idx="766">
                  <c:v>#N/A</c:v>
                </c:pt>
                <c:pt idx="767">
                  <c:v>#N/A</c:v>
                </c:pt>
                <c:pt idx="768">
                  <c:v>#N/A</c:v>
                </c:pt>
                <c:pt idx="769">
                  <c:v>#N/A</c:v>
                </c:pt>
                <c:pt idx="770">
                  <c:v>#N/A</c:v>
                </c:pt>
                <c:pt idx="771">
                  <c:v>#N/A</c:v>
                </c:pt>
                <c:pt idx="772">
                  <c:v>#N/A</c:v>
                </c:pt>
                <c:pt idx="773">
                  <c:v>#N/A</c:v>
                </c:pt>
                <c:pt idx="774">
                  <c:v>#N/A</c:v>
                </c:pt>
                <c:pt idx="775">
                  <c:v>#N/A</c:v>
                </c:pt>
                <c:pt idx="776">
                  <c:v>#N/A</c:v>
                </c:pt>
                <c:pt idx="777">
                  <c:v>#N/A</c:v>
                </c:pt>
                <c:pt idx="778">
                  <c:v>#N/A</c:v>
                </c:pt>
                <c:pt idx="779">
                  <c:v>#N/A</c:v>
                </c:pt>
                <c:pt idx="780">
                  <c:v>#N/A</c:v>
                </c:pt>
                <c:pt idx="781">
                  <c:v>#N/A</c:v>
                </c:pt>
                <c:pt idx="782">
                  <c:v>#N/A</c:v>
                </c:pt>
                <c:pt idx="783">
                  <c:v>#N/A</c:v>
                </c:pt>
                <c:pt idx="784">
                  <c:v>#N/A</c:v>
                </c:pt>
                <c:pt idx="785">
                  <c:v>#N/A</c:v>
                </c:pt>
                <c:pt idx="786">
                  <c:v>#N/A</c:v>
                </c:pt>
                <c:pt idx="787">
                  <c:v>#N/A</c:v>
                </c:pt>
                <c:pt idx="788">
                  <c:v>#N/A</c:v>
                </c:pt>
                <c:pt idx="789">
                  <c:v>#N/A</c:v>
                </c:pt>
                <c:pt idx="790">
                  <c:v>#N/A</c:v>
                </c:pt>
                <c:pt idx="791">
                  <c:v>#N/A</c:v>
                </c:pt>
                <c:pt idx="792">
                  <c:v>#N/A</c:v>
                </c:pt>
                <c:pt idx="793">
                  <c:v>#N/A</c:v>
                </c:pt>
                <c:pt idx="794">
                  <c:v>#N/A</c:v>
                </c:pt>
                <c:pt idx="795">
                  <c:v>#N/A</c:v>
                </c:pt>
                <c:pt idx="796">
                  <c:v>#N/A</c:v>
                </c:pt>
                <c:pt idx="797">
                  <c:v>#N/A</c:v>
                </c:pt>
                <c:pt idx="798">
                  <c:v>#N/A</c:v>
                </c:pt>
                <c:pt idx="799">
                  <c:v>#N/A</c:v>
                </c:pt>
                <c:pt idx="800">
                  <c:v>#N/A</c:v>
                </c:pt>
                <c:pt idx="801">
                  <c:v>#N/A</c:v>
                </c:pt>
                <c:pt idx="802">
                  <c:v>#N/A</c:v>
                </c:pt>
                <c:pt idx="803">
                  <c:v>#N/A</c:v>
                </c:pt>
                <c:pt idx="804">
                  <c:v>#N/A</c:v>
                </c:pt>
                <c:pt idx="805">
                  <c:v>#N/A</c:v>
                </c:pt>
                <c:pt idx="806">
                  <c:v>#N/A</c:v>
                </c:pt>
                <c:pt idx="807">
                  <c:v>#N/A</c:v>
                </c:pt>
                <c:pt idx="808">
                  <c:v>#N/A</c:v>
                </c:pt>
                <c:pt idx="809">
                  <c:v>#N/A</c:v>
                </c:pt>
                <c:pt idx="810">
                  <c:v>#N/A</c:v>
                </c:pt>
                <c:pt idx="811">
                  <c:v>#N/A</c:v>
                </c:pt>
                <c:pt idx="812">
                  <c:v>#N/A</c:v>
                </c:pt>
                <c:pt idx="813">
                  <c:v>#N/A</c:v>
                </c:pt>
                <c:pt idx="814">
                  <c:v>#N/A</c:v>
                </c:pt>
                <c:pt idx="815">
                  <c:v>#N/A</c:v>
                </c:pt>
                <c:pt idx="816">
                  <c:v>#N/A</c:v>
                </c:pt>
                <c:pt idx="817">
                  <c:v>#N/A</c:v>
                </c:pt>
                <c:pt idx="818">
                  <c:v>#N/A</c:v>
                </c:pt>
                <c:pt idx="819">
                  <c:v>#N/A</c:v>
                </c:pt>
                <c:pt idx="820">
                  <c:v>#N/A</c:v>
                </c:pt>
                <c:pt idx="821">
                  <c:v>#N/A</c:v>
                </c:pt>
                <c:pt idx="822">
                  <c:v>#N/A</c:v>
                </c:pt>
                <c:pt idx="823">
                  <c:v>#N/A</c:v>
                </c:pt>
                <c:pt idx="824">
                  <c:v>#N/A</c:v>
                </c:pt>
                <c:pt idx="825">
                  <c:v>#N/A</c:v>
                </c:pt>
                <c:pt idx="826">
                  <c:v>#N/A</c:v>
                </c:pt>
                <c:pt idx="827">
                  <c:v>#N/A</c:v>
                </c:pt>
                <c:pt idx="828">
                  <c:v>#N/A</c:v>
                </c:pt>
                <c:pt idx="829">
                  <c:v>#N/A</c:v>
                </c:pt>
                <c:pt idx="830">
                  <c:v>#N/A</c:v>
                </c:pt>
                <c:pt idx="831">
                  <c:v>#N/A</c:v>
                </c:pt>
                <c:pt idx="832">
                  <c:v>#N/A</c:v>
                </c:pt>
                <c:pt idx="833">
                  <c:v>#N/A</c:v>
                </c:pt>
                <c:pt idx="834">
                  <c:v>#N/A</c:v>
                </c:pt>
                <c:pt idx="835">
                  <c:v>#N/A</c:v>
                </c:pt>
                <c:pt idx="836">
                  <c:v>#N/A</c:v>
                </c:pt>
                <c:pt idx="837">
                  <c:v>#N/A</c:v>
                </c:pt>
                <c:pt idx="838">
                  <c:v>#N/A</c:v>
                </c:pt>
                <c:pt idx="839">
                  <c:v>#N/A</c:v>
                </c:pt>
                <c:pt idx="840">
                  <c:v>#N/A</c:v>
                </c:pt>
                <c:pt idx="841">
                  <c:v>#N/A</c:v>
                </c:pt>
                <c:pt idx="842">
                  <c:v>#N/A</c:v>
                </c:pt>
                <c:pt idx="843">
                  <c:v>#N/A</c:v>
                </c:pt>
                <c:pt idx="844">
                  <c:v>#N/A</c:v>
                </c:pt>
                <c:pt idx="845">
                  <c:v>#N/A</c:v>
                </c:pt>
                <c:pt idx="846">
                  <c:v>#N/A</c:v>
                </c:pt>
                <c:pt idx="847">
                  <c:v>#N/A</c:v>
                </c:pt>
                <c:pt idx="848">
                  <c:v>#N/A</c:v>
                </c:pt>
                <c:pt idx="849">
                  <c:v>#N/A</c:v>
                </c:pt>
                <c:pt idx="850">
                  <c:v>#N/A</c:v>
                </c:pt>
                <c:pt idx="851">
                  <c:v>#N/A</c:v>
                </c:pt>
                <c:pt idx="852">
                  <c:v>#N/A</c:v>
                </c:pt>
                <c:pt idx="853">
                  <c:v>#N/A</c:v>
                </c:pt>
                <c:pt idx="854">
                  <c:v>#N/A</c:v>
                </c:pt>
                <c:pt idx="855">
                  <c:v>#N/A</c:v>
                </c:pt>
                <c:pt idx="856">
                  <c:v>#N/A</c:v>
                </c:pt>
                <c:pt idx="857">
                  <c:v>#N/A</c:v>
                </c:pt>
                <c:pt idx="858">
                  <c:v>#N/A</c:v>
                </c:pt>
                <c:pt idx="859">
                  <c:v>#N/A</c:v>
                </c:pt>
                <c:pt idx="860">
                  <c:v>#N/A</c:v>
                </c:pt>
                <c:pt idx="861">
                  <c:v>#N/A</c:v>
                </c:pt>
                <c:pt idx="862">
                  <c:v>#N/A</c:v>
                </c:pt>
                <c:pt idx="863">
                  <c:v>#N/A</c:v>
                </c:pt>
                <c:pt idx="864">
                  <c:v>#N/A</c:v>
                </c:pt>
                <c:pt idx="865">
                  <c:v>#N/A</c:v>
                </c:pt>
                <c:pt idx="866">
                  <c:v>#N/A</c:v>
                </c:pt>
                <c:pt idx="867">
                  <c:v>#N/A</c:v>
                </c:pt>
                <c:pt idx="868">
                  <c:v>#N/A</c:v>
                </c:pt>
                <c:pt idx="869">
                  <c:v>#N/A</c:v>
                </c:pt>
                <c:pt idx="870">
                  <c:v>#N/A</c:v>
                </c:pt>
                <c:pt idx="871">
                  <c:v>#N/A</c:v>
                </c:pt>
                <c:pt idx="872">
                  <c:v>#N/A</c:v>
                </c:pt>
                <c:pt idx="873">
                  <c:v>#N/A</c:v>
                </c:pt>
                <c:pt idx="874">
                  <c:v>#N/A</c:v>
                </c:pt>
                <c:pt idx="875">
                  <c:v>#N/A</c:v>
                </c:pt>
                <c:pt idx="876">
                  <c:v>#N/A</c:v>
                </c:pt>
                <c:pt idx="877">
                  <c:v>#N/A</c:v>
                </c:pt>
                <c:pt idx="878">
                  <c:v>#N/A</c:v>
                </c:pt>
                <c:pt idx="879">
                  <c:v>#N/A</c:v>
                </c:pt>
                <c:pt idx="880">
                  <c:v>#N/A</c:v>
                </c:pt>
                <c:pt idx="881">
                  <c:v>#N/A</c:v>
                </c:pt>
                <c:pt idx="882">
                  <c:v>#N/A</c:v>
                </c:pt>
                <c:pt idx="883">
                  <c:v>#N/A</c:v>
                </c:pt>
                <c:pt idx="884">
                  <c:v>#N/A</c:v>
                </c:pt>
                <c:pt idx="885">
                  <c:v>#N/A</c:v>
                </c:pt>
                <c:pt idx="886">
                  <c:v>#N/A</c:v>
                </c:pt>
                <c:pt idx="887">
                  <c:v>#N/A</c:v>
                </c:pt>
                <c:pt idx="888">
                  <c:v>#N/A</c:v>
                </c:pt>
                <c:pt idx="889">
                  <c:v>#N/A</c:v>
                </c:pt>
                <c:pt idx="890">
                  <c:v>#N/A</c:v>
                </c:pt>
                <c:pt idx="891">
                  <c:v>#N/A</c:v>
                </c:pt>
                <c:pt idx="892">
                  <c:v>#N/A</c:v>
                </c:pt>
                <c:pt idx="893">
                  <c:v>#N/A</c:v>
                </c:pt>
                <c:pt idx="894">
                  <c:v>#N/A</c:v>
                </c:pt>
                <c:pt idx="895">
                  <c:v>#N/A</c:v>
                </c:pt>
                <c:pt idx="896">
                  <c:v>#N/A</c:v>
                </c:pt>
                <c:pt idx="897">
                  <c:v>#N/A</c:v>
                </c:pt>
                <c:pt idx="898">
                  <c:v>#N/A</c:v>
                </c:pt>
                <c:pt idx="899">
                  <c:v>#N/A</c:v>
                </c:pt>
                <c:pt idx="900">
                  <c:v>#N/A</c:v>
                </c:pt>
                <c:pt idx="901">
                  <c:v>#N/A</c:v>
                </c:pt>
                <c:pt idx="902">
                  <c:v>#N/A</c:v>
                </c:pt>
                <c:pt idx="903">
                  <c:v>#N/A</c:v>
                </c:pt>
                <c:pt idx="904">
                  <c:v>#N/A</c:v>
                </c:pt>
                <c:pt idx="905">
                  <c:v>#N/A</c:v>
                </c:pt>
                <c:pt idx="906">
                  <c:v>#N/A</c:v>
                </c:pt>
                <c:pt idx="907">
                  <c:v>#N/A</c:v>
                </c:pt>
                <c:pt idx="908">
                  <c:v>#N/A</c:v>
                </c:pt>
                <c:pt idx="909">
                  <c:v>#N/A</c:v>
                </c:pt>
                <c:pt idx="910">
                  <c:v>#N/A</c:v>
                </c:pt>
                <c:pt idx="911">
                  <c:v>#N/A</c:v>
                </c:pt>
                <c:pt idx="912">
                  <c:v>#N/A</c:v>
                </c:pt>
                <c:pt idx="913">
                  <c:v>#N/A</c:v>
                </c:pt>
                <c:pt idx="914">
                  <c:v>#N/A</c:v>
                </c:pt>
                <c:pt idx="915">
                  <c:v>#N/A</c:v>
                </c:pt>
                <c:pt idx="916">
                  <c:v>#N/A</c:v>
                </c:pt>
                <c:pt idx="917">
                  <c:v>#N/A</c:v>
                </c:pt>
                <c:pt idx="918">
                  <c:v>#N/A</c:v>
                </c:pt>
                <c:pt idx="919">
                  <c:v>#N/A</c:v>
                </c:pt>
                <c:pt idx="920">
                  <c:v>#N/A</c:v>
                </c:pt>
                <c:pt idx="921">
                  <c:v>#N/A</c:v>
                </c:pt>
                <c:pt idx="922">
                  <c:v>#N/A</c:v>
                </c:pt>
                <c:pt idx="923">
                  <c:v>#N/A</c:v>
                </c:pt>
                <c:pt idx="924">
                  <c:v>#N/A</c:v>
                </c:pt>
                <c:pt idx="925">
                  <c:v>#N/A</c:v>
                </c:pt>
                <c:pt idx="926">
                  <c:v>#N/A</c:v>
                </c:pt>
                <c:pt idx="927">
                  <c:v>#N/A</c:v>
                </c:pt>
                <c:pt idx="928">
                  <c:v>#N/A</c:v>
                </c:pt>
                <c:pt idx="929">
                  <c:v>#N/A</c:v>
                </c:pt>
                <c:pt idx="930">
                  <c:v>#N/A</c:v>
                </c:pt>
                <c:pt idx="931">
                  <c:v>#N/A</c:v>
                </c:pt>
                <c:pt idx="932">
                  <c:v>#N/A</c:v>
                </c:pt>
                <c:pt idx="933">
                  <c:v>#N/A</c:v>
                </c:pt>
                <c:pt idx="934">
                  <c:v>#N/A</c:v>
                </c:pt>
                <c:pt idx="935">
                  <c:v>#N/A</c:v>
                </c:pt>
                <c:pt idx="936">
                  <c:v>#N/A</c:v>
                </c:pt>
                <c:pt idx="937">
                  <c:v>#N/A</c:v>
                </c:pt>
                <c:pt idx="938">
                  <c:v>#N/A</c:v>
                </c:pt>
                <c:pt idx="939">
                  <c:v>#N/A</c:v>
                </c:pt>
                <c:pt idx="940">
                  <c:v>#N/A</c:v>
                </c:pt>
                <c:pt idx="941">
                  <c:v>#N/A</c:v>
                </c:pt>
                <c:pt idx="942">
                  <c:v>#N/A</c:v>
                </c:pt>
                <c:pt idx="943">
                  <c:v>#N/A</c:v>
                </c:pt>
                <c:pt idx="944">
                  <c:v>#N/A</c:v>
                </c:pt>
                <c:pt idx="945">
                  <c:v>#N/A</c:v>
                </c:pt>
                <c:pt idx="946">
                  <c:v>#N/A</c:v>
                </c:pt>
                <c:pt idx="947">
                  <c:v>#N/A</c:v>
                </c:pt>
                <c:pt idx="948">
                  <c:v>#N/A</c:v>
                </c:pt>
                <c:pt idx="949">
                  <c:v>#N/A</c:v>
                </c:pt>
                <c:pt idx="950">
                  <c:v>#N/A</c:v>
                </c:pt>
                <c:pt idx="951">
                  <c:v>#N/A</c:v>
                </c:pt>
                <c:pt idx="952">
                  <c:v>#N/A</c:v>
                </c:pt>
                <c:pt idx="953">
                  <c:v>#N/A</c:v>
                </c:pt>
                <c:pt idx="954">
                  <c:v>#N/A</c:v>
                </c:pt>
                <c:pt idx="955">
                  <c:v>#N/A</c:v>
                </c:pt>
                <c:pt idx="956">
                  <c:v>#N/A</c:v>
                </c:pt>
                <c:pt idx="957">
                  <c:v>#N/A</c:v>
                </c:pt>
                <c:pt idx="958">
                  <c:v>#N/A</c:v>
                </c:pt>
                <c:pt idx="959">
                  <c:v>#N/A</c:v>
                </c:pt>
                <c:pt idx="960">
                  <c:v>#N/A</c:v>
                </c:pt>
                <c:pt idx="961">
                  <c:v>#N/A</c:v>
                </c:pt>
                <c:pt idx="962">
                  <c:v>#N/A</c:v>
                </c:pt>
                <c:pt idx="963">
                  <c:v>#N/A</c:v>
                </c:pt>
                <c:pt idx="964">
                  <c:v>#N/A</c:v>
                </c:pt>
                <c:pt idx="965">
                  <c:v>#N/A</c:v>
                </c:pt>
                <c:pt idx="966">
                  <c:v>#N/A</c:v>
                </c:pt>
                <c:pt idx="967">
                  <c:v>#N/A</c:v>
                </c:pt>
                <c:pt idx="968">
                  <c:v>#N/A</c:v>
                </c:pt>
                <c:pt idx="969">
                  <c:v>#N/A</c:v>
                </c:pt>
                <c:pt idx="970">
                  <c:v>#N/A</c:v>
                </c:pt>
                <c:pt idx="971">
                  <c:v>#N/A</c:v>
                </c:pt>
                <c:pt idx="972">
                  <c:v>#N/A</c:v>
                </c:pt>
                <c:pt idx="973">
                  <c:v>#N/A</c:v>
                </c:pt>
                <c:pt idx="974">
                  <c:v>#N/A</c:v>
                </c:pt>
                <c:pt idx="975">
                  <c:v>#N/A</c:v>
                </c:pt>
                <c:pt idx="976">
                  <c:v>#N/A</c:v>
                </c:pt>
                <c:pt idx="977">
                  <c:v>#N/A</c:v>
                </c:pt>
                <c:pt idx="978">
                  <c:v>#N/A</c:v>
                </c:pt>
                <c:pt idx="979">
                  <c:v>#N/A</c:v>
                </c:pt>
                <c:pt idx="980">
                  <c:v>#N/A</c:v>
                </c:pt>
                <c:pt idx="981">
                  <c:v>#N/A</c:v>
                </c:pt>
                <c:pt idx="982">
                  <c:v>#N/A</c:v>
                </c:pt>
                <c:pt idx="983">
                  <c:v>#N/A</c:v>
                </c:pt>
                <c:pt idx="984">
                  <c:v>#N/A</c:v>
                </c:pt>
                <c:pt idx="985">
                  <c:v>#N/A</c:v>
                </c:pt>
                <c:pt idx="986">
                  <c:v>#N/A</c:v>
                </c:pt>
                <c:pt idx="987">
                  <c:v>#N/A</c:v>
                </c:pt>
                <c:pt idx="988">
                  <c:v>#N/A</c:v>
                </c:pt>
                <c:pt idx="989">
                  <c:v>#N/A</c:v>
                </c:pt>
                <c:pt idx="990">
                  <c:v>#N/A</c:v>
                </c:pt>
                <c:pt idx="991">
                  <c:v>#N/A</c:v>
                </c:pt>
                <c:pt idx="992">
                  <c:v>#N/A</c:v>
                </c:pt>
                <c:pt idx="993">
                  <c:v>#N/A</c:v>
                </c:pt>
                <c:pt idx="994">
                  <c:v>#N/A</c:v>
                </c:pt>
                <c:pt idx="995">
                  <c:v>#N/A</c:v>
                </c:pt>
                <c:pt idx="996">
                  <c:v>#N/A</c:v>
                </c:pt>
                <c:pt idx="997">
                  <c:v>#N/A</c:v>
                </c:pt>
                <c:pt idx="998">
                  <c:v>#N/A</c:v>
                </c:pt>
                <c:pt idx="999">
                  <c:v>#N/A</c:v>
                </c:pt>
                <c:pt idx="1000">
                  <c:v>#N/A</c:v>
                </c:pt>
                <c:pt idx="1001">
                  <c:v>#N/A</c:v>
                </c:pt>
                <c:pt idx="1002">
                  <c:v>#N/A</c:v>
                </c:pt>
                <c:pt idx="1003">
                  <c:v>#N/A</c:v>
                </c:pt>
                <c:pt idx="1004">
                  <c:v>#N/A</c:v>
                </c:pt>
                <c:pt idx="1005">
                  <c:v>#N/A</c:v>
                </c:pt>
                <c:pt idx="1006">
                  <c:v>#N/A</c:v>
                </c:pt>
                <c:pt idx="1007">
                  <c:v>#N/A</c:v>
                </c:pt>
                <c:pt idx="1008">
                  <c:v>#N/A</c:v>
                </c:pt>
                <c:pt idx="1009">
                  <c:v>#N/A</c:v>
                </c:pt>
                <c:pt idx="1010">
                  <c:v>#N/A</c:v>
                </c:pt>
                <c:pt idx="1011">
                  <c:v>#N/A</c:v>
                </c:pt>
                <c:pt idx="1012">
                  <c:v>#N/A</c:v>
                </c:pt>
                <c:pt idx="1013">
                  <c:v>#N/A</c:v>
                </c:pt>
                <c:pt idx="1014">
                  <c:v>#N/A</c:v>
                </c:pt>
                <c:pt idx="1015">
                  <c:v>#N/A</c:v>
                </c:pt>
                <c:pt idx="1016">
                  <c:v>#N/A</c:v>
                </c:pt>
                <c:pt idx="1017">
                  <c:v>#N/A</c:v>
                </c:pt>
                <c:pt idx="1018">
                  <c:v>#N/A</c:v>
                </c:pt>
                <c:pt idx="1019">
                  <c:v>#N/A</c:v>
                </c:pt>
                <c:pt idx="1020">
                  <c:v>#N/A</c:v>
                </c:pt>
                <c:pt idx="1021">
                  <c:v>#N/A</c:v>
                </c:pt>
                <c:pt idx="1022">
                  <c:v>#N/A</c:v>
                </c:pt>
                <c:pt idx="1023">
                  <c:v>#N/A</c:v>
                </c:pt>
                <c:pt idx="1024">
                  <c:v>#N/A</c:v>
                </c:pt>
                <c:pt idx="1025">
                  <c:v>#N/A</c:v>
                </c:pt>
                <c:pt idx="1026">
                  <c:v>#N/A</c:v>
                </c:pt>
                <c:pt idx="1027">
                  <c:v>#N/A</c:v>
                </c:pt>
                <c:pt idx="1028">
                  <c:v>#N/A</c:v>
                </c:pt>
                <c:pt idx="1029">
                  <c:v>#N/A</c:v>
                </c:pt>
                <c:pt idx="1030">
                  <c:v>#N/A</c:v>
                </c:pt>
                <c:pt idx="1031">
                  <c:v>#N/A</c:v>
                </c:pt>
                <c:pt idx="1032">
                  <c:v>#N/A</c:v>
                </c:pt>
                <c:pt idx="1033">
                  <c:v>#N/A</c:v>
                </c:pt>
                <c:pt idx="1034">
                  <c:v>#N/A</c:v>
                </c:pt>
                <c:pt idx="1035">
                  <c:v>#N/A</c:v>
                </c:pt>
                <c:pt idx="1036">
                  <c:v>#N/A</c:v>
                </c:pt>
                <c:pt idx="1037">
                  <c:v>#N/A</c:v>
                </c:pt>
                <c:pt idx="1038">
                  <c:v>#N/A</c:v>
                </c:pt>
                <c:pt idx="1039">
                  <c:v>#N/A</c:v>
                </c:pt>
                <c:pt idx="1040">
                  <c:v>#N/A</c:v>
                </c:pt>
                <c:pt idx="1041">
                  <c:v>#N/A</c:v>
                </c:pt>
                <c:pt idx="1042">
                  <c:v>#N/A</c:v>
                </c:pt>
                <c:pt idx="1043">
                  <c:v>#N/A</c:v>
                </c:pt>
                <c:pt idx="1044">
                  <c:v>#N/A</c:v>
                </c:pt>
                <c:pt idx="1045">
                  <c:v>#N/A</c:v>
                </c:pt>
                <c:pt idx="1046">
                  <c:v>#N/A</c:v>
                </c:pt>
                <c:pt idx="1047">
                  <c:v>#N/A</c:v>
                </c:pt>
                <c:pt idx="1048">
                  <c:v>#N/A</c:v>
                </c:pt>
                <c:pt idx="1049">
                  <c:v>#N/A</c:v>
                </c:pt>
                <c:pt idx="1050">
                  <c:v>#N/A</c:v>
                </c:pt>
                <c:pt idx="1051">
                  <c:v>#N/A</c:v>
                </c:pt>
                <c:pt idx="1052">
                  <c:v>#N/A</c:v>
                </c:pt>
                <c:pt idx="1053">
                  <c:v>#N/A</c:v>
                </c:pt>
                <c:pt idx="1054">
                  <c:v>#N/A</c:v>
                </c:pt>
                <c:pt idx="1055">
                  <c:v>#N/A</c:v>
                </c:pt>
                <c:pt idx="1056">
                  <c:v>#N/A</c:v>
                </c:pt>
                <c:pt idx="1057">
                  <c:v>#N/A</c:v>
                </c:pt>
                <c:pt idx="1058">
                  <c:v>#N/A</c:v>
                </c:pt>
                <c:pt idx="1059">
                  <c:v>#N/A</c:v>
                </c:pt>
                <c:pt idx="1060">
                  <c:v>#N/A</c:v>
                </c:pt>
                <c:pt idx="1061">
                  <c:v>#N/A</c:v>
                </c:pt>
                <c:pt idx="1062">
                  <c:v>#N/A</c:v>
                </c:pt>
                <c:pt idx="1063">
                  <c:v>#N/A</c:v>
                </c:pt>
                <c:pt idx="1064">
                  <c:v>#N/A</c:v>
                </c:pt>
                <c:pt idx="1065">
                  <c:v>#N/A</c:v>
                </c:pt>
                <c:pt idx="1066">
                  <c:v>#N/A</c:v>
                </c:pt>
                <c:pt idx="1067">
                  <c:v>#N/A</c:v>
                </c:pt>
                <c:pt idx="1068">
                  <c:v>#N/A</c:v>
                </c:pt>
                <c:pt idx="1069">
                  <c:v>#N/A</c:v>
                </c:pt>
                <c:pt idx="1070">
                  <c:v>#N/A</c:v>
                </c:pt>
                <c:pt idx="1071">
                  <c:v>#N/A</c:v>
                </c:pt>
                <c:pt idx="1072">
                  <c:v>#N/A</c:v>
                </c:pt>
                <c:pt idx="1073">
                  <c:v>#N/A</c:v>
                </c:pt>
                <c:pt idx="1074">
                  <c:v>#N/A</c:v>
                </c:pt>
                <c:pt idx="1075">
                  <c:v>#N/A</c:v>
                </c:pt>
                <c:pt idx="1076">
                  <c:v>#N/A</c:v>
                </c:pt>
                <c:pt idx="1077">
                  <c:v>#N/A</c:v>
                </c:pt>
                <c:pt idx="1078">
                  <c:v>#N/A</c:v>
                </c:pt>
                <c:pt idx="1079">
                  <c:v>#N/A</c:v>
                </c:pt>
                <c:pt idx="1080">
                  <c:v>#N/A</c:v>
                </c:pt>
                <c:pt idx="1081">
                  <c:v>#N/A</c:v>
                </c:pt>
                <c:pt idx="1082">
                  <c:v>#N/A</c:v>
                </c:pt>
                <c:pt idx="1083">
                  <c:v>#N/A</c:v>
                </c:pt>
                <c:pt idx="1084">
                  <c:v>#N/A</c:v>
                </c:pt>
                <c:pt idx="1085">
                  <c:v>#N/A</c:v>
                </c:pt>
                <c:pt idx="1086">
                  <c:v>#N/A</c:v>
                </c:pt>
                <c:pt idx="1087">
                  <c:v>#N/A</c:v>
                </c:pt>
                <c:pt idx="1088">
                  <c:v>#N/A</c:v>
                </c:pt>
                <c:pt idx="1089">
                  <c:v>#N/A</c:v>
                </c:pt>
                <c:pt idx="1090">
                  <c:v>#N/A</c:v>
                </c:pt>
                <c:pt idx="1091">
                  <c:v>#N/A</c:v>
                </c:pt>
                <c:pt idx="1092">
                  <c:v>#N/A</c:v>
                </c:pt>
                <c:pt idx="1093">
                  <c:v>#N/A</c:v>
                </c:pt>
                <c:pt idx="1094">
                  <c:v>#N/A</c:v>
                </c:pt>
                <c:pt idx="1095">
                  <c:v>#N/A</c:v>
                </c:pt>
                <c:pt idx="1096">
                  <c:v>#N/A</c:v>
                </c:pt>
                <c:pt idx="1097">
                  <c:v>#N/A</c:v>
                </c:pt>
                <c:pt idx="1098">
                  <c:v>#N/A</c:v>
                </c:pt>
                <c:pt idx="1099">
                  <c:v>#N/A</c:v>
                </c:pt>
                <c:pt idx="1100">
                  <c:v>#N/A</c:v>
                </c:pt>
                <c:pt idx="1101">
                  <c:v>#N/A</c:v>
                </c:pt>
                <c:pt idx="1102">
                  <c:v>#N/A</c:v>
                </c:pt>
                <c:pt idx="1103">
                  <c:v>#N/A</c:v>
                </c:pt>
                <c:pt idx="1104">
                  <c:v>#N/A</c:v>
                </c:pt>
                <c:pt idx="1105">
                  <c:v>#N/A</c:v>
                </c:pt>
                <c:pt idx="1106">
                  <c:v>#N/A</c:v>
                </c:pt>
                <c:pt idx="1107">
                  <c:v>#N/A</c:v>
                </c:pt>
                <c:pt idx="1108">
                  <c:v>#N/A</c:v>
                </c:pt>
                <c:pt idx="1109">
                  <c:v>#N/A</c:v>
                </c:pt>
                <c:pt idx="1110">
                  <c:v>#N/A</c:v>
                </c:pt>
                <c:pt idx="1111">
                  <c:v>#N/A</c:v>
                </c:pt>
                <c:pt idx="1112">
                  <c:v>#N/A</c:v>
                </c:pt>
                <c:pt idx="1113">
                  <c:v>#N/A</c:v>
                </c:pt>
                <c:pt idx="1114">
                  <c:v>#N/A</c:v>
                </c:pt>
                <c:pt idx="1115">
                  <c:v>#N/A</c:v>
                </c:pt>
                <c:pt idx="1116">
                  <c:v>#N/A</c:v>
                </c:pt>
                <c:pt idx="1117">
                  <c:v>#N/A</c:v>
                </c:pt>
                <c:pt idx="1118">
                  <c:v>#N/A</c:v>
                </c:pt>
                <c:pt idx="1119">
                  <c:v>#N/A</c:v>
                </c:pt>
                <c:pt idx="1120">
                  <c:v>#N/A</c:v>
                </c:pt>
                <c:pt idx="1121">
                  <c:v>#N/A</c:v>
                </c:pt>
                <c:pt idx="1122">
                  <c:v>#N/A</c:v>
                </c:pt>
                <c:pt idx="1123">
                  <c:v>#N/A</c:v>
                </c:pt>
                <c:pt idx="1124">
                  <c:v>#N/A</c:v>
                </c:pt>
                <c:pt idx="1125">
                  <c:v>#N/A</c:v>
                </c:pt>
                <c:pt idx="1126">
                  <c:v>#N/A</c:v>
                </c:pt>
                <c:pt idx="1127">
                  <c:v>#N/A</c:v>
                </c:pt>
                <c:pt idx="1128">
                  <c:v>#N/A</c:v>
                </c:pt>
                <c:pt idx="1129">
                  <c:v>#N/A</c:v>
                </c:pt>
                <c:pt idx="1130">
                  <c:v>#N/A</c:v>
                </c:pt>
                <c:pt idx="1131">
                  <c:v>#N/A</c:v>
                </c:pt>
                <c:pt idx="1132">
                  <c:v>#N/A</c:v>
                </c:pt>
                <c:pt idx="1133">
                  <c:v>#N/A</c:v>
                </c:pt>
                <c:pt idx="1134">
                  <c:v>#N/A</c:v>
                </c:pt>
                <c:pt idx="1135">
                  <c:v>#N/A</c:v>
                </c:pt>
                <c:pt idx="1136">
                  <c:v>#N/A</c:v>
                </c:pt>
                <c:pt idx="1137">
                  <c:v>#N/A</c:v>
                </c:pt>
                <c:pt idx="1138">
                  <c:v>#N/A</c:v>
                </c:pt>
                <c:pt idx="1139">
                  <c:v>#N/A</c:v>
                </c:pt>
                <c:pt idx="1140">
                  <c:v>#N/A</c:v>
                </c:pt>
                <c:pt idx="1141">
                  <c:v>#N/A</c:v>
                </c:pt>
                <c:pt idx="1142">
                  <c:v>#N/A</c:v>
                </c:pt>
                <c:pt idx="1143">
                  <c:v>#N/A</c:v>
                </c:pt>
                <c:pt idx="1144">
                  <c:v>#N/A</c:v>
                </c:pt>
                <c:pt idx="1145">
                  <c:v>#N/A</c:v>
                </c:pt>
                <c:pt idx="1146">
                  <c:v>#N/A</c:v>
                </c:pt>
                <c:pt idx="1147">
                  <c:v>#N/A</c:v>
                </c:pt>
                <c:pt idx="1148">
                  <c:v>#N/A</c:v>
                </c:pt>
                <c:pt idx="1149">
                  <c:v>#N/A</c:v>
                </c:pt>
                <c:pt idx="1150">
                  <c:v>#N/A</c:v>
                </c:pt>
                <c:pt idx="1151">
                  <c:v>#N/A</c:v>
                </c:pt>
                <c:pt idx="1152">
                  <c:v>#N/A</c:v>
                </c:pt>
                <c:pt idx="1153">
                  <c:v>#N/A</c:v>
                </c:pt>
                <c:pt idx="1154">
                  <c:v>#N/A</c:v>
                </c:pt>
                <c:pt idx="1155">
                  <c:v>#N/A</c:v>
                </c:pt>
                <c:pt idx="1156">
                  <c:v>#N/A</c:v>
                </c:pt>
                <c:pt idx="1157">
                  <c:v>#N/A</c:v>
                </c:pt>
                <c:pt idx="1158">
                  <c:v>#N/A</c:v>
                </c:pt>
                <c:pt idx="1159">
                  <c:v>#N/A</c:v>
                </c:pt>
                <c:pt idx="1160">
                  <c:v>#N/A</c:v>
                </c:pt>
                <c:pt idx="1161">
                  <c:v>#N/A</c:v>
                </c:pt>
                <c:pt idx="1162">
                  <c:v>#N/A</c:v>
                </c:pt>
                <c:pt idx="1163">
                  <c:v>#N/A</c:v>
                </c:pt>
                <c:pt idx="1164">
                  <c:v>#N/A</c:v>
                </c:pt>
                <c:pt idx="1165">
                  <c:v>#N/A</c:v>
                </c:pt>
                <c:pt idx="1166">
                  <c:v>#N/A</c:v>
                </c:pt>
                <c:pt idx="1167">
                  <c:v>#N/A</c:v>
                </c:pt>
                <c:pt idx="1168">
                  <c:v>#N/A</c:v>
                </c:pt>
                <c:pt idx="1169">
                  <c:v>#N/A</c:v>
                </c:pt>
                <c:pt idx="1170">
                  <c:v>#N/A</c:v>
                </c:pt>
                <c:pt idx="1171">
                  <c:v>#N/A</c:v>
                </c:pt>
                <c:pt idx="1172">
                  <c:v>#N/A</c:v>
                </c:pt>
                <c:pt idx="1173">
                  <c:v>#N/A</c:v>
                </c:pt>
                <c:pt idx="1174">
                  <c:v>#N/A</c:v>
                </c:pt>
                <c:pt idx="1175">
                  <c:v>#N/A</c:v>
                </c:pt>
                <c:pt idx="1176">
                  <c:v>#N/A</c:v>
                </c:pt>
                <c:pt idx="1177">
                  <c:v>#N/A</c:v>
                </c:pt>
                <c:pt idx="1178">
                  <c:v>#N/A</c:v>
                </c:pt>
                <c:pt idx="1179">
                  <c:v>#N/A</c:v>
                </c:pt>
                <c:pt idx="1180">
                  <c:v>#N/A</c:v>
                </c:pt>
                <c:pt idx="1181">
                  <c:v>#N/A</c:v>
                </c:pt>
                <c:pt idx="1182">
                  <c:v>#N/A</c:v>
                </c:pt>
                <c:pt idx="1183">
                  <c:v>#N/A</c:v>
                </c:pt>
                <c:pt idx="1184">
                  <c:v>#N/A</c:v>
                </c:pt>
                <c:pt idx="1185">
                  <c:v>#N/A</c:v>
                </c:pt>
                <c:pt idx="1186">
                  <c:v>#N/A</c:v>
                </c:pt>
                <c:pt idx="1187">
                  <c:v>#N/A</c:v>
                </c:pt>
                <c:pt idx="1188">
                  <c:v>#N/A</c:v>
                </c:pt>
                <c:pt idx="1189">
                  <c:v>#N/A</c:v>
                </c:pt>
                <c:pt idx="1190">
                  <c:v>#N/A</c:v>
                </c:pt>
                <c:pt idx="1191">
                  <c:v>#N/A</c:v>
                </c:pt>
                <c:pt idx="1192">
                  <c:v>#N/A</c:v>
                </c:pt>
                <c:pt idx="1193">
                  <c:v>#N/A</c:v>
                </c:pt>
                <c:pt idx="1194">
                  <c:v>#N/A</c:v>
                </c:pt>
                <c:pt idx="1195">
                  <c:v>#N/A</c:v>
                </c:pt>
                <c:pt idx="1196">
                  <c:v>#N/A</c:v>
                </c:pt>
                <c:pt idx="1197">
                  <c:v>#N/A</c:v>
                </c:pt>
                <c:pt idx="1198">
                  <c:v>#N/A</c:v>
                </c:pt>
                <c:pt idx="1199">
                  <c:v>#N/A</c:v>
                </c:pt>
                <c:pt idx="1200">
                  <c:v>#N/A</c:v>
                </c:pt>
                <c:pt idx="1201">
                  <c:v>#N/A</c:v>
                </c:pt>
                <c:pt idx="1202">
                  <c:v>#N/A</c:v>
                </c:pt>
                <c:pt idx="1203">
                  <c:v>#N/A</c:v>
                </c:pt>
                <c:pt idx="1204">
                  <c:v>#N/A</c:v>
                </c:pt>
                <c:pt idx="1205">
                  <c:v>#N/A</c:v>
                </c:pt>
                <c:pt idx="1206">
                  <c:v>#N/A</c:v>
                </c:pt>
                <c:pt idx="1207">
                  <c:v>#N/A</c:v>
                </c:pt>
                <c:pt idx="1208">
                  <c:v>#N/A</c:v>
                </c:pt>
                <c:pt idx="1209">
                  <c:v>#N/A</c:v>
                </c:pt>
                <c:pt idx="1210">
                  <c:v>#N/A</c:v>
                </c:pt>
                <c:pt idx="1211">
                  <c:v>#N/A</c:v>
                </c:pt>
                <c:pt idx="1212">
                  <c:v>#N/A</c:v>
                </c:pt>
                <c:pt idx="1213">
                  <c:v>#N/A</c:v>
                </c:pt>
                <c:pt idx="1214">
                  <c:v>#N/A</c:v>
                </c:pt>
                <c:pt idx="1215">
                  <c:v>#N/A</c:v>
                </c:pt>
                <c:pt idx="1216">
                  <c:v>#N/A</c:v>
                </c:pt>
                <c:pt idx="1217">
                  <c:v>#N/A</c:v>
                </c:pt>
                <c:pt idx="1218">
                  <c:v>#N/A</c:v>
                </c:pt>
                <c:pt idx="1219">
                  <c:v>#N/A</c:v>
                </c:pt>
                <c:pt idx="1220">
                  <c:v>#N/A</c:v>
                </c:pt>
                <c:pt idx="1221">
                  <c:v>#N/A</c:v>
                </c:pt>
                <c:pt idx="1222">
                  <c:v>#N/A</c:v>
                </c:pt>
                <c:pt idx="1223">
                  <c:v>#N/A</c:v>
                </c:pt>
                <c:pt idx="1224">
                  <c:v>#N/A</c:v>
                </c:pt>
                <c:pt idx="1225">
                  <c:v>#N/A</c:v>
                </c:pt>
                <c:pt idx="1226">
                  <c:v>#N/A</c:v>
                </c:pt>
                <c:pt idx="1227">
                  <c:v>#N/A</c:v>
                </c:pt>
                <c:pt idx="1228">
                  <c:v>#N/A</c:v>
                </c:pt>
                <c:pt idx="1229">
                  <c:v>#N/A</c:v>
                </c:pt>
                <c:pt idx="1230">
                  <c:v>#N/A</c:v>
                </c:pt>
                <c:pt idx="1231">
                  <c:v>#N/A</c:v>
                </c:pt>
                <c:pt idx="1232">
                  <c:v>#N/A</c:v>
                </c:pt>
                <c:pt idx="1233">
                  <c:v>#N/A</c:v>
                </c:pt>
                <c:pt idx="1234">
                  <c:v>#N/A</c:v>
                </c:pt>
                <c:pt idx="1235">
                  <c:v>#N/A</c:v>
                </c:pt>
                <c:pt idx="1236">
                  <c:v>#N/A</c:v>
                </c:pt>
                <c:pt idx="1237">
                  <c:v>#N/A</c:v>
                </c:pt>
                <c:pt idx="1238">
                  <c:v>#N/A</c:v>
                </c:pt>
                <c:pt idx="1239">
                  <c:v>#N/A</c:v>
                </c:pt>
                <c:pt idx="1240">
                  <c:v>#N/A</c:v>
                </c:pt>
                <c:pt idx="1241">
                  <c:v>#N/A</c:v>
                </c:pt>
                <c:pt idx="1242">
                  <c:v>#N/A</c:v>
                </c:pt>
                <c:pt idx="1243">
                  <c:v>#N/A</c:v>
                </c:pt>
                <c:pt idx="1244">
                  <c:v>#N/A</c:v>
                </c:pt>
                <c:pt idx="1245">
                  <c:v>#N/A</c:v>
                </c:pt>
                <c:pt idx="1246">
                  <c:v>#N/A</c:v>
                </c:pt>
                <c:pt idx="1247">
                  <c:v>#N/A</c:v>
                </c:pt>
                <c:pt idx="1248">
                  <c:v>#N/A</c:v>
                </c:pt>
                <c:pt idx="1249">
                  <c:v>#N/A</c:v>
                </c:pt>
                <c:pt idx="1250">
                  <c:v>#N/A</c:v>
                </c:pt>
                <c:pt idx="1251">
                  <c:v>#N/A</c:v>
                </c:pt>
                <c:pt idx="1252">
                  <c:v>#N/A</c:v>
                </c:pt>
                <c:pt idx="1253">
                  <c:v>#N/A</c:v>
                </c:pt>
                <c:pt idx="1254">
                  <c:v>#N/A</c:v>
                </c:pt>
                <c:pt idx="1255">
                  <c:v>#N/A</c:v>
                </c:pt>
                <c:pt idx="1256">
                  <c:v>#N/A</c:v>
                </c:pt>
                <c:pt idx="1257">
                  <c:v>#N/A</c:v>
                </c:pt>
                <c:pt idx="1258">
                  <c:v>#N/A</c:v>
                </c:pt>
                <c:pt idx="1259">
                  <c:v>#N/A</c:v>
                </c:pt>
                <c:pt idx="1260">
                  <c:v>#N/A</c:v>
                </c:pt>
                <c:pt idx="1261">
                  <c:v>#N/A</c:v>
                </c:pt>
                <c:pt idx="1262">
                  <c:v>#N/A</c:v>
                </c:pt>
                <c:pt idx="1263">
                  <c:v>#N/A</c:v>
                </c:pt>
                <c:pt idx="1264">
                  <c:v>#N/A</c:v>
                </c:pt>
                <c:pt idx="1265">
                  <c:v>#N/A</c:v>
                </c:pt>
                <c:pt idx="1266">
                  <c:v>#N/A</c:v>
                </c:pt>
                <c:pt idx="1267">
                  <c:v>#N/A</c:v>
                </c:pt>
                <c:pt idx="1268">
                  <c:v>#N/A</c:v>
                </c:pt>
                <c:pt idx="1269">
                  <c:v>#N/A</c:v>
                </c:pt>
                <c:pt idx="1270">
                  <c:v>#N/A</c:v>
                </c:pt>
                <c:pt idx="1271">
                  <c:v>#N/A</c:v>
                </c:pt>
                <c:pt idx="1272">
                  <c:v>#N/A</c:v>
                </c:pt>
                <c:pt idx="1273">
                  <c:v>#N/A</c:v>
                </c:pt>
                <c:pt idx="1274">
                  <c:v>#N/A</c:v>
                </c:pt>
                <c:pt idx="1275">
                  <c:v>#N/A</c:v>
                </c:pt>
                <c:pt idx="1276">
                  <c:v>#N/A</c:v>
                </c:pt>
                <c:pt idx="1277">
                  <c:v>#N/A</c:v>
                </c:pt>
                <c:pt idx="1278">
                  <c:v>#N/A</c:v>
                </c:pt>
                <c:pt idx="1279">
                  <c:v>#N/A</c:v>
                </c:pt>
                <c:pt idx="1280">
                  <c:v>#N/A</c:v>
                </c:pt>
                <c:pt idx="1281">
                  <c:v>#N/A</c:v>
                </c:pt>
                <c:pt idx="1282">
                  <c:v>#N/A</c:v>
                </c:pt>
                <c:pt idx="1283">
                  <c:v>#N/A</c:v>
                </c:pt>
                <c:pt idx="1284">
                  <c:v>#N/A</c:v>
                </c:pt>
                <c:pt idx="1285">
                  <c:v>#N/A</c:v>
                </c:pt>
                <c:pt idx="1286">
                  <c:v>#N/A</c:v>
                </c:pt>
                <c:pt idx="1287">
                  <c:v>#N/A</c:v>
                </c:pt>
                <c:pt idx="1288">
                  <c:v>#N/A</c:v>
                </c:pt>
                <c:pt idx="1289">
                  <c:v>#N/A</c:v>
                </c:pt>
                <c:pt idx="1290">
                  <c:v>#N/A</c:v>
                </c:pt>
                <c:pt idx="1291">
                  <c:v>#N/A</c:v>
                </c:pt>
                <c:pt idx="1292">
                  <c:v>#N/A</c:v>
                </c:pt>
                <c:pt idx="1293">
                  <c:v>#N/A</c:v>
                </c:pt>
                <c:pt idx="1294">
                  <c:v>#N/A</c:v>
                </c:pt>
                <c:pt idx="1295">
                  <c:v>#N/A</c:v>
                </c:pt>
                <c:pt idx="1296">
                  <c:v>#N/A</c:v>
                </c:pt>
                <c:pt idx="1297">
                  <c:v>#N/A</c:v>
                </c:pt>
                <c:pt idx="1298">
                  <c:v>#N/A</c:v>
                </c:pt>
                <c:pt idx="1299">
                  <c:v>#N/A</c:v>
                </c:pt>
                <c:pt idx="1300">
                  <c:v>#N/A</c:v>
                </c:pt>
                <c:pt idx="1301">
                  <c:v>#N/A</c:v>
                </c:pt>
                <c:pt idx="1302">
                  <c:v>#N/A</c:v>
                </c:pt>
                <c:pt idx="1303">
                  <c:v>#N/A</c:v>
                </c:pt>
                <c:pt idx="1304">
                  <c:v>#N/A</c:v>
                </c:pt>
                <c:pt idx="1305">
                  <c:v>#N/A</c:v>
                </c:pt>
                <c:pt idx="1306">
                  <c:v>#N/A</c:v>
                </c:pt>
                <c:pt idx="1307">
                  <c:v>#N/A</c:v>
                </c:pt>
                <c:pt idx="1308">
                  <c:v>#N/A</c:v>
                </c:pt>
                <c:pt idx="1309">
                  <c:v>#N/A</c:v>
                </c:pt>
                <c:pt idx="1310">
                  <c:v>#N/A</c:v>
                </c:pt>
                <c:pt idx="1311">
                  <c:v>#N/A</c:v>
                </c:pt>
                <c:pt idx="1312">
                  <c:v>#N/A</c:v>
                </c:pt>
                <c:pt idx="1313">
                  <c:v>#N/A</c:v>
                </c:pt>
                <c:pt idx="1314">
                  <c:v>#N/A</c:v>
                </c:pt>
                <c:pt idx="1315">
                  <c:v>#N/A</c:v>
                </c:pt>
                <c:pt idx="1316">
                  <c:v>#N/A</c:v>
                </c:pt>
                <c:pt idx="1317">
                  <c:v>#N/A</c:v>
                </c:pt>
                <c:pt idx="1318">
                  <c:v>#N/A</c:v>
                </c:pt>
                <c:pt idx="1319">
                  <c:v>#N/A</c:v>
                </c:pt>
                <c:pt idx="1320">
                  <c:v>#N/A</c:v>
                </c:pt>
                <c:pt idx="1321">
                  <c:v>#N/A</c:v>
                </c:pt>
                <c:pt idx="1322">
                  <c:v>#N/A</c:v>
                </c:pt>
                <c:pt idx="1323">
                  <c:v>#N/A</c:v>
                </c:pt>
                <c:pt idx="1324">
                  <c:v>#N/A</c:v>
                </c:pt>
                <c:pt idx="1325">
                  <c:v>#N/A</c:v>
                </c:pt>
                <c:pt idx="1326">
                  <c:v>#N/A</c:v>
                </c:pt>
                <c:pt idx="1327">
                  <c:v>#N/A</c:v>
                </c:pt>
                <c:pt idx="1328">
                  <c:v>#N/A</c:v>
                </c:pt>
                <c:pt idx="1329">
                  <c:v>#N/A</c:v>
                </c:pt>
                <c:pt idx="1330">
                  <c:v>#N/A</c:v>
                </c:pt>
                <c:pt idx="1331">
                  <c:v>#N/A</c:v>
                </c:pt>
                <c:pt idx="1332">
                  <c:v>#N/A</c:v>
                </c:pt>
                <c:pt idx="1333">
                  <c:v>#N/A</c:v>
                </c:pt>
                <c:pt idx="1334">
                  <c:v>#N/A</c:v>
                </c:pt>
                <c:pt idx="1335">
                  <c:v>#N/A</c:v>
                </c:pt>
                <c:pt idx="1336">
                  <c:v>#N/A</c:v>
                </c:pt>
                <c:pt idx="1337">
                  <c:v>#N/A</c:v>
                </c:pt>
                <c:pt idx="1338">
                  <c:v>#N/A</c:v>
                </c:pt>
                <c:pt idx="1339">
                  <c:v>#N/A</c:v>
                </c:pt>
                <c:pt idx="1340">
                  <c:v>#N/A</c:v>
                </c:pt>
                <c:pt idx="1341">
                  <c:v>#N/A</c:v>
                </c:pt>
                <c:pt idx="1342">
                  <c:v>#N/A</c:v>
                </c:pt>
                <c:pt idx="1343">
                  <c:v>#N/A</c:v>
                </c:pt>
                <c:pt idx="1344">
                  <c:v>#N/A</c:v>
                </c:pt>
                <c:pt idx="1345">
                  <c:v>#N/A</c:v>
                </c:pt>
                <c:pt idx="1346">
                  <c:v>#N/A</c:v>
                </c:pt>
                <c:pt idx="1347">
                  <c:v>#N/A</c:v>
                </c:pt>
                <c:pt idx="1348">
                  <c:v>#N/A</c:v>
                </c:pt>
                <c:pt idx="1349">
                  <c:v>#N/A</c:v>
                </c:pt>
                <c:pt idx="1350">
                  <c:v>#N/A</c:v>
                </c:pt>
                <c:pt idx="1351">
                  <c:v>#N/A</c:v>
                </c:pt>
                <c:pt idx="1352">
                  <c:v>#N/A</c:v>
                </c:pt>
                <c:pt idx="1353">
                  <c:v>#N/A</c:v>
                </c:pt>
                <c:pt idx="1354">
                  <c:v>#N/A</c:v>
                </c:pt>
                <c:pt idx="1355">
                  <c:v>#N/A</c:v>
                </c:pt>
                <c:pt idx="1356">
                  <c:v>#N/A</c:v>
                </c:pt>
                <c:pt idx="1357">
                  <c:v>#N/A</c:v>
                </c:pt>
                <c:pt idx="1358">
                  <c:v>#N/A</c:v>
                </c:pt>
                <c:pt idx="1359">
                  <c:v>#N/A</c:v>
                </c:pt>
                <c:pt idx="1360">
                  <c:v>#N/A</c:v>
                </c:pt>
                <c:pt idx="1361">
                  <c:v>#N/A</c:v>
                </c:pt>
                <c:pt idx="1362">
                  <c:v>#N/A</c:v>
                </c:pt>
                <c:pt idx="1363">
                  <c:v>#N/A</c:v>
                </c:pt>
                <c:pt idx="1364">
                  <c:v>#N/A</c:v>
                </c:pt>
                <c:pt idx="1365">
                  <c:v>#N/A</c:v>
                </c:pt>
                <c:pt idx="1366">
                  <c:v>#N/A</c:v>
                </c:pt>
                <c:pt idx="1367">
                  <c:v>#N/A</c:v>
                </c:pt>
                <c:pt idx="1368">
                  <c:v>#N/A</c:v>
                </c:pt>
                <c:pt idx="1369">
                  <c:v>#N/A</c:v>
                </c:pt>
                <c:pt idx="1370">
                  <c:v>#N/A</c:v>
                </c:pt>
                <c:pt idx="1371">
                  <c:v>#N/A</c:v>
                </c:pt>
                <c:pt idx="1372">
                  <c:v>#N/A</c:v>
                </c:pt>
                <c:pt idx="1373">
                  <c:v>#N/A</c:v>
                </c:pt>
                <c:pt idx="1374">
                  <c:v>#N/A</c:v>
                </c:pt>
                <c:pt idx="1375">
                  <c:v>#N/A</c:v>
                </c:pt>
                <c:pt idx="1376">
                  <c:v>#N/A</c:v>
                </c:pt>
                <c:pt idx="1377">
                  <c:v>#N/A</c:v>
                </c:pt>
                <c:pt idx="1378">
                  <c:v>#N/A</c:v>
                </c:pt>
                <c:pt idx="1379">
                  <c:v>#N/A</c:v>
                </c:pt>
                <c:pt idx="1380">
                  <c:v>#N/A</c:v>
                </c:pt>
                <c:pt idx="1381">
                  <c:v>#N/A</c:v>
                </c:pt>
                <c:pt idx="1382">
                  <c:v>#N/A</c:v>
                </c:pt>
                <c:pt idx="1383">
                  <c:v>#N/A</c:v>
                </c:pt>
                <c:pt idx="1384">
                  <c:v>#N/A</c:v>
                </c:pt>
                <c:pt idx="1385">
                  <c:v>#N/A</c:v>
                </c:pt>
                <c:pt idx="1386">
                  <c:v>#N/A</c:v>
                </c:pt>
                <c:pt idx="1387">
                  <c:v>#N/A</c:v>
                </c:pt>
                <c:pt idx="1388">
                  <c:v>#N/A</c:v>
                </c:pt>
                <c:pt idx="1389">
                  <c:v>#N/A</c:v>
                </c:pt>
                <c:pt idx="1390">
                  <c:v>#N/A</c:v>
                </c:pt>
                <c:pt idx="1391">
                  <c:v>#N/A</c:v>
                </c:pt>
                <c:pt idx="1392">
                  <c:v>#N/A</c:v>
                </c:pt>
                <c:pt idx="1393">
                  <c:v>#N/A</c:v>
                </c:pt>
                <c:pt idx="1394">
                  <c:v>#N/A</c:v>
                </c:pt>
                <c:pt idx="1395">
                  <c:v>#N/A</c:v>
                </c:pt>
                <c:pt idx="1396">
                  <c:v>#N/A</c:v>
                </c:pt>
                <c:pt idx="1397">
                  <c:v>#N/A</c:v>
                </c:pt>
                <c:pt idx="1398">
                  <c:v>#N/A</c:v>
                </c:pt>
                <c:pt idx="1399">
                  <c:v>#N/A</c:v>
                </c:pt>
                <c:pt idx="1400">
                  <c:v>#N/A</c:v>
                </c:pt>
                <c:pt idx="1401">
                  <c:v>#N/A</c:v>
                </c:pt>
                <c:pt idx="1402">
                  <c:v>#N/A</c:v>
                </c:pt>
                <c:pt idx="1403">
                  <c:v>#N/A</c:v>
                </c:pt>
                <c:pt idx="1404">
                  <c:v>#N/A</c:v>
                </c:pt>
                <c:pt idx="1405">
                  <c:v>#N/A</c:v>
                </c:pt>
                <c:pt idx="1406">
                  <c:v>#N/A</c:v>
                </c:pt>
                <c:pt idx="1407">
                  <c:v>#N/A</c:v>
                </c:pt>
                <c:pt idx="1408">
                  <c:v>#N/A</c:v>
                </c:pt>
                <c:pt idx="1409">
                  <c:v>#N/A</c:v>
                </c:pt>
                <c:pt idx="1410">
                  <c:v>#N/A</c:v>
                </c:pt>
                <c:pt idx="1411">
                  <c:v>#N/A</c:v>
                </c:pt>
                <c:pt idx="1412">
                  <c:v>#N/A</c:v>
                </c:pt>
                <c:pt idx="1413">
                  <c:v>#N/A</c:v>
                </c:pt>
                <c:pt idx="1414">
                  <c:v>#N/A</c:v>
                </c:pt>
                <c:pt idx="1415">
                  <c:v>#N/A</c:v>
                </c:pt>
                <c:pt idx="1416">
                  <c:v>#N/A</c:v>
                </c:pt>
                <c:pt idx="1417">
                  <c:v>#N/A</c:v>
                </c:pt>
                <c:pt idx="1418">
                  <c:v>#N/A</c:v>
                </c:pt>
                <c:pt idx="1419">
                  <c:v>#N/A</c:v>
                </c:pt>
                <c:pt idx="1420">
                  <c:v>#N/A</c:v>
                </c:pt>
                <c:pt idx="1421">
                  <c:v>#N/A</c:v>
                </c:pt>
                <c:pt idx="1422">
                  <c:v>#N/A</c:v>
                </c:pt>
                <c:pt idx="1423">
                  <c:v>#N/A</c:v>
                </c:pt>
                <c:pt idx="1424">
                  <c:v>#N/A</c:v>
                </c:pt>
                <c:pt idx="1425">
                  <c:v>#N/A</c:v>
                </c:pt>
                <c:pt idx="1426">
                  <c:v>#N/A</c:v>
                </c:pt>
                <c:pt idx="1427">
                  <c:v>#N/A</c:v>
                </c:pt>
                <c:pt idx="1428">
                  <c:v>#N/A</c:v>
                </c:pt>
                <c:pt idx="1429">
                  <c:v>#N/A</c:v>
                </c:pt>
                <c:pt idx="1430">
                  <c:v>#N/A</c:v>
                </c:pt>
                <c:pt idx="1431">
                  <c:v>#N/A</c:v>
                </c:pt>
                <c:pt idx="1432">
                  <c:v>#N/A</c:v>
                </c:pt>
                <c:pt idx="1433">
                  <c:v>#N/A</c:v>
                </c:pt>
                <c:pt idx="1434">
                  <c:v>#N/A</c:v>
                </c:pt>
                <c:pt idx="1435">
                  <c:v>#N/A</c:v>
                </c:pt>
                <c:pt idx="1436">
                  <c:v>#N/A</c:v>
                </c:pt>
                <c:pt idx="1437">
                  <c:v>#N/A</c:v>
                </c:pt>
                <c:pt idx="1438">
                  <c:v>#N/A</c:v>
                </c:pt>
                <c:pt idx="1439">
                  <c:v>#N/A</c:v>
                </c:pt>
                <c:pt idx="1440">
                  <c:v>#N/A</c:v>
                </c:pt>
                <c:pt idx="1441">
                  <c:v>#N/A</c:v>
                </c:pt>
                <c:pt idx="1442">
                  <c:v>#N/A</c:v>
                </c:pt>
                <c:pt idx="1443">
                  <c:v>#N/A</c:v>
                </c:pt>
                <c:pt idx="1444">
                  <c:v>#N/A</c:v>
                </c:pt>
                <c:pt idx="1445">
                  <c:v>#N/A</c:v>
                </c:pt>
                <c:pt idx="1446">
                  <c:v>#N/A</c:v>
                </c:pt>
                <c:pt idx="1447">
                  <c:v>#N/A</c:v>
                </c:pt>
                <c:pt idx="1448">
                  <c:v>#N/A</c:v>
                </c:pt>
                <c:pt idx="1449">
                  <c:v>#N/A</c:v>
                </c:pt>
                <c:pt idx="1450">
                  <c:v>#N/A</c:v>
                </c:pt>
                <c:pt idx="1451">
                  <c:v>#N/A</c:v>
                </c:pt>
                <c:pt idx="1452">
                  <c:v>#N/A</c:v>
                </c:pt>
                <c:pt idx="1453">
                  <c:v>#N/A</c:v>
                </c:pt>
                <c:pt idx="1454">
                  <c:v>#N/A</c:v>
                </c:pt>
                <c:pt idx="1455">
                  <c:v>#N/A</c:v>
                </c:pt>
                <c:pt idx="1456">
                  <c:v>#N/A</c:v>
                </c:pt>
                <c:pt idx="1457">
                  <c:v>#N/A</c:v>
                </c:pt>
                <c:pt idx="1458">
                  <c:v>#N/A</c:v>
                </c:pt>
                <c:pt idx="1459">
                  <c:v>#N/A</c:v>
                </c:pt>
                <c:pt idx="1460">
                  <c:v>#N/A</c:v>
                </c:pt>
                <c:pt idx="1461">
                  <c:v>#N/A</c:v>
                </c:pt>
                <c:pt idx="1462">
                  <c:v>#N/A</c:v>
                </c:pt>
                <c:pt idx="1463">
                  <c:v>#N/A</c:v>
                </c:pt>
                <c:pt idx="1464">
                  <c:v>#N/A</c:v>
                </c:pt>
                <c:pt idx="1465">
                  <c:v>#N/A</c:v>
                </c:pt>
                <c:pt idx="1466">
                  <c:v>#N/A</c:v>
                </c:pt>
                <c:pt idx="1467">
                  <c:v>#N/A</c:v>
                </c:pt>
                <c:pt idx="1468">
                  <c:v>#N/A</c:v>
                </c:pt>
                <c:pt idx="1469">
                  <c:v>#N/A</c:v>
                </c:pt>
                <c:pt idx="1470">
                  <c:v>#N/A</c:v>
                </c:pt>
                <c:pt idx="1471">
                  <c:v>#N/A</c:v>
                </c:pt>
                <c:pt idx="1472">
                  <c:v>#N/A</c:v>
                </c:pt>
                <c:pt idx="1473">
                  <c:v>#N/A</c:v>
                </c:pt>
                <c:pt idx="1474">
                  <c:v>#N/A</c:v>
                </c:pt>
                <c:pt idx="1475">
                  <c:v>#N/A</c:v>
                </c:pt>
                <c:pt idx="1476">
                  <c:v>#N/A</c:v>
                </c:pt>
                <c:pt idx="1477">
                  <c:v>#N/A</c:v>
                </c:pt>
                <c:pt idx="1478">
                  <c:v>#N/A</c:v>
                </c:pt>
                <c:pt idx="1479">
                  <c:v>#N/A</c:v>
                </c:pt>
                <c:pt idx="1480">
                  <c:v>#N/A</c:v>
                </c:pt>
                <c:pt idx="1481">
                  <c:v>#N/A</c:v>
                </c:pt>
                <c:pt idx="1482">
                  <c:v>#N/A</c:v>
                </c:pt>
                <c:pt idx="1483">
                  <c:v>#N/A</c:v>
                </c:pt>
                <c:pt idx="1484">
                  <c:v>#N/A</c:v>
                </c:pt>
                <c:pt idx="1485">
                  <c:v>#N/A</c:v>
                </c:pt>
                <c:pt idx="1486">
                  <c:v>#N/A</c:v>
                </c:pt>
                <c:pt idx="1487">
                  <c:v>#N/A</c:v>
                </c:pt>
                <c:pt idx="1488">
                  <c:v>#N/A</c:v>
                </c:pt>
                <c:pt idx="1489">
                  <c:v>#N/A</c:v>
                </c:pt>
                <c:pt idx="1490">
                  <c:v>#N/A</c:v>
                </c:pt>
                <c:pt idx="1491">
                  <c:v>#N/A</c:v>
                </c:pt>
                <c:pt idx="1492">
                  <c:v>#N/A</c:v>
                </c:pt>
                <c:pt idx="1493">
                  <c:v>#N/A</c:v>
                </c:pt>
                <c:pt idx="1494">
                  <c:v>#N/A</c:v>
                </c:pt>
                <c:pt idx="1495">
                  <c:v>#N/A</c:v>
                </c:pt>
                <c:pt idx="1496">
                  <c:v>#N/A</c:v>
                </c:pt>
                <c:pt idx="1497">
                  <c:v>#N/A</c:v>
                </c:pt>
                <c:pt idx="1498">
                  <c:v>#N/A</c:v>
                </c:pt>
                <c:pt idx="1499">
                  <c:v>#N/A</c:v>
                </c:pt>
                <c:pt idx="1500">
                  <c:v>#N/A</c:v>
                </c:pt>
                <c:pt idx="1501">
                  <c:v>#N/A</c:v>
                </c:pt>
                <c:pt idx="1502">
                  <c:v>#N/A</c:v>
                </c:pt>
                <c:pt idx="1503">
                  <c:v>#N/A</c:v>
                </c:pt>
                <c:pt idx="1504">
                  <c:v>#N/A</c:v>
                </c:pt>
                <c:pt idx="1505">
                  <c:v>#N/A</c:v>
                </c:pt>
                <c:pt idx="1506">
                  <c:v>#N/A</c:v>
                </c:pt>
                <c:pt idx="1507">
                  <c:v>#N/A</c:v>
                </c:pt>
                <c:pt idx="1508">
                  <c:v>#N/A</c:v>
                </c:pt>
                <c:pt idx="1509">
                  <c:v>#N/A</c:v>
                </c:pt>
                <c:pt idx="1510">
                  <c:v>#N/A</c:v>
                </c:pt>
                <c:pt idx="1511">
                  <c:v>#N/A</c:v>
                </c:pt>
                <c:pt idx="1512">
                  <c:v>#N/A</c:v>
                </c:pt>
                <c:pt idx="1513">
                  <c:v>#N/A</c:v>
                </c:pt>
                <c:pt idx="1514">
                  <c:v>#N/A</c:v>
                </c:pt>
                <c:pt idx="1515">
                  <c:v>#N/A</c:v>
                </c:pt>
                <c:pt idx="1516">
                  <c:v>#N/A</c:v>
                </c:pt>
                <c:pt idx="1517">
                  <c:v>#N/A</c:v>
                </c:pt>
                <c:pt idx="1518">
                  <c:v>#N/A</c:v>
                </c:pt>
                <c:pt idx="1519">
                  <c:v>#N/A</c:v>
                </c:pt>
                <c:pt idx="1520">
                  <c:v>#N/A</c:v>
                </c:pt>
                <c:pt idx="1521">
                  <c:v>#N/A</c:v>
                </c:pt>
                <c:pt idx="1522">
                  <c:v>#N/A</c:v>
                </c:pt>
                <c:pt idx="1523">
                  <c:v>#N/A</c:v>
                </c:pt>
                <c:pt idx="1524">
                  <c:v>#N/A</c:v>
                </c:pt>
                <c:pt idx="1525">
                  <c:v>#N/A</c:v>
                </c:pt>
                <c:pt idx="1526">
                  <c:v>#N/A</c:v>
                </c:pt>
                <c:pt idx="1527">
                  <c:v>#N/A</c:v>
                </c:pt>
                <c:pt idx="1528">
                  <c:v>#N/A</c:v>
                </c:pt>
                <c:pt idx="1529">
                  <c:v>#N/A</c:v>
                </c:pt>
                <c:pt idx="1530">
                  <c:v>#N/A</c:v>
                </c:pt>
                <c:pt idx="1531">
                  <c:v>#N/A</c:v>
                </c:pt>
                <c:pt idx="1532">
                  <c:v>#N/A</c:v>
                </c:pt>
                <c:pt idx="1533">
                  <c:v>#N/A</c:v>
                </c:pt>
                <c:pt idx="1534">
                  <c:v>#N/A</c:v>
                </c:pt>
                <c:pt idx="1535">
                  <c:v>#N/A</c:v>
                </c:pt>
                <c:pt idx="1536">
                  <c:v>#N/A</c:v>
                </c:pt>
                <c:pt idx="1537">
                  <c:v>#N/A</c:v>
                </c:pt>
                <c:pt idx="1538">
                  <c:v>#N/A</c:v>
                </c:pt>
                <c:pt idx="1539">
                  <c:v>#N/A</c:v>
                </c:pt>
                <c:pt idx="1540">
                  <c:v>#N/A</c:v>
                </c:pt>
                <c:pt idx="1541">
                  <c:v>#N/A</c:v>
                </c:pt>
                <c:pt idx="1542">
                  <c:v>#N/A</c:v>
                </c:pt>
                <c:pt idx="1543">
                  <c:v>#N/A</c:v>
                </c:pt>
                <c:pt idx="1544">
                  <c:v>#N/A</c:v>
                </c:pt>
                <c:pt idx="1545">
                  <c:v>#N/A</c:v>
                </c:pt>
                <c:pt idx="1546">
                  <c:v>#N/A</c:v>
                </c:pt>
                <c:pt idx="1547">
                  <c:v>#N/A</c:v>
                </c:pt>
                <c:pt idx="1548">
                  <c:v>#N/A</c:v>
                </c:pt>
                <c:pt idx="1549">
                  <c:v>#N/A</c:v>
                </c:pt>
                <c:pt idx="1550">
                  <c:v>#N/A</c:v>
                </c:pt>
                <c:pt idx="1551">
                  <c:v>#N/A</c:v>
                </c:pt>
                <c:pt idx="1552">
                  <c:v>#N/A</c:v>
                </c:pt>
                <c:pt idx="1553">
                  <c:v>#N/A</c:v>
                </c:pt>
                <c:pt idx="1554">
                  <c:v>#N/A</c:v>
                </c:pt>
                <c:pt idx="1555">
                  <c:v>#N/A</c:v>
                </c:pt>
                <c:pt idx="1556">
                  <c:v>#N/A</c:v>
                </c:pt>
                <c:pt idx="1557">
                  <c:v>#N/A</c:v>
                </c:pt>
                <c:pt idx="1558">
                  <c:v>#N/A</c:v>
                </c:pt>
                <c:pt idx="1559">
                  <c:v>#N/A</c:v>
                </c:pt>
                <c:pt idx="1560">
                  <c:v>#N/A</c:v>
                </c:pt>
                <c:pt idx="1561">
                  <c:v>#N/A</c:v>
                </c:pt>
                <c:pt idx="1562">
                  <c:v>#N/A</c:v>
                </c:pt>
                <c:pt idx="1563">
                  <c:v>#N/A</c:v>
                </c:pt>
                <c:pt idx="1564">
                  <c:v>#N/A</c:v>
                </c:pt>
                <c:pt idx="1565">
                  <c:v>#N/A</c:v>
                </c:pt>
                <c:pt idx="1566">
                  <c:v>#N/A</c:v>
                </c:pt>
                <c:pt idx="1567">
                  <c:v>#N/A</c:v>
                </c:pt>
                <c:pt idx="1568">
                  <c:v>#N/A</c:v>
                </c:pt>
                <c:pt idx="1569">
                  <c:v>#N/A</c:v>
                </c:pt>
                <c:pt idx="1570">
                  <c:v>#N/A</c:v>
                </c:pt>
                <c:pt idx="1571">
                  <c:v>#N/A</c:v>
                </c:pt>
                <c:pt idx="1572">
                  <c:v>#N/A</c:v>
                </c:pt>
                <c:pt idx="1573">
                  <c:v>#N/A</c:v>
                </c:pt>
                <c:pt idx="1574">
                  <c:v>#N/A</c:v>
                </c:pt>
                <c:pt idx="1575">
                  <c:v>#N/A</c:v>
                </c:pt>
                <c:pt idx="1576">
                  <c:v>#N/A</c:v>
                </c:pt>
                <c:pt idx="1577">
                  <c:v>#N/A</c:v>
                </c:pt>
                <c:pt idx="1578">
                  <c:v>#N/A</c:v>
                </c:pt>
                <c:pt idx="1579">
                  <c:v>#N/A</c:v>
                </c:pt>
                <c:pt idx="1580">
                  <c:v>#N/A</c:v>
                </c:pt>
                <c:pt idx="1581">
                  <c:v>#N/A</c:v>
                </c:pt>
                <c:pt idx="1582">
                  <c:v>#N/A</c:v>
                </c:pt>
                <c:pt idx="1583">
                  <c:v>#N/A</c:v>
                </c:pt>
                <c:pt idx="1584">
                  <c:v>#N/A</c:v>
                </c:pt>
                <c:pt idx="1585">
                  <c:v>#N/A</c:v>
                </c:pt>
                <c:pt idx="1586">
                  <c:v>#N/A</c:v>
                </c:pt>
                <c:pt idx="1587">
                  <c:v>#N/A</c:v>
                </c:pt>
                <c:pt idx="1588">
                  <c:v>#N/A</c:v>
                </c:pt>
                <c:pt idx="1589">
                  <c:v>#N/A</c:v>
                </c:pt>
                <c:pt idx="1590">
                  <c:v>#N/A</c:v>
                </c:pt>
                <c:pt idx="1591">
                  <c:v>#N/A</c:v>
                </c:pt>
                <c:pt idx="1592">
                  <c:v>#N/A</c:v>
                </c:pt>
                <c:pt idx="1593">
                  <c:v>#N/A</c:v>
                </c:pt>
                <c:pt idx="1594">
                  <c:v>#N/A</c:v>
                </c:pt>
                <c:pt idx="1595">
                  <c:v>#N/A</c:v>
                </c:pt>
                <c:pt idx="1596">
                  <c:v>#N/A</c:v>
                </c:pt>
                <c:pt idx="1597">
                  <c:v>#N/A</c:v>
                </c:pt>
                <c:pt idx="1598">
                  <c:v>#N/A</c:v>
                </c:pt>
                <c:pt idx="1599">
                  <c:v>#N/A</c:v>
                </c:pt>
                <c:pt idx="1600">
                  <c:v>#N/A</c:v>
                </c:pt>
                <c:pt idx="1601">
                  <c:v>#N/A</c:v>
                </c:pt>
                <c:pt idx="1602">
                  <c:v>#N/A</c:v>
                </c:pt>
                <c:pt idx="1603">
                  <c:v>#N/A</c:v>
                </c:pt>
                <c:pt idx="1604">
                  <c:v>#N/A</c:v>
                </c:pt>
                <c:pt idx="1605">
                  <c:v>#N/A</c:v>
                </c:pt>
                <c:pt idx="1606">
                  <c:v>#N/A</c:v>
                </c:pt>
                <c:pt idx="1607">
                  <c:v>#N/A</c:v>
                </c:pt>
                <c:pt idx="1608">
                  <c:v>#N/A</c:v>
                </c:pt>
                <c:pt idx="1609">
                  <c:v>#N/A</c:v>
                </c:pt>
                <c:pt idx="1610">
                  <c:v>#N/A</c:v>
                </c:pt>
                <c:pt idx="1611">
                  <c:v>#N/A</c:v>
                </c:pt>
                <c:pt idx="1612">
                  <c:v>#N/A</c:v>
                </c:pt>
                <c:pt idx="1613">
                  <c:v>#N/A</c:v>
                </c:pt>
                <c:pt idx="1614">
                  <c:v>#N/A</c:v>
                </c:pt>
                <c:pt idx="1615">
                  <c:v>#N/A</c:v>
                </c:pt>
                <c:pt idx="1616">
                  <c:v>#N/A</c:v>
                </c:pt>
                <c:pt idx="1617">
                  <c:v>#N/A</c:v>
                </c:pt>
                <c:pt idx="1618">
                  <c:v>#N/A</c:v>
                </c:pt>
                <c:pt idx="1619">
                  <c:v>#N/A</c:v>
                </c:pt>
                <c:pt idx="1620">
                  <c:v>#N/A</c:v>
                </c:pt>
                <c:pt idx="1621">
                  <c:v>#N/A</c:v>
                </c:pt>
                <c:pt idx="1622">
                  <c:v>#N/A</c:v>
                </c:pt>
                <c:pt idx="1623">
                  <c:v>#N/A</c:v>
                </c:pt>
                <c:pt idx="1624">
                  <c:v>#N/A</c:v>
                </c:pt>
                <c:pt idx="1625">
                  <c:v>#N/A</c:v>
                </c:pt>
                <c:pt idx="1626">
                  <c:v>#N/A</c:v>
                </c:pt>
                <c:pt idx="1627">
                  <c:v>#N/A</c:v>
                </c:pt>
                <c:pt idx="1628">
                  <c:v>#N/A</c:v>
                </c:pt>
                <c:pt idx="1629">
                  <c:v>#N/A</c:v>
                </c:pt>
                <c:pt idx="1630">
                  <c:v>#N/A</c:v>
                </c:pt>
                <c:pt idx="1631">
                  <c:v>#N/A</c:v>
                </c:pt>
                <c:pt idx="1632">
                  <c:v>#N/A</c:v>
                </c:pt>
                <c:pt idx="1633">
                  <c:v>#N/A</c:v>
                </c:pt>
                <c:pt idx="1634">
                  <c:v>#N/A</c:v>
                </c:pt>
                <c:pt idx="1635">
                  <c:v>#N/A</c:v>
                </c:pt>
                <c:pt idx="1636">
                  <c:v>#N/A</c:v>
                </c:pt>
                <c:pt idx="1637">
                  <c:v>#N/A</c:v>
                </c:pt>
                <c:pt idx="1638">
                  <c:v>#N/A</c:v>
                </c:pt>
                <c:pt idx="1639">
                  <c:v>#N/A</c:v>
                </c:pt>
                <c:pt idx="1640">
                  <c:v>#N/A</c:v>
                </c:pt>
                <c:pt idx="1641">
                  <c:v>#N/A</c:v>
                </c:pt>
                <c:pt idx="1642">
                  <c:v>#N/A</c:v>
                </c:pt>
                <c:pt idx="1643">
                  <c:v>#N/A</c:v>
                </c:pt>
                <c:pt idx="1644">
                  <c:v>#N/A</c:v>
                </c:pt>
                <c:pt idx="1645">
                  <c:v>#N/A</c:v>
                </c:pt>
                <c:pt idx="1646">
                  <c:v>#N/A</c:v>
                </c:pt>
                <c:pt idx="1647">
                  <c:v>#N/A</c:v>
                </c:pt>
                <c:pt idx="1648">
                  <c:v>#N/A</c:v>
                </c:pt>
                <c:pt idx="1649">
                  <c:v>#N/A</c:v>
                </c:pt>
                <c:pt idx="1650">
                  <c:v>#N/A</c:v>
                </c:pt>
                <c:pt idx="1651">
                  <c:v>#N/A</c:v>
                </c:pt>
                <c:pt idx="1652">
                  <c:v>#N/A</c:v>
                </c:pt>
                <c:pt idx="1653">
                  <c:v>#N/A</c:v>
                </c:pt>
                <c:pt idx="1654">
                  <c:v>#N/A</c:v>
                </c:pt>
                <c:pt idx="1655">
                  <c:v>#N/A</c:v>
                </c:pt>
                <c:pt idx="1656">
                  <c:v>#N/A</c:v>
                </c:pt>
                <c:pt idx="1657">
                  <c:v>#N/A</c:v>
                </c:pt>
                <c:pt idx="1658">
                  <c:v>#N/A</c:v>
                </c:pt>
                <c:pt idx="1659">
                  <c:v>#N/A</c:v>
                </c:pt>
                <c:pt idx="1660">
                  <c:v>#N/A</c:v>
                </c:pt>
                <c:pt idx="1661">
                  <c:v>#N/A</c:v>
                </c:pt>
                <c:pt idx="1662">
                  <c:v>#N/A</c:v>
                </c:pt>
                <c:pt idx="1663">
                  <c:v>#N/A</c:v>
                </c:pt>
                <c:pt idx="1664">
                  <c:v>#N/A</c:v>
                </c:pt>
                <c:pt idx="1665">
                  <c:v>#N/A</c:v>
                </c:pt>
                <c:pt idx="1666">
                  <c:v>#N/A</c:v>
                </c:pt>
                <c:pt idx="1667">
                  <c:v>#N/A</c:v>
                </c:pt>
                <c:pt idx="1668">
                  <c:v>#N/A</c:v>
                </c:pt>
                <c:pt idx="1669">
                  <c:v>#N/A</c:v>
                </c:pt>
                <c:pt idx="1670">
                  <c:v>#N/A</c:v>
                </c:pt>
                <c:pt idx="1671">
                  <c:v>#N/A</c:v>
                </c:pt>
                <c:pt idx="1672">
                  <c:v>#N/A</c:v>
                </c:pt>
                <c:pt idx="1673">
                  <c:v>#N/A</c:v>
                </c:pt>
                <c:pt idx="1674">
                  <c:v>#N/A</c:v>
                </c:pt>
                <c:pt idx="1675">
                  <c:v>#N/A</c:v>
                </c:pt>
                <c:pt idx="1676">
                  <c:v>#N/A</c:v>
                </c:pt>
                <c:pt idx="1677">
                  <c:v>#N/A</c:v>
                </c:pt>
                <c:pt idx="1678">
                  <c:v>#N/A</c:v>
                </c:pt>
                <c:pt idx="1679">
                  <c:v>#N/A</c:v>
                </c:pt>
                <c:pt idx="1680">
                  <c:v>#N/A</c:v>
                </c:pt>
                <c:pt idx="1681">
                  <c:v>#N/A</c:v>
                </c:pt>
                <c:pt idx="1682">
                  <c:v>#N/A</c:v>
                </c:pt>
                <c:pt idx="1683">
                  <c:v>#N/A</c:v>
                </c:pt>
                <c:pt idx="1684">
                  <c:v>#N/A</c:v>
                </c:pt>
                <c:pt idx="1685">
                  <c:v>#N/A</c:v>
                </c:pt>
                <c:pt idx="1686">
                  <c:v>#N/A</c:v>
                </c:pt>
                <c:pt idx="1687">
                  <c:v>#N/A</c:v>
                </c:pt>
                <c:pt idx="1688">
                  <c:v>#N/A</c:v>
                </c:pt>
                <c:pt idx="1689">
                  <c:v>#N/A</c:v>
                </c:pt>
                <c:pt idx="1690">
                  <c:v>#N/A</c:v>
                </c:pt>
                <c:pt idx="1691">
                  <c:v>#N/A</c:v>
                </c:pt>
                <c:pt idx="1692">
                  <c:v>#N/A</c:v>
                </c:pt>
                <c:pt idx="1693">
                  <c:v>#N/A</c:v>
                </c:pt>
                <c:pt idx="1694">
                  <c:v>#N/A</c:v>
                </c:pt>
                <c:pt idx="1695">
                  <c:v>#N/A</c:v>
                </c:pt>
                <c:pt idx="1696">
                  <c:v>#N/A</c:v>
                </c:pt>
                <c:pt idx="1697">
                  <c:v>#N/A</c:v>
                </c:pt>
                <c:pt idx="1698">
                  <c:v>#N/A</c:v>
                </c:pt>
                <c:pt idx="1699">
                  <c:v>#N/A</c:v>
                </c:pt>
                <c:pt idx="1700">
                  <c:v>#N/A</c:v>
                </c:pt>
                <c:pt idx="1701">
                  <c:v>#N/A</c:v>
                </c:pt>
                <c:pt idx="1702">
                  <c:v>#N/A</c:v>
                </c:pt>
                <c:pt idx="1703">
                  <c:v>#N/A</c:v>
                </c:pt>
                <c:pt idx="1704">
                  <c:v>#N/A</c:v>
                </c:pt>
                <c:pt idx="1705">
                  <c:v>#N/A</c:v>
                </c:pt>
                <c:pt idx="1706">
                  <c:v>#N/A</c:v>
                </c:pt>
                <c:pt idx="1707">
                  <c:v>#N/A</c:v>
                </c:pt>
                <c:pt idx="1708">
                  <c:v>#N/A</c:v>
                </c:pt>
                <c:pt idx="1709">
                  <c:v>#N/A</c:v>
                </c:pt>
                <c:pt idx="1710">
                  <c:v>#N/A</c:v>
                </c:pt>
                <c:pt idx="1711">
                  <c:v>#N/A</c:v>
                </c:pt>
                <c:pt idx="1712">
                  <c:v>#N/A</c:v>
                </c:pt>
                <c:pt idx="1713">
                  <c:v>#N/A</c:v>
                </c:pt>
                <c:pt idx="1714">
                  <c:v>#N/A</c:v>
                </c:pt>
                <c:pt idx="1715">
                  <c:v>#N/A</c:v>
                </c:pt>
                <c:pt idx="1716">
                  <c:v>#N/A</c:v>
                </c:pt>
                <c:pt idx="1717">
                  <c:v>#N/A</c:v>
                </c:pt>
                <c:pt idx="1718">
                  <c:v>#N/A</c:v>
                </c:pt>
                <c:pt idx="1719">
                  <c:v>#N/A</c:v>
                </c:pt>
                <c:pt idx="1720">
                  <c:v>#N/A</c:v>
                </c:pt>
                <c:pt idx="1721">
                  <c:v>#N/A</c:v>
                </c:pt>
                <c:pt idx="1722">
                  <c:v>#N/A</c:v>
                </c:pt>
                <c:pt idx="1723">
                  <c:v>#N/A</c:v>
                </c:pt>
                <c:pt idx="1724">
                  <c:v>#N/A</c:v>
                </c:pt>
                <c:pt idx="1725">
                  <c:v>#N/A</c:v>
                </c:pt>
                <c:pt idx="1726">
                  <c:v>#N/A</c:v>
                </c:pt>
                <c:pt idx="1727">
                  <c:v>#N/A</c:v>
                </c:pt>
                <c:pt idx="1728">
                  <c:v>#N/A</c:v>
                </c:pt>
                <c:pt idx="1729">
                  <c:v>#N/A</c:v>
                </c:pt>
                <c:pt idx="1730">
                  <c:v>#N/A</c:v>
                </c:pt>
                <c:pt idx="1731">
                  <c:v>#N/A</c:v>
                </c:pt>
                <c:pt idx="1732">
                  <c:v>#N/A</c:v>
                </c:pt>
                <c:pt idx="1733">
                  <c:v>#N/A</c:v>
                </c:pt>
                <c:pt idx="1734">
                  <c:v>#N/A</c:v>
                </c:pt>
                <c:pt idx="1735">
                  <c:v>#N/A</c:v>
                </c:pt>
                <c:pt idx="1736">
                  <c:v>#N/A</c:v>
                </c:pt>
                <c:pt idx="1737">
                  <c:v>#N/A</c:v>
                </c:pt>
                <c:pt idx="1738">
                  <c:v>#N/A</c:v>
                </c:pt>
                <c:pt idx="1739">
                  <c:v>#N/A</c:v>
                </c:pt>
                <c:pt idx="1740">
                  <c:v>#N/A</c:v>
                </c:pt>
                <c:pt idx="1741">
                  <c:v>#N/A</c:v>
                </c:pt>
                <c:pt idx="1742">
                  <c:v>#N/A</c:v>
                </c:pt>
                <c:pt idx="1743">
                  <c:v>#N/A</c:v>
                </c:pt>
                <c:pt idx="1744">
                  <c:v>#N/A</c:v>
                </c:pt>
                <c:pt idx="1745">
                  <c:v>#N/A</c:v>
                </c:pt>
                <c:pt idx="1746">
                  <c:v>#N/A</c:v>
                </c:pt>
                <c:pt idx="1747">
                  <c:v>#N/A</c:v>
                </c:pt>
                <c:pt idx="1748">
                  <c:v>#N/A</c:v>
                </c:pt>
                <c:pt idx="1749">
                  <c:v>#N/A</c:v>
                </c:pt>
                <c:pt idx="1750">
                  <c:v>#N/A</c:v>
                </c:pt>
                <c:pt idx="1751">
                  <c:v>#N/A</c:v>
                </c:pt>
                <c:pt idx="1752">
                  <c:v>#N/A</c:v>
                </c:pt>
                <c:pt idx="1753">
                  <c:v>#N/A</c:v>
                </c:pt>
                <c:pt idx="1754">
                  <c:v>#N/A</c:v>
                </c:pt>
                <c:pt idx="1755">
                  <c:v>#N/A</c:v>
                </c:pt>
                <c:pt idx="1756">
                  <c:v>#N/A</c:v>
                </c:pt>
                <c:pt idx="1757">
                  <c:v>#N/A</c:v>
                </c:pt>
                <c:pt idx="1758">
                  <c:v>#N/A</c:v>
                </c:pt>
                <c:pt idx="1759">
                  <c:v>#N/A</c:v>
                </c:pt>
                <c:pt idx="1760">
                  <c:v>#N/A</c:v>
                </c:pt>
                <c:pt idx="1761">
                  <c:v>#N/A</c:v>
                </c:pt>
                <c:pt idx="1762">
                  <c:v>#N/A</c:v>
                </c:pt>
                <c:pt idx="1763">
                  <c:v>#N/A</c:v>
                </c:pt>
                <c:pt idx="1764">
                  <c:v>#N/A</c:v>
                </c:pt>
                <c:pt idx="1765">
                  <c:v>#N/A</c:v>
                </c:pt>
                <c:pt idx="1766">
                  <c:v>#N/A</c:v>
                </c:pt>
                <c:pt idx="1767">
                  <c:v>#N/A</c:v>
                </c:pt>
                <c:pt idx="1768">
                  <c:v>#N/A</c:v>
                </c:pt>
                <c:pt idx="1769">
                  <c:v>#N/A</c:v>
                </c:pt>
                <c:pt idx="1770">
                  <c:v>#N/A</c:v>
                </c:pt>
                <c:pt idx="1771">
                  <c:v>#N/A</c:v>
                </c:pt>
                <c:pt idx="1772">
                  <c:v>#N/A</c:v>
                </c:pt>
                <c:pt idx="1773">
                  <c:v>#N/A</c:v>
                </c:pt>
                <c:pt idx="1774">
                  <c:v>#N/A</c:v>
                </c:pt>
                <c:pt idx="1775">
                  <c:v>#N/A</c:v>
                </c:pt>
                <c:pt idx="1776">
                  <c:v>#N/A</c:v>
                </c:pt>
                <c:pt idx="1777">
                  <c:v>#N/A</c:v>
                </c:pt>
                <c:pt idx="1778">
                  <c:v>#N/A</c:v>
                </c:pt>
                <c:pt idx="1779">
                  <c:v>#N/A</c:v>
                </c:pt>
                <c:pt idx="1780">
                  <c:v>#N/A</c:v>
                </c:pt>
                <c:pt idx="1781">
                  <c:v>#N/A</c:v>
                </c:pt>
                <c:pt idx="1782">
                  <c:v>#N/A</c:v>
                </c:pt>
                <c:pt idx="1783">
                  <c:v>#N/A</c:v>
                </c:pt>
                <c:pt idx="1784">
                  <c:v>#N/A</c:v>
                </c:pt>
                <c:pt idx="1785">
                  <c:v>#N/A</c:v>
                </c:pt>
                <c:pt idx="1786">
                  <c:v>#N/A</c:v>
                </c:pt>
                <c:pt idx="1787">
                  <c:v>#N/A</c:v>
                </c:pt>
                <c:pt idx="1788">
                  <c:v>#N/A</c:v>
                </c:pt>
                <c:pt idx="1789">
                  <c:v>#N/A</c:v>
                </c:pt>
                <c:pt idx="1790">
                  <c:v>#N/A</c:v>
                </c:pt>
                <c:pt idx="1791">
                  <c:v>#N/A</c:v>
                </c:pt>
                <c:pt idx="1792">
                  <c:v>#N/A</c:v>
                </c:pt>
                <c:pt idx="1793">
                  <c:v>#N/A</c:v>
                </c:pt>
                <c:pt idx="1794">
                  <c:v>#N/A</c:v>
                </c:pt>
                <c:pt idx="1795">
                  <c:v>#N/A</c:v>
                </c:pt>
                <c:pt idx="1796">
                  <c:v>#N/A</c:v>
                </c:pt>
                <c:pt idx="1797">
                  <c:v>#N/A</c:v>
                </c:pt>
                <c:pt idx="1798">
                  <c:v>#N/A</c:v>
                </c:pt>
                <c:pt idx="1799">
                  <c:v>#N/A</c:v>
                </c:pt>
                <c:pt idx="1800">
                  <c:v>#N/A</c:v>
                </c:pt>
                <c:pt idx="1801">
                  <c:v>#N/A</c:v>
                </c:pt>
                <c:pt idx="1802">
                  <c:v>#N/A</c:v>
                </c:pt>
                <c:pt idx="1803">
                  <c:v>#N/A</c:v>
                </c:pt>
                <c:pt idx="1804">
                  <c:v>#N/A</c:v>
                </c:pt>
                <c:pt idx="1805">
                  <c:v>#N/A</c:v>
                </c:pt>
                <c:pt idx="1806">
                  <c:v>#N/A</c:v>
                </c:pt>
                <c:pt idx="1807">
                  <c:v>#N/A</c:v>
                </c:pt>
                <c:pt idx="1808">
                  <c:v>#N/A</c:v>
                </c:pt>
                <c:pt idx="1809">
                  <c:v>#N/A</c:v>
                </c:pt>
                <c:pt idx="1810">
                  <c:v>#N/A</c:v>
                </c:pt>
                <c:pt idx="1811">
                  <c:v>#N/A</c:v>
                </c:pt>
                <c:pt idx="1812">
                  <c:v>#N/A</c:v>
                </c:pt>
                <c:pt idx="1813">
                  <c:v>#N/A</c:v>
                </c:pt>
                <c:pt idx="1814">
                  <c:v>#N/A</c:v>
                </c:pt>
                <c:pt idx="1815">
                  <c:v>#N/A</c:v>
                </c:pt>
                <c:pt idx="1816">
                  <c:v>#N/A</c:v>
                </c:pt>
                <c:pt idx="1817">
                  <c:v>#N/A</c:v>
                </c:pt>
                <c:pt idx="1818">
                  <c:v>#N/A</c:v>
                </c:pt>
                <c:pt idx="1819">
                  <c:v>#N/A</c:v>
                </c:pt>
                <c:pt idx="1820">
                  <c:v>#N/A</c:v>
                </c:pt>
                <c:pt idx="1821">
                  <c:v>#N/A</c:v>
                </c:pt>
                <c:pt idx="1822">
                  <c:v>#N/A</c:v>
                </c:pt>
                <c:pt idx="1823">
                  <c:v>#N/A</c:v>
                </c:pt>
                <c:pt idx="1824">
                  <c:v>#N/A</c:v>
                </c:pt>
                <c:pt idx="1825">
                  <c:v>#N/A</c:v>
                </c:pt>
                <c:pt idx="1826">
                  <c:v>#N/A</c:v>
                </c:pt>
                <c:pt idx="1827">
                  <c:v>#N/A</c:v>
                </c:pt>
                <c:pt idx="1828">
                  <c:v>#N/A</c:v>
                </c:pt>
                <c:pt idx="1829">
                  <c:v>#N/A</c:v>
                </c:pt>
                <c:pt idx="1830">
                  <c:v>#N/A</c:v>
                </c:pt>
                <c:pt idx="1831">
                  <c:v>#N/A</c:v>
                </c:pt>
                <c:pt idx="1832">
                  <c:v>#N/A</c:v>
                </c:pt>
                <c:pt idx="1833">
                  <c:v>#N/A</c:v>
                </c:pt>
                <c:pt idx="1834">
                  <c:v>#N/A</c:v>
                </c:pt>
                <c:pt idx="1835">
                  <c:v>#N/A</c:v>
                </c:pt>
                <c:pt idx="1836">
                  <c:v>#N/A</c:v>
                </c:pt>
                <c:pt idx="1837">
                  <c:v>#N/A</c:v>
                </c:pt>
                <c:pt idx="1838">
                  <c:v>#N/A</c:v>
                </c:pt>
                <c:pt idx="1839">
                  <c:v>#N/A</c:v>
                </c:pt>
                <c:pt idx="1840">
                  <c:v>#N/A</c:v>
                </c:pt>
                <c:pt idx="1841">
                  <c:v>#N/A</c:v>
                </c:pt>
                <c:pt idx="1842">
                  <c:v>#N/A</c:v>
                </c:pt>
                <c:pt idx="1843">
                  <c:v>#N/A</c:v>
                </c:pt>
                <c:pt idx="1844">
                  <c:v>#N/A</c:v>
                </c:pt>
                <c:pt idx="1845">
                  <c:v>#N/A</c:v>
                </c:pt>
                <c:pt idx="1846">
                  <c:v>#N/A</c:v>
                </c:pt>
                <c:pt idx="1847">
                  <c:v>#N/A</c:v>
                </c:pt>
                <c:pt idx="1848">
                  <c:v>#N/A</c:v>
                </c:pt>
                <c:pt idx="1849">
                  <c:v>#N/A</c:v>
                </c:pt>
                <c:pt idx="1850">
                  <c:v>#N/A</c:v>
                </c:pt>
                <c:pt idx="1851">
                  <c:v>#N/A</c:v>
                </c:pt>
                <c:pt idx="1852">
                  <c:v>#N/A</c:v>
                </c:pt>
                <c:pt idx="1853">
                  <c:v>#N/A</c:v>
                </c:pt>
                <c:pt idx="1854">
                  <c:v>#N/A</c:v>
                </c:pt>
                <c:pt idx="1855">
                  <c:v>#N/A</c:v>
                </c:pt>
                <c:pt idx="1856">
                  <c:v>#N/A</c:v>
                </c:pt>
                <c:pt idx="1857">
                  <c:v>#N/A</c:v>
                </c:pt>
                <c:pt idx="1858">
                  <c:v>#N/A</c:v>
                </c:pt>
                <c:pt idx="1859">
                  <c:v>#N/A</c:v>
                </c:pt>
                <c:pt idx="1860">
                  <c:v>#N/A</c:v>
                </c:pt>
                <c:pt idx="1861">
                  <c:v>#N/A</c:v>
                </c:pt>
                <c:pt idx="1862">
                  <c:v>#N/A</c:v>
                </c:pt>
                <c:pt idx="1863">
                  <c:v>#N/A</c:v>
                </c:pt>
                <c:pt idx="1864">
                  <c:v>#N/A</c:v>
                </c:pt>
                <c:pt idx="1865">
                  <c:v>#N/A</c:v>
                </c:pt>
                <c:pt idx="1866">
                  <c:v>#N/A</c:v>
                </c:pt>
                <c:pt idx="1867">
                  <c:v>#N/A</c:v>
                </c:pt>
                <c:pt idx="1868">
                  <c:v>#N/A</c:v>
                </c:pt>
                <c:pt idx="1869">
                  <c:v>#N/A</c:v>
                </c:pt>
                <c:pt idx="1870">
                  <c:v>#N/A</c:v>
                </c:pt>
                <c:pt idx="1871">
                  <c:v>#N/A</c:v>
                </c:pt>
                <c:pt idx="1872">
                  <c:v>#N/A</c:v>
                </c:pt>
                <c:pt idx="1873">
                  <c:v>#N/A</c:v>
                </c:pt>
                <c:pt idx="1874">
                  <c:v>#N/A</c:v>
                </c:pt>
                <c:pt idx="1875">
                  <c:v>#N/A</c:v>
                </c:pt>
                <c:pt idx="1876">
                  <c:v>#N/A</c:v>
                </c:pt>
                <c:pt idx="1877">
                  <c:v>#N/A</c:v>
                </c:pt>
                <c:pt idx="1878">
                  <c:v>#N/A</c:v>
                </c:pt>
                <c:pt idx="1879">
                  <c:v>#N/A</c:v>
                </c:pt>
                <c:pt idx="1880">
                  <c:v>#N/A</c:v>
                </c:pt>
                <c:pt idx="1881">
                  <c:v>#N/A</c:v>
                </c:pt>
                <c:pt idx="1882">
                  <c:v>#N/A</c:v>
                </c:pt>
                <c:pt idx="1883">
                  <c:v>#N/A</c:v>
                </c:pt>
                <c:pt idx="1884">
                  <c:v>#N/A</c:v>
                </c:pt>
                <c:pt idx="1885">
                  <c:v>#N/A</c:v>
                </c:pt>
                <c:pt idx="1886">
                  <c:v>#N/A</c:v>
                </c:pt>
                <c:pt idx="1887">
                  <c:v>#N/A</c:v>
                </c:pt>
                <c:pt idx="1888">
                  <c:v>#N/A</c:v>
                </c:pt>
                <c:pt idx="1889">
                  <c:v>#N/A</c:v>
                </c:pt>
                <c:pt idx="1890">
                  <c:v>#N/A</c:v>
                </c:pt>
                <c:pt idx="1891">
                  <c:v>#N/A</c:v>
                </c:pt>
                <c:pt idx="1892">
                  <c:v>#N/A</c:v>
                </c:pt>
                <c:pt idx="1893">
                  <c:v>#N/A</c:v>
                </c:pt>
                <c:pt idx="1894">
                  <c:v>#N/A</c:v>
                </c:pt>
                <c:pt idx="1895">
                  <c:v>#N/A</c:v>
                </c:pt>
                <c:pt idx="1896">
                  <c:v>#N/A</c:v>
                </c:pt>
                <c:pt idx="1897">
                  <c:v>#N/A</c:v>
                </c:pt>
                <c:pt idx="1898">
                  <c:v>#N/A</c:v>
                </c:pt>
                <c:pt idx="1899">
                  <c:v>#N/A</c:v>
                </c:pt>
                <c:pt idx="1900">
                  <c:v>#N/A</c:v>
                </c:pt>
                <c:pt idx="1901">
                  <c:v>#N/A</c:v>
                </c:pt>
                <c:pt idx="1902">
                  <c:v>#N/A</c:v>
                </c:pt>
                <c:pt idx="1903">
                  <c:v>#N/A</c:v>
                </c:pt>
                <c:pt idx="1904">
                  <c:v>#N/A</c:v>
                </c:pt>
                <c:pt idx="1905">
                  <c:v>#N/A</c:v>
                </c:pt>
                <c:pt idx="1906">
                  <c:v>#N/A</c:v>
                </c:pt>
                <c:pt idx="1907">
                  <c:v>#N/A</c:v>
                </c:pt>
                <c:pt idx="1908">
                  <c:v>#N/A</c:v>
                </c:pt>
                <c:pt idx="1909">
                  <c:v>#N/A</c:v>
                </c:pt>
                <c:pt idx="1910">
                  <c:v>#N/A</c:v>
                </c:pt>
                <c:pt idx="1911">
                  <c:v>#N/A</c:v>
                </c:pt>
                <c:pt idx="1912">
                  <c:v>#N/A</c:v>
                </c:pt>
                <c:pt idx="1913">
                  <c:v>#N/A</c:v>
                </c:pt>
                <c:pt idx="1914">
                  <c:v>#N/A</c:v>
                </c:pt>
                <c:pt idx="1915">
                  <c:v>#N/A</c:v>
                </c:pt>
                <c:pt idx="1916">
                  <c:v>#N/A</c:v>
                </c:pt>
                <c:pt idx="1917">
                  <c:v>#N/A</c:v>
                </c:pt>
                <c:pt idx="1918">
                  <c:v>#N/A</c:v>
                </c:pt>
                <c:pt idx="1919">
                  <c:v>#N/A</c:v>
                </c:pt>
                <c:pt idx="1920">
                  <c:v>#N/A</c:v>
                </c:pt>
                <c:pt idx="1921">
                  <c:v>#N/A</c:v>
                </c:pt>
                <c:pt idx="1922">
                  <c:v>#N/A</c:v>
                </c:pt>
                <c:pt idx="1923">
                  <c:v>#N/A</c:v>
                </c:pt>
                <c:pt idx="1924">
                  <c:v>#N/A</c:v>
                </c:pt>
                <c:pt idx="1925">
                  <c:v>#N/A</c:v>
                </c:pt>
                <c:pt idx="1926">
                  <c:v>#N/A</c:v>
                </c:pt>
                <c:pt idx="1927">
                  <c:v>#N/A</c:v>
                </c:pt>
                <c:pt idx="1928">
                  <c:v>#N/A</c:v>
                </c:pt>
                <c:pt idx="1929">
                  <c:v>#N/A</c:v>
                </c:pt>
                <c:pt idx="1930">
                  <c:v>#N/A</c:v>
                </c:pt>
                <c:pt idx="1931">
                  <c:v>#N/A</c:v>
                </c:pt>
                <c:pt idx="1932">
                  <c:v>#N/A</c:v>
                </c:pt>
                <c:pt idx="1933">
                  <c:v>#N/A</c:v>
                </c:pt>
                <c:pt idx="1934">
                  <c:v>#N/A</c:v>
                </c:pt>
                <c:pt idx="1935">
                  <c:v>#N/A</c:v>
                </c:pt>
                <c:pt idx="1936">
                  <c:v>#N/A</c:v>
                </c:pt>
                <c:pt idx="1937">
                  <c:v>#N/A</c:v>
                </c:pt>
                <c:pt idx="1938">
                  <c:v>#N/A</c:v>
                </c:pt>
                <c:pt idx="1939">
                  <c:v>#N/A</c:v>
                </c:pt>
                <c:pt idx="1940">
                  <c:v>#N/A</c:v>
                </c:pt>
                <c:pt idx="1941">
                  <c:v>#N/A</c:v>
                </c:pt>
                <c:pt idx="1942">
                  <c:v>#N/A</c:v>
                </c:pt>
                <c:pt idx="1943">
                  <c:v>#N/A</c:v>
                </c:pt>
                <c:pt idx="1944">
                  <c:v>#N/A</c:v>
                </c:pt>
                <c:pt idx="1945">
                  <c:v>#N/A</c:v>
                </c:pt>
                <c:pt idx="1946">
                  <c:v>#N/A</c:v>
                </c:pt>
                <c:pt idx="1947">
                  <c:v>#N/A</c:v>
                </c:pt>
                <c:pt idx="1948">
                  <c:v>#N/A</c:v>
                </c:pt>
                <c:pt idx="1949">
                  <c:v>#N/A</c:v>
                </c:pt>
                <c:pt idx="1950">
                  <c:v>#N/A</c:v>
                </c:pt>
                <c:pt idx="1951">
                  <c:v>#N/A</c:v>
                </c:pt>
                <c:pt idx="1952">
                  <c:v>#N/A</c:v>
                </c:pt>
                <c:pt idx="1953">
                  <c:v>#N/A</c:v>
                </c:pt>
                <c:pt idx="1954">
                  <c:v>#N/A</c:v>
                </c:pt>
                <c:pt idx="1955">
                  <c:v>#N/A</c:v>
                </c:pt>
                <c:pt idx="1956">
                  <c:v>#N/A</c:v>
                </c:pt>
                <c:pt idx="1957">
                  <c:v>#N/A</c:v>
                </c:pt>
                <c:pt idx="1958">
                  <c:v>#N/A</c:v>
                </c:pt>
                <c:pt idx="1959">
                  <c:v>#N/A</c:v>
                </c:pt>
                <c:pt idx="1960">
                  <c:v>#N/A</c:v>
                </c:pt>
                <c:pt idx="1961">
                  <c:v>#N/A</c:v>
                </c:pt>
                <c:pt idx="1962">
                  <c:v>#N/A</c:v>
                </c:pt>
                <c:pt idx="1963">
                  <c:v>#N/A</c:v>
                </c:pt>
                <c:pt idx="1964">
                  <c:v>#N/A</c:v>
                </c:pt>
                <c:pt idx="1965">
                  <c:v>#N/A</c:v>
                </c:pt>
                <c:pt idx="1966">
                  <c:v>#N/A</c:v>
                </c:pt>
                <c:pt idx="1967">
                  <c:v>#N/A</c:v>
                </c:pt>
                <c:pt idx="1968">
                  <c:v>#N/A</c:v>
                </c:pt>
                <c:pt idx="1969">
                  <c:v>#N/A</c:v>
                </c:pt>
                <c:pt idx="1970">
                  <c:v>#N/A</c:v>
                </c:pt>
                <c:pt idx="1971">
                  <c:v>#N/A</c:v>
                </c:pt>
                <c:pt idx="1972">
                  <c:v>#N/A</c:v>
                </c:pt>
                <c:pt idx="1973">
                  <c:v>#N/A</c:v>
                </c:pt>
                <c:pt idx="1974">
                  <c:v>#N/A</c:v>
                </c:pt>
                <c:pt idx="1975">
                  <c:v>#N/A</c:v>
                </c:pt>
                <c:pt idx="1976">
                  <c:v>#N/A</c:v>
                </c:pt>
                <c:pt idx="1977">
                  <c:v>#N/A</c:v>
                </c:pt>
                <c:pt idx="1978">
                  <c:v>#N/A</c:v>
                </c:pt>
                <c:pt idx="1979">
                  <c:v>#N/A</c:v>
                </c:pt>
                <c:pt idx="1980">
                  <c:v>#N/A</c:v>
                </c:pt>
                <c:pt idx="1981">
                  <c:v>#N/A</c:v>
                </c:pt>
                <c:pt idx="1982">
                  <c:v>#N/A</c:v>
                </c:pt>
                <c:pt idx="1983">
                  <c:v>#N/A</c:v>
                </c:pt>
                <c:pt idx="1984">
                  <c:v>#N/A</c:v>
                </c:pt>
                <c:pt idx="1985">
                  <c:v>#N/A</c:v>
                </c:pt>
                <c:pt idx="1986">
                  <c:v>#N/A</c:v>
                </c:pt>
                <c:pt idx="1987">
                  <c:v>#N/A</c:v>
                </c:pt>
                <c:pt idx="1988">
                  <c:v>#N/A</c:v>
                </c:pt>
                <c:pt idx="1989">
                  <c:v>#N/A</c:v>
                </c:pt>
                <c:pt idx="1990">
                  <c:v>#N/A</c:v>
                </c:pt>
                <c:pt idx="1991">
                  <c:v>#N/A</c:v>
                </c:pt>
                <c:pt idx="1992">
                  <c:v>#N/A</c:v>
                </c:pt>
                <c:pt idx="1993">
                  <c:v>#N/A</c:v>
                </c:pt>
                <c:pt idx="1994">
                  <c:v>#N/A</c:v>
                </c:pt>
                <c:pt idx="1995">
                  <c:v>#N/A</c:v>
                </c:pt>
                <c:pt idx="1996">
                  <c:v>#N/A</c:v>
                </c:pt>
                <c:pt idx="1997">
                  <c:v>#N/A</c:v>
                </c:pt>
                <c:pt idx="1998">
                  <c:v>#N/A</c:v>
                </c:pt>
                <c:pt idx="1999">
                  <c:v>#N/A</c:v>
                </c:pt>
                <c:pt idx="2000">
                  <c:v>#N/A</c:v>
                </c:pt>
                <c:pt idx="2001">
                  <c:v>#N/A</c:v>
                </c:pt>
                <c:pt idx="2002">
                  <c:v>#N/A</c:v>
                </c:pt>
                <c:pt idx="2003">
                  <c:v>#N/A</c:v>
                </c:pt>
                <c:pt idx="2004">
                  <c:v>#N/A</c:v>
                </c:pt>
                <c:pt idx="2005">
                  <c:v>#N/A</c:v>
                </c:pt>
                <c:pt idx="2006">
                  <c:v>#N/A</c:v>
                </c:pt>
                <c:pt idx="2007">
                  <c:v>#N/A</c:v>
                </c:pt>
                <c:pt idx="2008">
                  <c:v>#N/A</c:v>
                </c:pt>
                <c:pt idx="2009">
                  <c:v>#N/A</c:v>
                </c:pt>
                <c:pt idx="2010">
                  <c:v>#N/A</c:v>
                </c:pt>
                <c:pt idx="2011">
                  <c:v>#N/A</c:v>
                </c:pt>
                <c:pt idx="2012">
                  <c:v>#N/A</c:v>
                </c:pt>
                <c:pt idx="2013">
                  <c:v>#N/A</c:v>
                </c:pt>
                <c:pt idx="2014">
                  <c:v>#N/A</c:v>
                </c:pt>
                <c:pt idx="2015">
                  <c:v>#N/A</c:v>
                </c:pt>
                <c:pt idx="2016">
                  <c:v>#N/A</c:v>
                </c:pt>
                <c:pt idx="2017">
                  <c:v>#N/A</c:v>
                </c:pt>
                <c:pt idx="2018">
                  <c:v>#N/A</c:v>
                </c:pt>
                <c:pt idx="2019">
                  <c:v>#N/A</c:v>
                </c:pt>
                <c:pt idx="2020">
                  <c:v>#N/A</c:v>
                </c:pt>
                <c:pt idx="2021">
                  <c:v>#N/A</c:v>
                </c:pt>
                <c:pt idx="2022">
                  <c:v>#N/A</c:v>
                </c:pt>
                <c:pt idx="2023">
                  <c:v>#N/A</c:v>
                </c:pt>
                <c:pt idx="2024">
                  <c:v>#N/A</c:v>
                </c:pt>
                <c:pt idx="2025">
                  <c:v>#N/A</c:v>
                </c:pt>
                <c:pt idx="2026">
                  <c:v>#N/A</c:v>
                </c:pt>
                <c:pt idx="2027">
                  <c:v>#N/A</c:v>
                </c:pt>
                <c:pt idx="2028">
                  <c:v>#N/A</c:v>
                </c:pt>
                <c:pt idx="2029">
                  <c:v>#N/A</c:v>
                </c:pt>
                <c:pt idx="2030">
                  <c:v>#N/A</c:v>
                </c:pt>
                <c:pt idx="2031">
                  <c:v>#N/A</c:v>
                </c:pt>
                <c:pt idx="2032">
                  <c:v>#N/A</c:v>
                </c:pt>
                <c:pt idx="2033">
                  <c:v>#N/A</c:v>
                </c:pt>
                <c:pt idx="2034">
                  <c:v>#N/A</c:v>
                </c:pt>
                <c:pt idx="2035">
                  <c:v>#N/A</c:v>
                </c:pt>
                <c:pt idx="2036">
                  <c:v>#N/A</c:v>
                </c:pt>
                <c:pt idx="2037">
                  <c:v>#N/A</c:v>
                </c:pt>
                <c:pt idx="2038">
                  <c:v>#N/A</c:v>
                </c:pt>
                <c:pt idx="2039">
                  <c:v>#N/A</c:v>
                </c:pt>
                <c:pt idx="2040">
                  <c:v>#N/A</c:v>
                </c:pt>
                <c:pt idx="2041">
                  <c:v>#N/A</c:v>
                </c:pt>
                <c:pt idx="2042">
                  <c:v>#N/A</c:v>
                </c:pt>
                <c:pt idx="2043">
                  <c:v>#N/A</c:v>
                </c:pt>
                <c:pt idx="2044">
                  <c:v>#N/A</c:v>
                </c:pt>
                <c:pt idx="2045">
                  <c:v>#N/A</c:v>
                </c:pt>
                <c:pt idx="2046">
                  <c:v>#N/A</c:v>
                </c:pt>
                <c:pt idx="2047">
                  <c:v>#N/A</c:v>
                </c:pt>
                <c:pt idx="2048">
                  <c:v>#N/A</c:v>
                </c:pt>
                <c:pt idx="2049">
                  <c:v>#N/A</c:v>
                </c:pt>
                <c:pt idx="2050">
                  <c:v>#N/A</c:v>
                </c:pt>
                <c:pt idx="2051">
                  <c:v>#N/A</c:v>
                </c:pt>
                <c:pt idx="2052">
                  <c:v>#N/A</c:v>
                </c:pt>
                <c:pt idx="2053">
                  <c:v>#N/A</c:v>
                </c:pt>
                <c:pt idx="2054">
                  <c:v>#N/A</c:v>
                </c:pt>
                <c:pt idx="2055">
                  <c:v>#N/A</c:v>
                </c:pt>
                <c:pt idx="2056">
                  <c:v>#N/A</c:v>
                </c:pt>
                <c:pt idx="2057">
                  <c:v>#N/A</c:v>
                </c:pt>
                <c:pt idx="2058">
                  <c:v>#N/A</c:v>
                </c:pt>
                <c:pt idx="2059">
                  <c:v>#N/A</c:v>
                </c:pt>
                <c:pt idx="2060">
                  <c:v>#N/A</c:v>
                </c:pt>
                <c:pt idx="2061">
                  <c:v>#N/A</c:v>
                </c:pt>
                <c:pt idx="2062">
                  <c:v>#N/A</c:v>
                </c:pt>
                <c:pt idx="2063">
                  <c:v>#N/A</c:v>
                </c:pt>
                <c:pt idx="2064">
                  <c:v>#N/A</c:v>
                </c:pt>
                <c:pt idx="2065">
                  <c:v>#N/A</c:v>
                </c:pt>
                <c:pt idx="2066">
                  <c:v>#N/A</c:v>
                </c:pt>
                <c:pt idx="2067">
                  <c:v>#N/A</c:v>
                </c:pt>
                <c:pt idx="2068">
                  <c:v>#N/A</c:v>
                </c:pt>
                <c:pt idx="2069">
                  <c:v>#N/A</c:v>
                </c:pt>
                <c:pt idx="2070">
                  <c:v>#N/A</c:v>
                </c:pt>
                <c:pt idx="2071">
                  <c:v>#N/A</c:v>
                </c:pt>
                <c:pt idx="2072">
                  <c:v>#N/A</c:v>
                </c:pt>
                <c:pt idx="2073">
                  <c:v>#N/A</c:v>
                </c:pt>
                <c:pt idx="2074">
                  <c:v>#N/A</c:v>
                </c:pt>
                <c:pt idx="2075">
                  <c:v>#N/A</c:v>
                </c:pt>
                <c:pt idx="2076">
                  <c:v>#N/A</c:v>
                </c:pt>
                <c:pt idx="2077">
                  <c:v>#N/A</c:v>
                </c:pt>
                <c:pt idx="2078">
                  <c:v>#N/A</c:v>
                </c:pt>
                <c:pt idx="2079">
                  <c:v>#N/A</c:v>
                </c:pt>
                <c:pt idx="2080">
                  <c:v>#N/A</c:v>
                </c:pt>
                <c:pt idx="2081">
                  <c:v>#N/A</c:v>
                </c:pt>
                <c:pt idx="2082">
                  <c:v>#N/A</c:v>
                </c:pt>
                <c:pt idx="2083">
                  <c:v>#N/A</c:v>
                </c:pt>
                <c:pt idx="2084">
                  <c:v>#N/A</c:v>
                </c:pt>
                <c:pt idx="2085">
                  <c:v>#N/A</c:v>
                </c:pt>
                <c:pt idx="2086">
                  <c:v>#N/A</c:v>
                </c:pt>
                <c:pt idx="2087">
                  <c:v>#N/A</c:v>
                </c:pt>
                <c:pt idx="2088">
                  <c:v>#N/A</c:v>
                </c:pt>
                <c:pt idx="2089">
                  <c:v>#N/A</c:v>
                </c:pt>
                <c:pt idx="2090">
                  <c:v>#N/A</c:v>
                </c:pt>
                <c:pt idx="2091">
                  <c:v>#N/A</c:v>
                </c:pt>
                <c:pt idx="2092">
                  <c:v>#N/A</c:v>
                </c:pt>
                <c:pt idx="2093">
                  <c:v>#N/A</c:v>
                </c:pt>
                <c:pt idx="2094">
                  <c:v>#N/A</c:v>
                </c:pt>
                <c:pt idx="2095">
                  <c:v>#N/A</c:v>
                </c:pt>
                <c:pt idx="2096">
                  <c:v>#N/A</c:v>
                </c:pt>
                <c:pt idx="2097">
                  <c:v>#N/A</c:v>
                </c:pt>
                <c:pt idx="2098">
                  <c:v>#N/A</c:v>
                </c:pt>
                <c:pt idx="2099">
                  <c:v>#N/A</c:v>
                </c:pt>
                <c:pt idx="2100">
                  <c:v>#N/A</c:v>
                </c:pt>
                <c:pt idx="2101">
                  <c:v>#N/A</c:v>
                </c:pt>
                <c:pt idx="2102">
                  <c:v>#N/A</c:v>
                </c:pt>
                <c:pt idx="2103">
                  <c:v>#N/A</c:v>
                </c:pt>
                <c:pt idx="2104">
                  <c:v>#N/A</c:v>
                </c:pt>
                <c:pt idx="2105">
                  <c:v>#N/A</c:v>
                </c:pt>
                <c:pt idx="2106">
                  <c:v>#N/A</c:v>
                </c:pt>
                <c:pt idx="2107">
                  <c:v>#N/A</c:v>
                </c:pt>
                <c:pt idx="2108">
                  <c:v>#N/A</c:v>
                </c:pt>
                <c:pt idx="2109">
                  <c:v>#N/A</c:v>
                </c:pt>
                <c:pt idx="2110">
                  <c:v>#N/A</c:v>
                </c:pt>
                <c:pt idx="2111">
                  <c:v>#N/A</c:v>
                </c:pt>
                <c:pt idx="2112">
                  <c:v>#N/A</c:v>
                </c:pt>
                <c:pt idx="2113">
                  <c:v>#N/A</c:v>
                </c:pt>
                <c:pt idx="2114">
                  <c:v>#N/A</c:v>
                </c:pt>
                <c:pt idx="2115">
                  <c:v>#N/A</c:v>
                </c:pt>
                <c:pt idx="2116">
                  <c:v>#N/A</c:v>
                </c:pt>
                <c:pt idx="2117">
                  <c:v>#N/A</c:v>
                </c:pt>
                <c:pt idx="2118">
                  <c:v>#N/A</c:v>
                </c:pt>
                <c:pt idx="2119">
                  <c:v>#N/A</c:v>
                </c:pt>
                <c:pt idx="2120">
                  <c:v>#N/A</c:v>
                </c:pt>
                <c:pt idx="2121">
                  <c:v>#N/A</c:v>
                </c:pt>
                <c:pt idx="2122">
                  <c:v>#N/A</c:v>
                </c:pt>
                <c:pt idx="2123">
                  <c:v>#N/A</c:v>
                </c:pt>
                <c:pt idx="2124">
                  <c:v>#N/A</c:v>
                </c:pt>
                <c:pt idx="2125">
                  <c:v>#N/A</c:v>
                </c:pt>
                <c:pt idx="2126">
                  <c:v>#N/A</c:v>
                </c:pt>
                <c:pt idx="2127">
                  <c:v>#N/A</c:v>
                </c:pt>
                <c:pt idx="2128">
                  <c:v>#N/A</c:v>
                </c:pt>
                <c:pt idx="2129">
                  <c:v>#N/A</c:v>
                </c:pt>
                <c:pt idx="2130">
                  <c:v>#N/A</c:v>
                </c:pt>
                <c:pt idx="2131">
                  <c:v>#N/A</c:v>
                </c:pt>
                <c:pt idx="2132">
                  <c:v>#N/A</c:v>
                </c:pt>
                <c:pt idx="2133">
                  <c:v>#N/A</c:v>
                </c:pt>
                <c:pt idx="2134">
                  <c:v>#N/A</c:v>
                </c:pt>
                <c:pt idx="2135">
                  <c:v>#N/A</c:v>
                </c:pt>
                <c:pt idx="2136">
                  <c:v>#N/A</c:v>
                </c:pt>
                <c:pt idx="2137">
                  <c:v>#N/A</c:v>
                </c:pt>
                <c:pt idx="2138">
                  <c:v>#N/A</c:v>
                </c:pt>
                <c:pt idx="2139">
                  <c:v>#N/A</c:v>
                </c:pt>
                <c:pt idx="2140">
                  <c:v>#N/A</c:v>
                </c:pt>
                <c:pt idx="2141">
                  <c:v>#N/A</c:v>
                </c:pt>
                <c:pt idx="2142">
                  <c:v>#N/A</c:v>
                </c:pt>
                <c:pt idx="2143">
                  <c:v>#N/A</c:v>
                </c:pt>
                <c:pt idx="2144">
                  <c:v>#N/A</c:v>
                </c:pt>
                <c:pt idx="2145">
                  <c:v>#N/A</c:v>
                </c:pt>
                <c:pt idx="2146">
                  <c:v>#N/A</c:v>
                </c:pt>
                <c:pt idx="2147">
                  <c:v>#N/A</c:v>
                </c:pt>
                <c:pt idx="2148">
                  <c:v>#N/A</c:v>
                </c:pt>
                <c:pt idx="2149">
                  <c:v>#N/A</c:v>
                </c:pt>
                <c:pt idx="2150">
                  <c:v>#N/A</c:v>
                </c:pt>
                <c:pt idx="2151">
                  <c:v>#N/A</c:v>
                </c:pt>
                <c:pt idx="2152">
                  <c:v>#N/A</c:v>
                </c:pt>
                <c:pt idx="2153">
                  <c:v>#N/A</c:v>
                </c:pt>
                <c:pt idx="2154">
                  <c:v>#N/A</c:v>
                </c:pt>
                <c:pt idx="2155">
                  <c:v>#N/A</c:v>
                </c:pt>
                <c:pt idx="2156">
                  <c:v>#N/A</c:v>
                </c:pt>
                <c:pt idx="2157">
                  <c:v>#N/A</c:v>
                </c:pt>
                <c:pt idx="2158">
                  <c:v>#N/A</c:v>
                </c:pt>
                <c:pt idx="2159">
                  <c:v>#N/A</c:v>
                </c:pt>
                <c:pt idx="2160">
                  <c:v>#N/A</c:v>
                </c:pt>
                <c:pt idx="2161">
                  <c:v>#N/A</c:v>
                </c:pt>
                <c:pt idx="2162">
                  <c:v>#N/A</c:v>
                </c:pt>
                <c:pt idx="2163">
                  <c:v>#N/A</c:v>
                </c:pt>
                <c:pt idx="2164">
                  <c:v>#N/A</c:v>
                </c:pt>
                <c:pt idx="2165">
                  <c:v>#N/A</c:v>
                </c:pt>
                <c:pt idx="2166">
                  <c:v>#N/A</c:v>
                </c:pt>
                <c:pt idx="2167">
                  <c:v>#N/A</c:v>
                </c:pt>
                <c:pt idx="2168">
                  <c:v>#N/A</c:v>
                </c:pt>
                <c:pt idx="2169">
                  <c:v>#N/A</c:v>
                </c:pt>
                <c:pt idx="2170">
                  <c:v>#N/A</c:v>
                </c:pt>
                <c:pt idx="2171">
                  <c:v>#N/A</c:v>
                </c:pt>
                <c:pt idx="2172">
                  <c:v>#N/A</c:v>
                </c:pt>
                <c:pt idx="2173">
                  <c:v>#N/A</c:v>
                </c:pt>
                <c:pt idx="2174">
                  <c:v>#N/A</c:v>
                </c:pt>
                <c:pt idx="2175">
                  <c:v>#N/A</c:v>
                </c:pt>
                <c:pt idx="2176">
                  <c:v>#N/A</c:v>
                </c:pt>
                <c:pt idx="2177">
                  <c:v>#N/A</c:v>
                </c:pt>
                <c:pt idx="2178">
                  <c:v>#N/A</c:v>
                </c:pt>
                <c:pt idx="2179">
                  <c:v>#N/A</c:v>
                </c:pt>
                <c:pt idx="2180">
                  <c:v>#N/A</c:v>
                </c:pt>
                <c:pt idx="2181">
                  <c:v>#N/A</c:v>
                </c:pt>
                <c:pt idx="2182">
                  <c:v>#N/A</c:v>
                </c:pt>
                <c:pt idx="2183">
                  <c:v>#N/A</c:v>
                </c:pt>
                <c:pt idx="2184">
                  <c:v>#N/A</c:v>
                </c:pt>
                <c:pt idx="2185">
                  <c:v>#N/A</c:v>
                </c:pt>
                <c:pt idx="2186">
                  <c:v>#N/A</c:v>
                </c:pt>
                <c:pt idx="2187">
                  <c:v>#N/A</c:v>
                </c:pt>
                <c:pt idx="2188">
                  <c:v>#N/A</c:v>
                </c:pt>
                <c:pt idx="2189">
                  <c:v>#N/A</c:v>
                </c:pt>
                <c:pt idx="2190">
                  <c:v>#N/A</c:v>
                </c:pt>
                <c:pt idx="2191">
                  <c:v>#N/A</c:v>
                </c:pt>
                <c:pt idx="2192">
                  <c:v>#N/A</c:v>
                </c:pt>
                <c:pt idx="2193">
                  <c:v>#N/A</c:v>
                </c:pt>
                <c:pt idx="2194">
                  <c:v>#N/A</c:v>
                </c:pt>
                <c:pt idx="2195">
                  <c:v>#N/A</c:v>
                </c:pt>
                <c:pt idx="2196">
                  <c:v>#N/A</c:v>
                </c:pt>
                <c:pt idx="2197">
                  <c:v>#N/A</c:v>
                </c:pt>
                <c:pt idx="2198">
                  <c:v>#N/A</c:v>
                </c:pt>
                <c:pt idx="2199">
                  <c:v>#N/A</c:v>
                </c:pt>
                <c:pt idx="2200">
                  <c:v>#N/A</c:v>
                </c:pt>
                <c:pt idx="2201">
                  <c:v>#N/A</c:v>
                </c:pt>
                <c:pt idx="2202">
                  <c:v>#N/A</c:v>
                </c:pt>
                <c:pt idx="2203">
                  <c:v>#N/A</c:v>
                </c:pt>
                <c:pt idx="2204">
                  <c:v>#N/A</c:v>
                </c:pt>
                <c:pt idx="2205">
                  <c:v>#N/A</c:v>
                </c:pt>
                <c:pt idx="2206">
                  <c:v>#N/A</c:v>
                </c:pt>
                <c:pt idx="2207">
                  <c:v>#N/A</c:v>
                </c:pt>
                <c:pt idx="2208">
                  <c:v>#N/A</c:v>
                </c:pt>
                <c:pt idx="2209">
                  <c:v>#N/A</c:v>
                </c:pt>
                <c:pt idx="2210">
                  <c:v>#N/A</c:v>
                </c:pt>
                <c:pt idx="2211">
                  <c:v>#N/A</c:v>
                </c:pt>
                <c:pt idx="2212">
                  <c:v>#N/A</c:v>
                </c:pt>
                <c:pt idx="2213">
                  <c:v>#N/A</c:v>
                </c:pt>
                <c:pt idx="2214">
                  <c:v>#N/A</c:v>
                </c:pt>
                <c:pt idx="2215">
                  <c:v>#N/A</c:v>
                </c:pt>
                <c:pt idx="2216">
                  <c:v>#N/A</c:v>
                </c:pt>
                <c:pt idx="2217">
                  <c:v>#N/A</c:v>
                </c:pt>
                <c:pt idx="2218">
                  <c:v>#N/A</c:v>
                </c:pt>
                <c:pt idx="2219">
                  <c:v>#N/A</c:v>
                </c:pt>
                <c:pt idx="2220">
                  <c:v>#N/A</c:v>
                </c:pt>
                <c:pt idx="2221">
                  <c:v>#N/A</c:v>
                </c:pt>
                <c:pt idx="2222">
                  <c:v>#N/A</c:v>
                </c:pt>
                <c:pt idx="2223">
                  <c:v>#N/A</c:v>
                </c:pt>
                <c:pt idx="2224">
                  <c:v>#N/A</c:v>
                </c:pt>
                <c:pt idx="2225">
                  <c:v>#N/A</c:v>
                </c:pt>
                <c:pt idx="2226">
                  <c:v>#N/A</c:v>
                </c:pt>
                <c:pt idx="2227">
                  <c:v>#N/A</c:v>
                </c:pt>
                <c:pt idx="2228">
                  <c:v>#N/A</c:v>
                </c:pt>
                <c:pt idx="2229">
                  <c:v>#N/A</c:v>
                </c:pt>
                <c:pt idx="2230">
                  <c:v>#N/A</c:v>
                </c:pt>
                <c:pt idx="2231">
                  <c:v>#N/A</c:v>
                </c:pt>
                <c:pt idx="2232">
                  <c:v>#N/A</c:v>
                </c:pt>
                <c:pt idx="2233">
                  <c:v>#N/A</c:v>
                </c:pt>
                <c:pt idx="2234">
                  <c:v>#N/A</c:v>
                </c:pt>
                <c:pt idx="2235">
                  <c:v>#N/A</c:v>
                </c:pt>
                <c:pt idx="2236">
                  <c:v>#N/A</c:v>
                </c:pt>
                <c:pt idx="2237">
                  <c:v>#N/A</c:v>
                </c:pt>
                <c:pt idx="2238">
                  <c:v>#N/A</c:v>
                </c:pt>
                <c:pt idx="2239">
                  <c:v>#N/A</c:v>
                </c:pt>
                <c:pt idx="2240">
                  <c:v>#N/A</c:v>
                </c:pt>
                <c:pt idx="2241">
                  <c:v>#N/A</c:v>
                </c:pt>
                <c:pt idx="2242">
                  <c:v>#N/A</c:v>
                </c:pt>
                <c:pt idx="2243">
                  <c:v>#N/A</c:v>
                </c:pt>
                <c:pt idx="2244">
                  <c:v>#N/A</c:v>
                </c:pt>
                <c:pt idx="2245">
                  <c:v>#N/A</c:v>
                </c:pt>
                <c:pt idx="2246">
                  <c:v>#N/A</c:v>
                </c:pt>
                <c:pt idx="2247">
                  <c:v>#N/A</c:v>
                </c:pt>
                <c:pt idx="2248">
                  <c:v>#N/A</c:v>
                </c:pt>
                <c:pt idx="2249">
                  <c:v>#N/A</c:v>
                </c:pt>
                <c:pt idx="2250">
                  <c:v>#N/A</c:v>
                </c:pt>
                <c:pt idx="2251">
                  <c:v>#N/A</c:v>
                </c:pt>
                <c:pt idx="2252">
                  <c:v>#N/A</c:v>
                </c:pt>
                <c:pt idx="2253">
                  <c:v>#N/A</c:v>
                </c:pt>
                <c:pt idx="2254">
                  <c:v>#N/A</c:v>
                </c:pt>
                <c:pt idx="2255">
                  <c:v>#N/A</c:v>
                </c:pt>
                <c:pt idx="2256">
                  <c:v>#N/A</c:v>
                </c:pt>
                <c:pt idx="2257">
                  <c:v>#N/A</c:v>
                </c:pt>
                <c:pt idx="2258">
                  <c:v>#N/A</c:v>
                </c:pt>
                <c:pt idx="2259">
                  <c:v>#N/A</c:v>
                </c:pt>
                <c:pt idx="2260">
                  <c:v>#N/A</c:v>
                </c:pt>
                <c:pt idx="2261">
                  <c:v>#N/A</c:v>
                </c:pt>
                <c:pt idx="2262">
                  <c:v>#N/A</c:v>
                </c:pt>
                <c:pt idx="2263">
                  <c:v>#N/A</c:v>
                </c:pt>
                <c:pt idx="2264">
                  <c:v>#N/A</c:v>
                </c:pt>
                <c:pt idx="2265">
                  <c:v>#N/A</c:v>
                </c:pt>
                <c:pt idx="2266">
                  <c:v>#N/A</c:v>
                </c:pt>
                <c:pt idx="2267">
                  <c:v>#N/A</c:v>
                </c:pt>
                <c:pt idx="2268">
                  <c:v>#N/A</c:v>
                </c:pt>
                <c:pt idx="2269">
                  <c:v>#N/A</c:v>
                </c:pt>
                <c:pt idx="2270">
                  <c:v>#N/A</c:v>
                </c:pt>
                <c:pt idx="2271">
                  <c:v>#N/A</c:v>
                </c:pt>
                <c:pt idx="2272">
                  <c:v>#N/A</c:v>
                </c:pt>
                <c:pt idx="2273">
                  <c:v>#N/A</c:v>
                </c:pt>
                <c:pt idx="2274">
                  <c:v>#N/A</c:v>
                </c:pt>
                <c:pt idx="2275">
                  <c:v>#N/A</c:v>
                </c:pt>
                <c:pt idx="2276">
                  <c:v>#N/A</c:v>
                </c:pt>
                <c:pt idx="2277">
                  <c:v>#N/A</c:v>
                </c:pt>
                <c:pt idx="2278">
                  <c:v>#N/A</c:v>
                </c:pt>
                <c:pt idx="2279">
                  <c:v>#N/A</c:v>
                </c:pt>
                <c:pt idx="2280">
                  <c:v>#N/A</c:v>
                </c:pt>
                <c:pt idx="2281">
                  <c:v>#N/A</c:v>
                </c:pt>
                <c:pt idx="2282">
                  <c:v>#N/A</c:v>
                </c:pt>
                <c:pt idx="2283">
                  <c:v>#N/A</c:v>
                </c:pt>
                <c:pt idx="2284">
                  <c:v>#N/A</c:v>
                </c:pt>
                <c:pt idx="2285">
                  <c:v>#N/A</c:v>
                </c:pt>
                <c:pt idx="2286">
                  <c:v>#N/A</c:v>
                </c:pt>
                <c:pt idx="2287">
                  <c:v>#N/A</c:v>
                </c:pt>
                <c:pt idx="2288">
                  <c:v>#N/A</c:v>
                </c:pt>
                <c:pt idx="2289">
                  <c:v>#N/A</c:v>
                </c:pt>
                <c:pt idx="2290">
                  <c:v>#N/A</c:v>
                </c:pt>
                <c:pt idx="2291">
                  <c:v>#N/A</c:v>
                </c:pt>
                <c:pt idx="2292">
                  <c:v>#N/A</c:v>
                </c:pt>
                <c:pt idx="2293">
                  <c:v>#N/A</c:v>
                </c:pt>
                <c:pt idx="2294">
                  <c:v>#N/A</c:v>
                </c:pt>
                <c:pt idx="2295">
                  <c:v>#N/A</c:v>
                </c:pt>
                <c:pt idx="2296">
                  <c:v>#N/A</c:v>
                </c:pt>
                <c:pt idx="2297">
                  <c:v>#N/A</c:v>
                </c:pt>
                <c:pt idx="2298">
                  <c:v>#N/A</c:v>
                </c:pt>
                <c:pt idx="2299">
                  <c:v>#N/A</c:v>
                </c:pt>
                <c:pt idx="2300">
                  <c:v>#N/A</c:v>
                </c:pt>
                <c:pt idx="2301">
                  <c:v>#N/A</c:v>
                </c:pt>
                <c:pt idx="2302">
                  <c:v>#N/A</c:v>
                </c:pt>
                <c:pt idx="2303">
                  <c:v>#N/A</c:v>
                </c:pt>
                <c:pt idx="2304">
                  <c:v>#N/A</c:v>
                </c:pt>
                <c:pt idx="2305">
                  <c:v>#N/A</c:v>
                </c:pt>
                <c:pt idx="2306">
                  <c:v>#N/A</c:v>
                </c:pt>
                <c:pt idx="2307">
                  <c:v>#N/A</c:v>
                </c:pt>
                <c:pt idx="2308">
                  <c:v>#N/A</c:v>
                </c:pt>
                <c:pt idx="2309">
                  <c:v>#N/A</c:v>
                </c:pt>
                <c:pt idx="2310">
                  <c:v>#N/A</c:v>
                </c:pt>
                <c:pt idx="2311">
                  <c:v>#N/A</c:v>
                </c:pt>
                <c:pt idx="2312">
                  <c:v>#N/A</c:v>
                </c:pt>
                <c:pt idx="2313">
                  <c:v>#N/A</c:v>
                </c:pt>
                <c:pt idx="2314">
                  <c:v>#N/A</c:v>
                </c:pt>
                <c:pt idx="2315">
                  <c:v>#N/A</c:v>
                </c:pt>
                <c:pt idx="2316">
                  <c:v>#N/A</c:v>
                </c:pt>
                <c:pt idx="2317">
                  <c:v>#N/A</c:v>
                </c:pt>
                <c:pt idx="2318">
                  <c:v>#N/A</c:v>
                </c:pt>
                <c:pt idx="2319">
                  <c:v>#N/A</c:v>
                </c:pt>
                <c:pt idx="2320">
                  <c:v>#N/A</c:v>
                </c:pt>
                <c:pt idx="2321">
                  <c:v>#N/A</c:v>
                </c:pt>
                <c:pt idx="2322">
                  <c:v>#N/A</c:v>
                </c:pt>
                <c:pt idx="2323">
                  <c:v>#N/A</c:v>
                </c:pt>
                <c:pt idx="2324">
                  <c:v>#N/A</c:v>
                </c:pt>
                <c:pt idx="2325">
                  <c:v>#N/A</c:v>
                </c:pt>
                <c:pt idx="2326">
                  <c:v>#N/A</c:v>
                </c:pt>
                <c:pt idx="2327">
                  <c:v>#N/A</c:v>
                </c:pt>
                <c:pt idx="2328">
                  <c:v>#N/A</c:v>
                </c:pt>
                <c:pt idx="2329">
                  <c:v>#N/A</c:v>
                </c:pt>
                <c:pt idx="2330">
                  <c:v>#N/A</c:v>
                </c:pt>
                <c:pt idx="2331">
                  <c:v>#N/A</c:v>
                </c:pt>
                <c:pt idx="2332">
                  <c:v>#N/A</c:v>
                </c:pt>
                <c:pt idx="2333">
                  <c:v>#N/A</c:v>
                </c:pt>
                <c:pt idx="2334">
                  <c:v>#N/A</c:v>
                </c:pt>
                <c:pt idx="2335">
                  <c:v>#N/A</c:v>
                </c:pt>
                <c:pt idx="2336">
                  <c:v>#N/A</c:v>
                </c:pt>
                <c:pt idx="2337">
                  <c:v>#N/A</c:v>
                </c:pt>
                <c:pt idx="2338">
                  <c:v>#N/A</c:v>
                </c:pt>
                <c:pt idx="2339">
                  <c:v>#N/A</c:v>
                </c:pt>
                <c:pt idx="2340">
                  <c:v>#N/A</c:v>
                </c:pt>
                <c:pt idx="2341">
                  <c:v>#N/A</c:v>
                </c:pt>
                <c:pt idx="2342">
                  <c:v>#N/A</c:v>
                </c:pt>
                <c:pt idx="2343">
                  <c:v>#N/A</c:v>
                </c:pt>
                <c:pt idx="2344">
                  <c:v>#N/A</c:v>
                </c:pt>
                <c:pt idx="2345">
                  <c:v>#N/A</c:v>
                </c:pt>
                <c:pt idx="2346">
                  <c:v>#N/A</c:v>
                </c:pt>
                <c:pt idx="2347">
                  <c:v>#N/A</c:v>
                </c:pt>
                <c:pt idx="2348">
                  <c:v>#N/A</c:v>
                </c:pt>
                <c:pt idx="2349">
                  <c:v>#N/A</c:v>
                </c:pt>
                <c:pt idx="2350">
                  <c:v>#N/A</c:v>
                </c:pt>
                <c:pt idx="2351">
                  <c:v>#N/A</c:v>
                </c:pt>
                <c:pt idx="2352">
                  <c:v>#N/A</c:v>
                </c:pt>
                <c:pt idx="2353">
                  <c:v>#N/A</c:v>
                </c:pt>
                <c:pt idx="2354">
                  <c:v>#N/A</c:v>
                </c:pt>
                <c:pt idx="2355">
                  <c:v>#N/A</c:v>
                </c:pt>
                <c:pt idx="2356">
                  <c:v>#N/A</c:v>
                </c:pt>
                <c:pt idx="2357">
                  <c:v>#N/A</c:v>
                </c:pt>
                <c:pt idx="2358">
                  <c:v>#N/A</c:v>
                </c:pt>
                <c:pt idx="2359">
                  <c:v>#N/A</c:v>
                </c:pt>
                <c:pt idx="2360">
                  <c:v>#N/A</c:v>
                </c:pt>
                <c:pt idx="2361">
                  <c:v>#N/A</c:v>
                </c:pt>
                <c:pt idx="2362">
                  <c:v>#N/A</c:v>
                </c:pt>
                <c:pt idx="2363">
                  <c:v>#N/A</c:v>
                </c:pt>
                <c:pt idx="2364">
                  <c:v>#N/A</c:v>
                </c:pt>
                <c:pt idx="2365">
                  <c:v>#N/A</c:v>
                </c:pt>
                <c:pt idx="2366">
                  <c:v>#N/A</c:v>
                </c:pt>
                <c:pt idx="2367">
                  <c:v>#N/A</c:v>
                </c:pt>
                <c:pt idx="2368">
                  <c:v>#N/A</c:v>
                </c:pt>
                <c:pt idx="2369">
                  <c:v>#N/A</c:v>
                </c:pt>
                <c:pt idx="2370">
                  <c:v>#N/A</c:v>
                </c:pt>
                <c:pt idx="2371">
                  <c:v>#N/A</c:v>
                </c:pt>
                <c:pt idx="2372">
                  <c:v>#N/A</c:v>
                </c:pt>
                <c:pt idx="2373">
                  <c:v>#N/A</c:v>
                </c:pt>
                <c:pt idx="2374">
                  <c:v>#N/A</c:v>
                </c:pt>
                <c:pt idx="2375">
                  <c:v>#N/A</c:v>
                </c:pt>
                <c:pt idx="2376">
                  <c:v>#N/A</c:v>
                </c:pt>
                <c:pt idx="2377">
                  <c:v>#N/A</c:v>
                </c:pt>
                <c:pt idx="2378">
                  <c:v>#N/A</c:v>
                </c:pt>
                <c:pt idx="2379">
                  <c:v>#N/A</c:v>
                </c:pt>
                <c:pt idx="2380">
                  <c:v>#N/A</c:v>
                </c:pt>
                <c:pt idx="2381">
                  <c:v>#N/A</c:v>
                </c:pt>
                <c:pt idx="2382">
                  <c:v>#N/A</c:v>
                </c:pt>
                <c:pt idx="2383">
                  <c:v>#N/A</c:v>
                </c:pt>
                <c:pt idx="2384">
                  <c:v>#N/A</c:v>
                </c:pt>
                <c:pt idx="2385">
                  <c:v>#N/A</c:v>
                </c:pt>
                <c:pt idx="2386">
                  <c:v>#N/A</c:v>
                </c:pt>
                <c:pt idx="2387">
                  <c:v>#N/A</c:v>
                </c:pt>
                <c:pt idx="2388">
                  <c:v>#N/A</c:v>
                </c:pt>
                <c:pt idx="2389">
                  <c:v>#N/A</c:v>
                </c:pt>
                <c:pt idx="2390">
                  <c:v>#N/A</c:v>
                </c:pt>
                <c:pt idx="2391">
                  <c:v>#N/A</c:v>
                </c:pt>
                <c:pt idx="2392">
                  <c:v>#N/A</c:v>
                </c:pt>
                <c:pt idx="2393">
                  <c:v>#N/A</c:v>
                </c:pt>
                <c:pt idx="2394">
                  <c:v>#N/A</c:v>
                </c:pt>
                <c:pt idx="2395">
                  <c:v>#N/A</c:v>
                </c:pt>
                <c:pt idx="2396">
                  <c:v>#N/A</c:v>
                </c:pt>
                <c:pt idx="2397">
                  <c:v>#N/A</c:v>
                </c:pt>
                <c:pt idx="2398">
                  <c:v>#N/A</c:v>
                </c:pt>
                <c:pt idx="2399">
                  <c:v>#N/A</c:v>
                </c:pt>
                <c:pt idx="2400">
                  <c:v>#N/A</c:v>
                </c:pt>
                <c:pt idx="2401">
                  <c:v>#N/A</c:v>
                </c:pt>
                <c:pt idx="2402">
                  <c:v>#N/A</c:v>
                </c:pt>
                <c:pt idx="2403">
                  <c:v>#N/A</c:v>
                </c:pt>
                <c:pt idx="2404">
                  <c:v>#N/A</c:v>
                </c:pt>
                <c:pt idx="2405">
                  <c:v>#N/A</c:v>
                </c:pt>
                <c:pt idx="2406">
                  <c:v>#N/A</c:v>
                </c:pt>
                <c:pt idx="2407">
                  <c:v>#N/A</c:v>
                </c:pt>
                <c:pt idx="2408">
                  <c:v>#N/A</c:v>
                </c:pt>
                <c:pt idx="2409">
                  <c:v>#N/A</c:v>
                </c:pt>
                <c:pt idx="2410">
                  <c:v>#N/A</c:v>
                </c:pt>
                <c:pt idx="2411">
                  <c:v>#N/A</c:v>
                </c:pt>
                <c:pt idx="2412">
                  <c:v>#N/A</c:v>
                </c:pt>
                <c:pt idx="2413">
                  <c:v>#N/A</c:v>
                </c:pt>
                <c:pt idx="2414">
                  <c:v>#N/A</c:v>
                </c:pt>
                <c:pt idx="2415">
                  <c:v>#N/A</c:v>
                </c:pt>
                <c:pt idx="2416">
                  <c:v>#N/A</c:v>
                </c:pt>
                <c:pt idx="2417">
                  <c:v>#N/A</c:v>
                </c:pt>
                <c:pt idx="2418">
                  <c:v>#N/A</c:v>
                </c:pt>
                <c:pt idx="2419">
                  <c:v>#N/A</c:v>
                </c:pt>
                <c:pt idx="2420">
                  <c:v>#N/A</c:v>
                </c:pt>
                <c:pt idx="2421">
                  <c:v>#N/A</c:v>
                </c:pt>
                <c:pt idx="2422">
                  <c:v>#N/A</c:v>
                </c:pt>
                <c:pt idx="2423">
                  <c:v>#N/A</c:v>
                </c:pt>
                <c:pt idx="2424">
                  <c:v>#N/A</c:v>
                </c:pt>
                <c:pt idx="2425">
                  <c:v>#N/A</c:v>
                </c:pt>
                <c:pt idx="2426">
                  <c:v>#N/A</c:v>
                </c:pt>
                <c:pt idx="2427">
                  <c:v>#N/A</c:v>
                </c:pt>
                <c:pt idx="2428">
                  <c:v>#N/A</c:v>
                </c:pt>
                <c:pt idx="2429">
                  <c:v>#N/A</c:v>
                </c:pt>
                <c:pt idx="2430">
                  <c:v>#N/A</c:v>
                </c:pt>
                <c:pt idx="2431">
                  <c:v>#N/A</c:v>
                </c:pt>
                <c:pt idx="2432">
                  <c:v>#N/A</c:v>
                </c:pt>
                <c:pt idx="2433">
                  <c:v>#N/A</c:v>
                </c:pt>
                <c:pt idx="2434">
                  <c:v>#N/A</c:v>
                </c:pt>
                <c:pt idx="2435">
                  <c:v>#N/A</c:v>
                </c:pt>
                <c:pt idx="2436">
                  <c:v>#N/A</c:v>
                </c:pt>
                <c:pt idx="2437">
                  <c:v>#N/A</c:v>
                </c:pt>
                <c:pt idx="2438">
                  <c:v>#N/A</c:v>
                </c:pt>
                <c:pt idx="2439">
                  <c:v>#N/A</c:v>
                </c:pt>
                <c:pt idx="2440">
                  <c:v>#N/A</c:v>
                </c:pt>
                <c:pt idx="2441">
                  <c:v>#N/A</c:v>
                </c:pt>
                <c:pt idx="2442">
                  <c:v>#N/A</c:v>
                </c:pt>
                <c:pt idx="2443">
                  <c:v>#N/A</c:v>
                </c:pt>
                <c:pt idx="2444">
                  <c:v>#N/A</c:v>
                </c:pt>
                <c:pt idx="2445">
                  <c:v>#N/A</c:v>
                </c:pt>
                <c:pt idx="2446">
                  <c:v>#N/A</c:v>
                </c:pt>
                <c:pt idx="2447">
                  <c:v>#N/A</c:v>
                </c:pt>
                <c:pt idx="2448">
                  <c:v>#N/A</c:v>
                </c:pt>
                <c:pt idx="2449">
                  <c:v>#N/A</c:v>
                </c:pt>
                <c:pt idx="2450">
                  <c:v>#N/A</c:v>
                </c:pt>
                <c:pt idx="2451">
                  <c:v>#N/A</c:v>
                </c:pt>
                <c:pt idx="2452">
                  <c:v>#N/A</c:v>
                </c:pt>
                <c:pt idx="2453">
                  <c:v>#N/A</c:v>
                </c:pt>
                <c:pt idx="2454">
                  <c:v>#N/A</c:v>
                </c:pt>
                <c:pt idx="2455">
                  <c:v>#N/A</c:v>
                </c:pt>
                <c:pt idx="2456">
                  <c:v>#N/A</c:v>
                </c:pt>
                <c:pt idx="2457">
                  <c:v>#N/A</c:v>
                </c:pt>
                <c:pt idx="2458">
                  <c:v>#N/A</c:v>
                </c:pt>
                <c:pt idx="2459">
                  <c:v>#N/A</c:v>
                </c:pt>
                <c:pt idx="2460">
                  <c:v>#N/A</c:v>
                </c:pt>
                <c:pt idx="2461">
                  <c:v>#N/A</c:v>
                </c:pt>
                <c:pt idx="2462">
                  <c:v>#N/A</c:v>
                </c:pt>
                <c:pt idx="2463">
                  <c:v>#N/A</c:v>
                </c:pt>
                <c:pt idx="2464">
                  <c:v>#N/A</c:v>
                </c:pt>
                <c:pt idx="2465">
                  <c:v>#N/A</c:v>
                </c:pt>
                <c:pt idx="2466">
                  <c:v>#N/A</c:v>
                </c:pt>
                <c:pt idx="2467">
                  <c:v>#N/A</c:v>
                </c:pt>
                <c:pt idx="2468">
                  <c:v>#N/A</c:v>
                </c:pt>
                <c:pt idx="2469">
                  <c:v>#N/A</c:v>
                </c:pt>
                <c:pt idx="2470">
                  <c:v>#N/A</c:v>
                </c:pt>
                <c:pt idx="2471">
                  <c:v>#N/A</c:v>
                </c:pt>
                <c:pt idx="2472">
                  <c:v>#N/A</c:v>
                </c:pt>
                <c:pt idx="2473">
                  <c:v>#N/A</c:v>
                </c:pt>
                <c:pt idx="2474">
                  <c:v>#N/A</c:v>
                </c:pt>
                <c:pt idx="2475">
                  <c:v>#N/A</c:v>
                </c:pt>
                <c:pt idx="2476">
                  <c:v>#N/A</c:v>
                </c:pt>
                <c:pt idx="2477">
                  <c:v>#N/A</c:v>
                </c:pt>
                <c:pt idx="2478">
                  <c:v>#N/A</c:v>
                </c:pt>
                <c:pt idx="2479">
                  <c:v>#N/A</c:v>
                </c:pt>
                <c:pt idx="2480">
                  <c:v>#N/A</c:v>
                </c:pt>
                <c:pt idx="2481">
                  <c:v>#N/A</c:v>
                </c:pt>
                <c:pt idx="2482">
                  <c:v>#N/A</c:v>
                </c:pt>
                <c:pt idx="2483">
                  <c:v>#N/A</c:v>
                </c:pt>
                <c:pt idx="2484">
                  <c:v>#N/A</c:v>
                </c:pt>
                <c:pt idx="2485">
                  <c:v>#N/A</c:v>
                </c:pt>
                <c:pt idx="2486">
                  <c:v>#N/A</c:v>
                </c:pt>
                <c:pt idx="2487">
                  <c:v>#N/A</c:v>
                </c:pt>
                <c:pt idx="2488">
                  <c:v>#N/A</c:v>
                </c:pt>
                <c:pt idx="2489">
                  <c:v>#N/A</c:v>
                </c:pt>
                <c:pt idx="2490">
                  <c:v>#N/A</c:v>
                </c:pt>
                <c:pt idx="2491">
                  <c:v>#N/A</c:v>
                </c:pt>
                <c:pt idx="2492">
                  <c:v>#N/A</c:v>
                </c:pt>
                <c:pt idx="2493">
                  <c:v>#N/A</c:v>
                </c:pt>
                <c:pt idx="2494">
                  <c:v>#N/A</c:v>
                </c:pt>
                <c:pt idx="2495">
                  <c:v>#N/A</c:v>
                </c:pt>
                <c:pt idx="2496">
                  <c:v>#N/A</c:v>
                </c:pt>
                <c:pt idx="2497">
                  <c:v>#N/A</c:v>
                </c:pt>
                <c:pt idx="2498">
                  <c:v>#N/A</c:v>
                </c:pt>
                <c:pt idx="2499">
                  <c:v>#N/A</c:v>
                </c:pt>
                <c:pt idx="2500">
                  <c:v>#N/A</c:v>
                </c:pt>
                <c:pt idx="2501">
                  <c:v>#N/A</c:v>
                </c:pt>
                <c:pt idx="2502">
                  <c:v>#N/A</c:v>
                </c:pt>
                <c:pt idx="2503">
                  <c:v>#N/A</c:v>
                </c:pt>
                <c:pt idx="2504">
                  <c:v>#N/A</c:v>
                </c:pt>
                <c:pt idx="2505">
                  <c:v>#N/A</c:v>
                </c:pt>
                <c:pt idx="2506">
                  <c:v>#N/A</c:v>
                </c:pt>
                <c:pt idx="2507">
                  <c:v>#N/A</c:v>
                </c:pt>
                <c:pt idx="2508">
                  <c:v>#N/A</c:v>
                </c:pt>
                <c:pt idx="2509">
                  <c:v>#N/A</c:v>
                </c:pt>
                <c:pt idx="2510">
                  <c:v>#N/A</c:v>
                </c:pt>
                <c:pt idx="2511">
                  <c:v>#N/A</c:v>
                </c:pt>
                <c:pt idx="2512">
                  <c:v>#N/A</c:v>
                </c:pt>
                <c:pt idx="2513">
                  <c:v>#N/A</c:v>
                </c:pt>
                <c:pt idx="2514">
                  <c:v>#N/A</c:v>
                </c:pt>
                <c:pt idx="2515">
                  <c:v>#N/A</c:v>
                </c:pt>
                <c:pt idx="2516">
                  <c:v>#N/A</c:v>
                </c:pt>
                <c:pt idx="2517">
                  <c:v>#N/A</c:v>
                </c:pt>
                <c:pt idx="2518">
                  <c:v>#N/A</c:v>
                </c:pt>
                <c:pt idx="2519">
                  <c:v>#N/A</c:v>
                </c:pt>
                <c:pt idx="2520">
                  <c:v>#N/A</c:v>
                </c:pt>
                <c:pt idx="2521">
                  <c:v>#N/A</c:v>
                </c:pt>
                <c:pt idx="2522">
                  <c:v>#N/A</c:v>
                </c:pt>
                <c:pt idx="2523">
                  <c:v>#N/A</c:v>
                </c:pt>
                <c:pt idx="2524">
                  <c:v>#N/A</c:v>
                </c:pt>
                <c:pt idx="2525">
                  <c:v>#N/A</c:v>
                </c:pt>
                <c:pt idx="2526">
                  <c:v>#N/A</c:v>
                </c:pt>
                <c:pt idx="2527">
                  <c:v>#N/A</c:v>
                </c:pt>
                <c:pt idx="2528">
                  <c:v>#N/A</c:v>
                </c:pt>
                <c:pt idx="2529">
                  <c:v>#N/A</c:v>
                </c:pt>
                <c:pt idx="2530">
                  <c:v>#N/A</c:v>
                </c:pt>
                <c:pt idx="2531">
                  <c:v>#N/A</c:v>
                </c:pt>
                <c:pt idx="2532">
                  <c:v>#N/A</c:v>
                </c:pt>
                <c:pt idx="2533">
                  <c:v>#N/A</c:v>
                </c:pt>
                <c:pt idx="2534">
                  <c:v>#N/A</c:v>
                </c:pt>
                <c:pt idx="2535">
                  <c:v>#N/A</c:v>
                </c:pt>
                <c:pt idx="2536">
                  <c:v>#N/A</c:v>
                </c:pt>
                <c:pt idx="2537">
                  <c:v>#N/A</c:v>
                </c:pt>
                <c:pt idx="2538">
                  <c:v>#N/A</c:v>
                </c:pt>
                <c:pt idx="2539">
                  <c:v>#N/A</c:v>
                </c:pt>
                <c:pt idx="2540">
                  <c:v>#N/A</c:v>
                </c:pt>
                <c:pt idx="2541">
                  <c:v>#N/A</c:v>
                </c:pt>
                <c:pt idx="2542">
                  <c:v>#N/A</c:v>
                </c:pt>
                <c:pt idx="2543">
                  <c:v>#N/A</c:v>
                </c:pt>
                <c:pt idx="2544">
                  <c:v>#N/A</c:v>
                </c:pt>
                <c:pt idx="2545">
                  <c:v>#N/A</c:v>
                </c:pt>
                <c:pt idx="2546">
                  <c:v>#N/A</c:v>
                </c:pt>
                <c:pt idx="2547">
                  <c:v>#N/A</c:v>
                </c:pt>
                <c:pt idx="2548">
                  <c:v>#N/A</c:v>
                </c:pt>
                <c:pt idx="2549">
                  <c:v>#N/A</c:v>
                </c:pt>
                <c:pt idx="2550">
                  <c:v>#N/A</c:v>
                </c:pt>
                <c:pt idx="2551">
                  <c:v>#N/A</c:v>
                </c:pt>
                <c:pt idx="2552">
                  <c:v>#N/A</c:v>
                </c:pt>
                <c:pt idx="2553">
                  <c:v>#N/A</c:v>
                </c:pt>
                <c:pt idx="2554">
                  <c:v>#N/A</c:v>
                </c:pt>
                <c:pt idx="2555">
                  <c:v>#N/A</c:v>
                </c:pt>
                <c:pt idx="2556">
                  <c:v>#N/A</c:v>
                </c:pt>
                <c:pt idx="2557">
                  <c:v>#N/A</c:v>
                </c:pt>
                <c:pt idx="2558">
                  <c:v>#N/A</c:v>
                </c:pt>
                <c:pt idx="2559">
                  <c:v>#N/A</c:v>
                </c:pt>
                <c:pt idx="2560">
                  <c:v>#N/A</c:v>
                </c:pt>
                <c:pt idx="2561">
                  <c:v>#N/A</c:v>
                </c:pt>
                <c:pt idx="2562">
                  <c:v>#N/A</c:v>
                </c:pt>
                <c:pt idx="2563">
                  <c:v>#N/A</c:v>
                </c:pt>
                <c:pt idx="2564">
                  <c:v>#N/A</c:v>
                </c:pt>
                <c:pt idx="2565">
                  <c:v>#N/A</c:v>
                </c:pt>
                <c:pt idx="2566">
                  <c:v>#N/A</c:v>
                </c:pt>
                <c:pt idx="2567">
                  <c:v>#N/A</c:v>
                </c:pt>
                <c:pt idx="2568">
                  <c:v>#N/A</c:v>
                </c:pt>
                <c:pt idx="2569">
                  <c:v>#N/A</c:v>
                </c:pt>
                <c:pt idx="2570">
                  <c:v>#N/A</c:v>
                </c:pt>
                <c:pt idx="2571">
                  <c:v>#N/A</c:v>
                </c:pt>
                <c:pt idx="2572">
                  <c:v>#N/A</c:v>
                </c:pt>
                <c:pt idx="2573">
                  <c:v>#N/A</c:v>
                </c:pt>
                <c:pt idx="2574">
                  <c:v>#N/A</c:v>
                </c:pt>
                <c:pt idx="2575">
                  <c:v>#N/A</c:v>
                </c:pt>
                <c:pt idx="2576">
                  <c:v>#N/A</c:v>
                </c:pt>
                <c:pt idx="2577">
                  <c:v>#N/A</c:v>
                </c:pt>
                <c:pt idx="2578">
                  <c:v>#N/A</c:v>
                </c:pt>
                <c:pt idx="2579">
                  <c:v>#N/A</c:v>
                </c:pt>
                <c:pt idx="2580">
                  <c:v>#N/A</c:v>
                </c:pt>
                <c:pt idx="2581">
                  <c:v>#N/A</c:v>
                </c:pt>
                <c:pt idx="2582">
                  <c:v>#N/A</c:v>
                </c:pt>
                <c:pt idx="2583">
                  <c:v>#N/A</c:v>
                </c:pt>
                <c:pt idx="2584">
                  <c:v>#N/A</c:v>
                </c:pt>
                <c:pt idx="2585">
                  <c:v>#N/A</c:v>
                </c:pt>
                <c:pt idx="2586">
                  <c:v>#N/A</c:v>
                </c:pt>
                <c:pt idx="2587">
                  <c:v>#N/A</c:v>
                </c:pt>
                <c:pt idx="2588">
                  <c:v>#N/A</c:v>
                </c:pt>
                <c:pt idx="2589">
                  <c:v>#N/A</c:v>
                </c:pt>
                <c:pt idx="2590">
                  <c:v>#N/A</c:v>
                </c:pt>
                <c:pt idx="2591">
                  <c:v>#N/A</c:v>
                </c:pt>
                <c:pt idx="2592">
                  <c:v>#N/A</c:v>
                </c:pt>
                <c:pt idx="2593">
                  <c:v>#N/A</c:v>
                </c:pt>
                <c:pt idx="2594">
                  <c:v>#N/A</c:v>
                </c:pt>
                <c:pt idx="2595">
                  <c:v>#N/A</c:v>
                </c:pt>
                <c:pt idx="2596">
                  <c:v>#N/A</c:v>
                </c:pt>
                <c:pt idx="2597">
                  <c:v>#N/A</c:v>
                </c:pt>
                <c:pt idx="2598">
                  <c:v>#N/A</c:v>
                </c:pt>
                <c:pt idx="2599">
                  <c:v>#N/A</c:v>
                </c:pt>
                <c:pt idx="2600">
                  <c:v>#N/A</c:v>
                </c:pt>
                <c:pt idx="2601">
                  <c:v>#N/A</c:v>
                </c:pt>
                <c:pt idx="2602">
                  <c:v>#N/A</c:v>
                </c:pt>
                <c:pt idx="2603">
                  <c:v>#N/A</c:v>
                </c:pt>
                <c:pt idx="2604">
                  <c:v>#N/A</c:v>
                </c:pt>
                <c:pt idx="2605">
                  <c:v>#N/A</c:v>
                </c:pt>
                <c:pt idx="2606">
                  <c:v>#N/A</c:v>
                </c:pt>
                <c:pt idx="2607">
                  <c:v>#N/A</c:v>
                </c:pt>
                <c:pt idx="2608">
                  <c:v>#N/A</c:v>
                </c:pt>
                <c:pt idx="2609">
                  <c:v>#N/A</c:v>
                </c:pt>
                <c:pt idx="2610">
                  <c:v>#N/A</c:v>
                </c:pt>
                <c:pt idx="2611">
                  <c:v>#N/A</c:v>
                </c:pt>
                <c:pt idx="2612">
                  <c:v>#N/A</c:v>
                </c:pt>
                <c:pt idx="2613">
                  <c:v>#N/A</c:v>
                </c:pt>
                <c:pt idx="2614">
                  <c:v>#N/A</c:v>
                </c:pt>
                <c:pt idx="2615">
                  <c:v>#N/A</c:v>
                </c:pt>
                <c:pt idx="2616">
                  <c:v>#N/A</c:v>
                </c:pt>
                <c:pt idx="2617">
                  <c:v>#N/A</c:v>
                </c:pt>
                <c:pt idx="2618">
                  <c:v>#N/A</c:v>
                </c:pt>
                <c:pt idx="2619">
                  <c:v>#N/A</c:v>
                </c:pt>
                <c:pt idx="2620">
                  <c:v>#N/A</c:v>
                </c:pt>
                <c:pt idx="2621">
                  <c:v>#N/A</c:v>
                </c:pt>
                <c:pt idx="2622">
                  <c:v>#N/A</c:v>
                </c:pt>
                <c:pt idx="2623">
                  <c:v>#N/A</c:v>
                </c:pt>
                <c:pt idx="2624">
                  <c:v>#N/A</c:v>
                </c:pt>
                <c:pt idx="2625">
                  <c:v>#N/A</c:v>
                </c:pt>
                <c:pt idx="2626">
                  <c:v>#N/A</c:v>
                </c:pt>
                <c:pt idx="2627">
                  <c:v>#N/A</c:v>
                </c:pt>
                <c:pt idx="2628">
                  <c:v>#N/A</c:v>
                </c:pt>
                <c:pt idx="2629">
                  <c:v>#N/A</c:v>
                </c:pt>
                <c:pt idx="2630">
                  <c:v>#N/A</c:v>
                </c:pt>
                <c:pt idx="2631">
                  <c:v>#N/A</c:v>
                </c:pt>
                <c:pt idx="2632">
                  <c:v>#N/A</c:v>
                </c:pt>
                <c:pt idx="2633">
                  <c:v>#N/A</c:v>
                </c:pt>
                <c:pt idx="2634">
                  <c:v>#N/A</c:v>
                </c:pt>
                <c:pt idx="2635">
                  <c:v>#N/A</c:v>
                </c:pt>
                <c:pt idx="2636">
                  <c:v>#N/A</c:v>
                </c:pt>
                <c:pt idx="2637">
                  <c:v>#N/A</c:v>
                </c:pt>
                <c:pt idx="2638">
                  <c:v>#N/A</c:v>
                </c:pt>
                <c:pt idx="2639">
                  <c:v>#N/A</c:v>
                </c:pt>
                <c:pt idx="2640">
                  <c:v>#N/A</c:v>
                </c:pt>
                <c:pt idx="2641">
                  <c:v>#N/A</c:v>
                </c:pt>
                <c:pt idx="2642">
                  <c:v>#N/A</c:v>
                </c:pt>
                <c:pt idx="2643">
                  <c:v>#N/A</c:v>
                </c:pt>
                <c:pt idx="2644">
                  <c:v>#N/A</c:v>
                </c:pt>
                <c:pt idx="2645">
                  <c:v>#N/A</c:v>
                </c:pt>
                <c:pt idx="2646">
                  <c:v>#N/A</c:v>
                </c:pt>
                <c:pt idx="2647">
                  <c:v>#N/A</c:v>
                </c:pt>
                <c:pt idx="2648">
                  <c:v>#N/A</c:v>
                </c:pt>
                <c:pt idx="2649">
                  <c:v>#N/A</c:v>
                </c:pt>
                <c:pt idx="2650">
                  <c:v>#N/A</c:v>
                </c:pt>
                <c:pt idx="2651">
                  <c:v>#N/A</c:v>
                </c:pt>
                <c:pt idx="2652">
                  <c:v>#N/A</c:v>
                </c:pt>
                <c:pt idx="2653">
                  <c:v>#N/A</c:v>
                </c:pt>
                <c:pt idx="2654">
                  <c:v>#N/A</c:v>
                </c:pt>
                <c:pt idx="2655">
                  <c:v>#N/A</c:v>
                </c:pt>
                <c:pt idx="2656">
                  <c:v>#N/A</c:v>
                </c:pt>
                <c:pt idx="2657">
                  <c:v>#N/A</c:v>
                </c:pt>
                <c:pt idx="2658">
                  <c:v>#N/A</c:v>
                </c:pt>
                <c:pt idx="2659">
                  <c:v>#N/A</c:v>
                </c:pt>
                <c:pt idx="2660">
                  <c:v>#N/A</c:v>
                </c:pt>
                <c:pt idx="2661">
                  <c:v>#N/A</c:v>
                </c:pt>
                <c:pt idx="2662">
                  <c:v>#N/A</c:v>
                </c:pt>
                <c:pt idx="2663">
                  <c:v>#N/A</c:v>
                </c:pt>
                <c:pt idx="2664">
                  <c:v>#N/A</c:v>
                </c:pt>
                <c:pt idx="2665">
                  <c:v>#N/A</c:v>
                </c:pt>
                <c:pt idx="2666">
                  <c:v>#N/A</c:v>
                </c:pt>
                <c:pt idx="2667">
                  <c:v>#N/A</c:v>
                </c:pt>
                <c:pt idx="2668">
                  <c:v>#N/A</c:v>
                </c:pt>
                <c:pt idx="2669">
                  <c:v>#N/A</c:v>
                </c:pt>
                <c:pt idx="2670">
                  <c:v>#N/A</c:v>
                </c:pt>
                <c:pt idx="2671">
                  <c:v>#N/A</c:v>
                </c:pt>
                <c:pt idx="2672">
                  <c:v>#N/A</c:v>
                </c:pt>
                <c:pt idx="2673">
                  <c:v>#N/A</c:v>
                </c:pt>
                <c:pt idx="2674">
                  <c:v>#N/A</c:v>
                </c:pt>
                <c:pt idx="2675">
                  <c:v>#N/A</c:v>
                </c:pt>
                <c:pt idx="2676">
                  <c:v>#N/A</c:v>
                </c:pt>
                <c:pt idx="2677">
                  <c:v>#N/A</c:v>
                </c:pt>
                <c:pt idx="2678">
                  <c:v>#N/A</c:v>
                </c:pt>
                <c:pt idx="2679">
                  <c:v>#N/A</c:v>
                </c:pt>
                <c:pt idx="2680">
                  <c:v>#N/A</c:v>
                </c:pt>
                <c:pt idx="2681">
                  <c:v>#N/A</c:v>
                </c:pt>
                <c:pt idx="2682">
                  <c:v>#N/A</c:v>
                </c:pt>
                <c:pt idx="2683">
                  <c:v>#N/A</c:v>
                </c:pt>
                <c:pt idx="2684">
                  <c:v>#N/A</c:v>
                </c:pt>
                <c:pt idx="2685">
                  <c:v>#N/A</c:v>
                </c:pt>
                <c:pt idx="2686">
                  <c:v>#N/A</c:v>
                </c:pt>
                <c:pt idx="2687">
                  <c:v>#N/A</c:v>
                </c:pt>
                <c:pt idx="2688">
                  <c:v>#N/A</c:v>
                </c:pt>
                <c:pt idx="2689">
                  <c:v>#N/A</c:v>
                </c:pt>
                <c:pt idx="2690">
                  <c:v>#N/A</c:v>
                </c:pt>
                <c:pt idx="2691">
                  <c:v>#N/A</c:v>
                </c:pt>
                <c:pt idx="2692">
                  <c:v>#N/A</c:v>
                </c:pt>
                <c:pt idx="2693">
                  <c:v>#N/A</c:v>
                </c:pt>
                <c:pt idx="2694">
                  <c:v>#N/A</c:v>
                </c:pt>
                <c:pt idx="2695">
                  <c:v>#N/A</c:v>
                </c:pt>
                <c:pt idx="2696">
                  <c:v>#N/A</c:v>
                </c:pt>
                <c:pt idx="2697">
                  <c:v>#N/A</c:v>
                </c:pt>
                <c:pt idx="2698">
                  <c:v>#N/A</c:v>
                </c:pt>
                <c:pt idx="2699">
                  <c:v>#N/A</c:v>
                </c:pt>
                <c:pt idx="2700">
                  <c:v>#N/A</c:v>
                </c:pt>
                <c:pt idx="2701">
                  <c:v>#N/A</c:v>
                </c:pt>
                <c:pt idx="2702">
                  <c:v>#N/A</c:v>
                </c:pt>
                <c:pt idx="2703">
                  <c:v>#N/A</c:v>
                </c:pt>
                <c:pt idx="2704">
                  <c:v>#N/A</c:v>
                </c:pt>
                <c:pt idx="2705">
                  <c:v>#N/A</c:v>
                </c:pt>
                <c:pt idx="2706">
                  <c:v>#N/A</c:v>
                </c:pt>
                <c:pt idx="2707">
                  <c:v>#N/A</c:v>
                </c:pt>
                <c:pt idx="2708">
                  <c:v>#N/A</c:v>
                </c:pt>
                <c:pt idx="2709">
                  <c:v>#N/A</c:v>
                </c:pt>
                <c:pt idx="2710">
                  <c:v>#N/A</c:v>
                </c:pt>
                <c:pt idx="2711">
                  <c:v>#N/A</c:v>
                </c:pt>
                <c:pt idx="2712">
                  <c:v>#N/A</c:v>
                </c:pt>
                <c:pt idx="2713">
                  <c:v>#N/A</c:v>
                </c:pt>
                <c:pt idx="2714">
                  <c:v>#N/A</c:v>
                </c:pt>
                <c:pt idx="2715">
                  <c:v>#N/A</c:v>
                </c:pt>
                <c:pt idx="2716">
                  <c:v>#N/A</c:v>
                </c:pt>
                <c:pt idx="2717">
                  <c:v>#N/A</c:v>
                </c:pt>
                <c:pt idx="2718">
                  <c:v>#N/A</c:v>
                </c:pt>
                <c:pt idx="2719">
                  <c:v>#N/A</c:v>
                </c:pt>
                <c:pt idx="2720">
                  <c:v>#N/A</c:v>
                </c:pt>
                <c:pt idx="2721">
                  <c:v>#N/A</c:v>
                </c:pt>
                <c:pt idx="2722">
                  <c:v>#N/A</c:v>
                </c:pt>
                <c:pt idx="2723">
                  <c:v>#N/A</c:v>
                </c:pt>
                <c:pt idx="2724">
                  <c:v>#N/A</c:v>
                </c:pt>
                <c:pt idx="2725">
                  <c:v>#N/A</c:v>
                </c:pt>
                <c:pt idx="2726">
                  <c:v>#N/A</c:v>
                </c:pt>
                <c:pt idx="2727">
                  <c:v>#N/A</c:v>
                </c:pt>
                <c:pt idx="2728">
                  <c:v>#N/A</c:v>
                </c:pt>
                <c:pt idx="2729">
                  <c:v>#N/A</c:v>
                </c:pt>
                <c:pt idx="2730">
                  <c:v>#N/A</c:v>
                </c:pt>
                <c:pt idx="2731">
                  <c:v>#N/A</c:v>
                </c:pt>
                <c:pt idx="2732">
                  <c:v>#N/A</c:v>
                </c:pt>
                <c:pt idx="2733">
                  <c:v>#N/A</c:v>
                </c:pt>
                <c:pt idx="2734">
                  <c:v>#N/A</c:v>
                </c:pt>
                <c:pt idx="2735">
                  <c:v>#N/A</c:v>
                </c:pt>
                <c:pt idx="2736">
                  <c:v>#N/A</c:v>
                </c:pt>
                <c:pt idx="2737">
                  <c:v>#N/A</c:v>
                </c:pt>
                <c:pt idx="2738">
                  <c:v>#N/A</c:v>
                </c:pt>
                <c:pt idx="2739">
                  <c:v>#N/A</c:v>
                </c:pt>
                <c:pt idx="2740">
                  <c:v>#N/A</c:v>
                </c:pt>
                <c:pt idx="2741">
                  <c:v>#N/A</c:v>
                </c:pt>
                <c:pt idx="2742">
                  <c:v>#N/A</c:v>
                </c:pt>
                <c:pt idx="2743">
                  <c:v>#N/A</c:v>
                </c:pt>
                <c:pt idx="2744">
                  <c:v>#N/A</c:v>
                </c:pt>
                <c:pt idx="2745">
                  <c:v>#N/A</c:v>
                </c:pt>
                <c:pt idx="2746">
                  <c:v>#N/A</c:v>
                </c:pt>
                <c:pt idx="2747">
                  <c:v>#N/A</c:v>
                </c:pt>
                <c:pt idx="2748">
                  <c:v>#N/A</c:v>
                </c:pt>
                <c:pt idx="2749">
                  <c:v>#N/A</c:v>
                </c:pt>
                <c:pt idx="2750">
                  <c:v>#N/A</c:v>
                </c:pt>
                <c:pt idx="2751">
                  <c:v>#N/A</c:v>
                </c:pt>
                <c:pt idx="2752">
                  <c:v>#N/A</c:v>
                </c:pt>
                <c:pt idx="2753">
                  <c:v>#N/A</c:v>
                </c:pt>
                <c:pt idx="2754">
                  <c:v>#N/A</c:v>
                </c:pt>
                <c:pt idx="2755">
                  <c:v>#N/A</c:v>
                </c:pt>
                <c:pt idx="2756">
                  <c:v>#N/A</c:v>
                </c:pt>
                <c:pt idx="2757">
                  <c:v>#N/A</c:v>
                </c:pt>
                <c:pt idx="2758">
                  <c:v>#N/A</c:v>
                </c:pt>
                <c:pt idx="2759">
                  <c:v>#N/A</c:v>
                </c:pt>
                <c:pt idx="2760">
                  <c:v>#N/A</c:v>
                </c:pt>
                <c:pt idx="2761">
                  <c:v>#N/A</c:v>
                </c:pt>
                <c:pt idx="2762">
                  <c:v>#N/A</c:v>
                </c:pt>
                <c:pt idx="2763">
                  <c:v>#N/A</c:v>
                </c:pt>
                <c:pt idx="2764">
                  <c:v>#N/A</c:v>
                </c:pt>
                <c:pt idx="2765">
                  <c:v>#N/A</c:v>
                </c:pt>
                <c:pt idx="2766">
                  <c:v>#N/A</c:v>
                </c:pt>
                <c:pt idx="2767">
                  <c:v>#N/A</c:v>
                </c:pt>
                <c:pt idx="2768">
                  <c:v>#N/A</c:v>
                </c:pt>
                <c:pt idx="2769">
                  <c:v>#N/A</c:v>
                </c:pt>
                <c:pt idx="2770">
                  <c:v>#N/A</c:v>
                </c:pt>
                <c:pt idx="2771">
                  <c:v>#N/A</c:v>
                </c:pt>
                <c:pt idx="2772">
                  <c:v>#N/A</c:v>
                </c:pt>
                <c:pt idx="2773">
                  <c:v>#N/A</c:v>
                </c:pt>
                <c:pt idx="2774">
                  <c:v>#N/A</c:v>
                </c:pt>
                <c:pt idx="2775">
                  <c:v>#N/A</c:v>
                </c:pt>
                <c:pt idx="2776">
                  <c:v>#N/A</c:v>
                </c:pt>
                <c:pt idx="2777">
                  <c:v>#N/A</c:v>
                </c:pt>
                <c:pt idx="2778">
                  <c:v>#N/A</c:v>
                </c:pt>
                <c:pt idx="2779">
                  <c:v>#N/A</c:v>
                </c:pt>
                <c:pt idx="2780">
                  <c:v>#N/A</c:v>
                </c:pt>
                <c:pt idx="2781">
                  <c:v>#N/A</c:v>
                </c:pt>
                <c:pt idx="2782">
                  <c:v>#N/A</c:v>
                </c:pt>
                <c:pt idx="2783">
                  <c:v>#N/A</c:v>
                </c:pt>
                <c:pt idx="2784">
                  <c:v>#N/A</c:v>
                </c:pt>
                <c:pt idx="2785">
                  <c:v>#N/A</c:v>
                </c:pt>
                <c:pt idx="2786">
                  <c:v>#N/A</c:v>
                </c:pt>
                <c:pt idx="2787">
                  <c:v>#N/A</c:v>
                </c:pt>
                <c:pt idx="2788">
                  <c:v>#N/A</c:v>
                </c:pt>
                <c:pt idx="2789">
                  <c:v>#N/A</c:v>
                </c:pt>
                <c:pt idx="2790">
                  <c:v>#N/A</c:v>
                </c:pt>
                <c:pt idx="2791">
                  <c:v>#N/A</c:v>
                </c:pt>
                <c:pt idx="2792">
                  <c:v>#N/A</c:v>
                </c:pt>
                <c:pt idx="2793">
                  <c:v>#N/A</c:v>
                </c:pt>
                <c:pt idx="2794">
                  <c:v>#N/A</c:v>
                </c:pt>
                <c:pt idx="2795">
                  <c:v>#N/A</c:v>
                </c:pt>
                <c:pt idx="2796">
                  <c:v>#N/A</c:v>
                </c:pt>
                <c:pt idx="2797">
                  <c:v>#N/A</c:v>
                </c:pt>
                <c:pt idx="2798">
                  <c:v>#N/A</c:v>
                </c:pt>
                <c:pt idx="2799">
                  <c:v>#N/A</c:v>
                </c:pt>
                <c:pt idx="2800">
                  <c:v>#N/A</c:v>
                </c:pt>
                <c:pt idx="2801">
                  <c:v>#N/A</c:v>
                </c:pt>
                <c:pt idx="2802">
                  <c:v>#N/A</c:v>
                </c:pt>
                <c:pt idx="2803">
                  <c:v>#N/A</c:v>
                </c:pt>
                <c:pt idx="2804">
                  <c:v>#N/A</c:v>
                </c:pt>
                <c:pt idx="2805">
                  <c:v>#N/A</c:v>
                </c:pt>
                <c:pt idx="2806">
                  <c:v>#N/A</c:v>
                </c:pt>
                <c:pt idx="2807">
                  <c:v>#N/A</c:v>
                </c:pt>
                <c:pt idx="2808">
                  <c:v>#N/A</c:v>
                </c:pt>
                <c:pt idx="2809">
                  <c:v>#N/A</c:v>
                </c:pt>
                <c:pt idx="2810">
                  <c:v>#N/A</c:v>
                </c:pt>
                <c:pt idx="2811">
                  <c:v>#N/A</c:v>
                </c:pt>
                <c:pt idx="2812">
                  <c:v>#N/A</c:v>
                </c:pt>
                <c:pt idx="2813">
                  <c:v>#N/A</c:v>
                </c:pt>
                <c:pt idx="2814">
                  <c:v>#N/A</c:v>
                </c:pt>
                <c:pt idx="2815">
                  <c:v>#N/A</c:v>
                </c:pt>
                <c:pt idx="2816">
                  <c:v>#N/A</c:v>
                </c:pt>
                <c:pt idx="2817">
                  <c:v>#N/A</c:v>
                </c:pt>
                <c:pt idx="2818">
                  <c:v>#N/A</c:v>
                </c:pt>
                <c:pt idx="2819">
                  <c:v>#N/A</c:v>
                </c:pt>
                <c:pt idx="2820">
                  <c:v>#N/A</c:v>
                </c:pt>
                <c:pt idx="2821">
                  <c:v>#N/A</c:v>
                </c:pt>
                <c:pt idx="2822">
                  <c:v>#N/A</c:v>
                </c:pt>
                <c:pt idx="2823">
                  <c:v>#N/A</c:v>
                </c:pt>
                <c:pt idx="2824">
                  <c:v>#N/A</c:v>
                </c:pt>
                <c:pt idx="2825">
                  <c:v>#N/A</c:v>
                </c:pt>
                <c:pt idx="2826">
                  <c:v>#N/A</c:v>
                </c:pt>
                <c:pt idx="2827">
                  <c:v>#N/A</c:v>
                </c:pt>
                <c:pt idx="2828">
                  <c:v>#N/A</c:v>
                </c:pt>
                <c:pt idx="2829">
                  <c:v>#N/A</c:v>
                </c:pt>
                <c:pt idx="2830">
                  <c:v>#N/A</c:v>
                </c:pt>
                <c:pt idx="2831">
                  <c:v>#N/A</c:v>
                </c:pt>
                <c:pt idx="2832">
                  <c:v>#N/A</c:v>
                </c:pt>
                <c:pt idx="2833">
                  <c:v>#N/A</c:v>
                </c:pt>
                <c:pt idx="2834">
                  <c:v>#N/A</c:v>
                </c:pt>
                <c:pt idx="2835">
                  <c:v>#N/A</c:v>
                </c:pt>
                <c:pt idx="2836">
                  <c:v>#N/A</c:v>
                </c:pt>
                <c:pt idx="2837">
                  <c:v>#N/A</c:v>
                </c:pt>
                <c:pt idx="2838">
                  <c:v>#N/A</c:v>
                </c:pt>
                <c:pt idx="2839">
                  <c:v>#N/A</c:v>
                </c:pt>
                <c:pt idx="2840">
                  <c:v>#N/A</c:v>
                </c:pt>
                <c:pt idx="2841">
                  <c:v>#N/A</c:v>
                </c:pt>
                <c:pt idx="2842">
                  <c:v>#N/A</c:v>
                </c:pt>
                <c:pt idx="2843">
                  <c:v>#N/A</c:v>
                </c:pt>
                <c:pt idx="2844">
                  <c:v>#N/A</c:v>
                </c:pt>
                <c:pt idx="2845">
                  <c:v>#N/A</c:v>
                </c:pt>
                <c:pt idx="2846">
                  <c:v>#N/A</c:v>
                </c:pt>
                <c:pt idx="2847">
                  <c:v>#N/A</c:v>
                </c:pt>
                <c:pt idx="2848">
                  <c:v>#N/A</c:v>
                </c:pt>
                <c:pt idx="2849">
                  <c:v>#N/A</c:v>
                </c:pt>
                <c:pt idx="2850">
                  <c:v>#N/A</c:v>
                </c:pt>
                <c:pt idx="2851">
                  <c:v>#N/A</c:v>
                </c:pt>
                <c:pt idx="2852">
                  <c:v>#N/A</c:v>
                </c:pt>
                <c:pt idx="2853">
                  <c:v>#N/A</c:v>
                </c:pt>
                <c:pt idx="2854">
                  <c:v>#N/A</c:v>
                </c:pt>
                <c:pt idx="2855">
                  <c:v>#N/A</c:v>
                </c:pt>
                <c:pt idx="2856">
                  <c:v>#N/A</c:v>
                </c:pt>
                <c:pt idx="2857">
                  <c:v>#N/A</c:v>
                </c:pt>
                <c:pt idx="2858">
                  <c:v>#N/A</c:v>
                </c:pt>
                <c:pt idx="2859">
                  <c:v>#N/A</c:v>
                </c:pt>
                <c:pt idx="2860">
                  <c:v>#N/A</c:v>
                </c:pt>
                <c:pt idx="2861">
                  <c:v>#N/A</c:v>
                </c:pt>
                <c:pt idx="2862">
                  <c:v>#N/A</c:v>
                </c:pt>
                <c:pt idx="2863">
                  <c:v>#N/A</c:v>
                </c:pt>
                <c:pt idx="2864">
                  <c:v>#N/A</c:v>
                </c:pt>
                <c:pt idx="2865">
                  <c:v>#N/A</c:v>
                </c:pt>
                <c:pt idx="2866">
                  <c:v>#N/A</c:v>
                </c:pt>
                <c:pt idx="2867">
                  <c:v>#N/A</c:v>
                </c:pt>
                <c:pt idx="2868">
                  <c:v>#N/A</c:v>
                </c:pt>
                <c:pt idx="2869">
                  <c:v>#N/A</c:v>
                </c:pt>
                <c:pt idx="2870">
                  <c:v>#N/A</c:v>
                </c:pt>
                <c:pt idx="2871">
                  <c:v>#N/A</c:v>
                </c:pt>
                <c:pt idx="2872">
                  <c:v>#N/A</c:v>
                </c:pt>
                <c:pt idx="2873">
                  <c:v>#N/A</c:v>
                </c:pt>
                <c:pt idx="2874">
                  <c:v>#N/A</c:v>
                </c:pt>
                <c:pt idx="2875">
                  <c:v>#N/A</c:v>
                </c:pt>
                <c:pt idx="2876">
                  <c:v>#N/A</c:v>
                </c:pt>
                <c:pt idx="2877">
                  <c:v>#N/A</c:v>
                </c:pt>
                <c:pt idx="2878">
                  <c:v>#N/A</c:v>
                </c:pt>
                <c:pt idx="2879">
                  <c:v>#N/A</c:v>
                </c:pt>
                <c:pt idx="2880">
                  <c:v>#N/A</c:v>
                </c:pt>
                <c:pt idx="2881">
                  <c:v>#N/A</c:v>
                </c:pt>
                <c:pt idx="2882">
                  <c:v>#N/A</c:v>
                </c:pt>
                <c:pt idx="2883">
                  <c:v>#N/A</c:v>
                </c:pt>
                <c:pt idx="2884">
                  <c:v>#N/A</c:v>
                </c:pt>
                <c:pt idx="2885">
                  <c:v>#N/A</c:v>
                </c:pt>
                <c:pt idx="2886">
                  <c:v>#N/A</c:v>
                </c:pt>
                <c:pt idx="2887">
                  <c:v>#N/A</c:v>
                </c:pt>
                <c:pt idx="2888">
                  <c:v>#N/A</c:v>
                </c:pt>
                <c:pt idx="2889">
                  <c:v>#N/A</c:v>
                </c:pt>
                <c:pt idx="2890">
                  <c:v>#N/A</c:v>
                </c:pt>
                <c:pt idx="2891">
                  <c:v>#N/A</c:v>
                </c:pt>
                <c:pt idx="2892">
                  <c:v>#N/A</c:v>
                </c:pt>
                <c:pt idx="2893">
                  <c:v>#N/A</c:v>
                </c:pt>
                <c:pt idx="2894">
                  <c:v>#N/A</c:v>
                </c:pt>
                <c:pt idx="2895">
                  <c:v>#N/A</c:v>
                </c:pt>
                <c:pt idx="2896">
                  <c:v>#N/A</c:v>
                </c:pt>
                <c:pt idx="2897">
                  <c:v>#N/A</c:v>
                </c:pt>
                <c:pt idx="2898">
                  <c:v>#N/A</c:v>
                </c:pt>
                <c:pt idx="2899">
                  <c:v>#N/A</c:v>
                </c:pt>
                <c:pt idx="2900">
                  <c:v>#N/A</c:v>
                </c:pt>
                <c:pt idx="2901">
                  <c:v>#N/A</c:v>
                </c:pt>
                <c:pt idx="2902">
                  <c:v>#N/A</c:v>
                </c:pt>
                <c:pt idx="2903">
                  <c:v>#N/A</c:v>
                </c:pt>
                <c:pt idx="2904">
                  <c:v>#N/A</c:v>
                </c:pt>
                <c:pt idx="2905">
                  <c:v>#N/A</c:v>
                </c:pt>
                <c:pt idx="2906">
                  <c:v>#N/A</c:v>
                </c:pt>
                <c:pt idx="2907">
                  <c:v>#N/A</c:v>
                </c:pt>
                <c:pt idx="2908">
                  <c:v>#N/A</c:v>
                </c:pt>
                <c:pt idx="2909">
                  <c:v>#N/A</c:v>
                </c:pt>
                <c:pt idx="2910">
                  <c:v>#N/A</c:v>
                </c:pt>
                <c:pt idx="2911">
                  <c:v>#N/A</c:v>
                </c:pt>
                <c:pt idx="2912">
                  <c:v>#N/A</c:v>
                </c:pt>
                <c:pt idx="2913">
                  <c:v>#N/A</c:v>
                </c:pt>
                <c:pt idx="2914">
                  <c:v>#N/A</c:v>
                </c:pt>
                <c:pt idx="2915">
                  <c:v>#N/A</c:v>
                </c:pt>
                <c:pt idx="2916">
                  <c:v>#N/A</c:v>
                </c:pt>
                <c:pt idx="2917">
                  <c:v>#N/A</c:v>
                </c:pt>
                <c:pt idx="2918">
                  <c:v>#N/A</c:v>
                </c:pt>
                <c:pt idx="2919">
                  <c:v>#N/A</c:v>
                </c:pt>
                <c:pt idx="2920">
                  <c:v>#N/A</c:v>
                </c:pt>
                <c:pt idx="2921">
                  <c:v>#N/A</c:v>
                </c:pt>
                <c:pt idx="2922">
                  <c:v>#N/A</c:v>
                </c:pt>
                <c:pt idx="2923">
                  <c:v>#N/A</c:v>
                </c:pt>
                <c:pt idx="2924">
                  <c:v>#N/A</c:v>
                </c:pt>
                <c:pt idx="2925">
                  <c:v>#N/A</c:v>
                </c:pt>
                <c:pt idx="2926">
                  <c:v>#N/A</c:v>
                </c:pt>
                <c:pt idx="2927">
                  <c:v>#N/A</c:v>
                </c:pt>
                <c:pt idx="2928">
                  <c:v>#N/A</c:v>
                </c:pt>
                <c:pt idx="2929">
                  <c:v>#N/A</c:v>
                </c:pt>
                <c:pt idx="2930">
                  <c:v>#N/A</c:v>
                </c:pt>
                <c:pt idx="2931">
                  <c:v>#N/A</c:v>
                </c:pt>
                <c:pt idx="2932">
                  <c:v>#N/A</c:v>
                </c:pt>
                <c:pt idx="2933">
                  <c:v>#N/A</c:v>
                </c:pt>
                <c:pt idx="2934">
                  <c:v>#N/A</c:v>
                </c:pt>
                <c:pt idx="2935">
                  <c:v>#N/A</c:v>
                </c:pt>
                <c:pt idx="2936">
                  <c:v>#N/A</c:v>
                </c:pt>
                <c:pt idx="2937">
                  <c:v>#N/A</c:v>
                </c:pt>
                <c:pt idx="2938">
                  <c:v>#N/A</c:v>
                </c:pt>
                <c:pt idx="2939">
                  <c:v>#N/A</c:v>
                </c:pt>
                <c:pt idx="2940">
                  <c:v>#N/A</c:v>
                </c:pt>
                <c:pt idx="2941">
                  <c:v>#N/A</c:v>
                </c:pt>
                <c:pt idx="2942">
                  <c:v>#N/A</c:v>
                </c:pt>
                <c:pt idx="2943">
                  <c:v>#N/A</c:v>
                </c:pt>
                <c:pt idx="2944">
                  <c:v>#N/A</c:v>
                </c:pt>
                <c:pt idx="2945">
                  <c:v>#N/A</c:v>
                </c:pt>
                <c:pt idx="2946">
                  <c:v>#N/A</c:v>
                </c:pt>
                <c:pt idx="2947">
                  <c:v>#N/A</c:v>
                </c:pt>
                <c:pt idx="2948">
                  <c:v>#N/A</c:v>
                </c:pt>
                <c:pt idx="2949">
                  <c:v>#N/A</c:v>
                </c:pt>
                <c:pt idx="2950">
                  <c:v>#N/A</c:v>
                </c:pt>
                <c:pt idx="2951">
                  <c:v>#N/A</c:v>
                </c:pt>
                <c:pt idx="2952">
                  <c:v>#N/A</c:v>
                </c:pt>
                <c:pt idx="2953">
                  <c:v>#N/A</c:v>
                </c:pt>
                <c:pt idx="2954">
                  <c:v>#N/A</c:v>
                </c:pt>
                <c:pt idx="2955">
                  <c:v>#N/A</c:v>
                </c:pt>
                <c:pt idx="2956">
                  <c:v>#N/A</c:v>
                </c:pt>
                <c:pt idx="2957">
                  <c:v>#N/A</c:v>
                </c:pt>
                <c:pt idx="2958">
                  <c:v>#N/A</c:v>
                </c:pt>
                <c:pt idx="2959">
                  <c:v>#N/A</c:v>
                </c:pt>
                <c:pt idx="2960">
                  <c:v>#N/A</c:v>
                </c:pt>
                <c:pt idx="2961">
                  <c:v>#N/A</c:v>
                </c:pt>
                <c:pt idx="2962">
                  <c:v>#N/A</c:v>
                </c:pt>
                <c:pt idx="2963">
                  <c:v>#N/A</c:v>
                </c:pt>
                <c:pt idx="2964">
                  <c:v>#N/A</c:v>
                </c:pt>
                <c:pt idx="2965">
                  <c:v>#N/A</c:v>
                </c:pt>
                <c:pt idx="2966">
                  <c:v>#N/A</c:v>
                </c:pt>
                <c:pt idx="2967">
                  <c:v>#N/A</c:v>
                </c:pt>
                <c:pt idx="2968">
                  <c:v>#N/A</c:v>
                </c:pt>
                <c:pt idx="2969">
                  <c:v>#N/A</c:v>
                </c:pt>
                <c:pt idx="2970">
                  <c:v>#N/A</c:v>
                </c:pt>
                <c:pt idx="2971">
                  <c:v>#N/A</c:v>
                </c:pt>
                <c:pt idx="2972">
                  <c:v>#N/A</c:v>
                </c:pt>
                <c:pt idx="2973">
                  <c:v>#N/A</c:v>
                </c:pt>
                <c:pt idx="2974">
                  <c:v>#N/A</c:v>
                </c:pt>
                <c:pt idx="2975">
                  <c:v>#N/A</c:v>
                </c:pt>
                <c:pt idx="2976">
                  <c:v>#N/A</c:v>
                </c:pt>
                <c:pt idx="2977">
                  <c:v>#N/A</c:v>
                </c:pt>
                <c:pt idx="2978">
                  <c:v>#N/A</c:v>
                </c:pt>
                <c:pt idx="2979">
                  <c:v>#N/A</c:v>
                </c:pt>
                <c:pt idx="2980">
                  <c:v>#N/A</c:v>
                </c:pt>
                <c:pt idx="2981">
                  <c:v>#N/A</c:v>
                </c:pt>
                <c:pt idx="2982">
                  <c:v>#N/A</c:v>
                </c:pt>
                <c:pt idx="2983">
                  <c:v>#N/A</c:v>
                </c:pt>
                <c:pt idx="2984">
                  <c:v>#N/A</c:v>
                </c:pt>
                <c:pt idx="2985">
                  <c:v>#N/A</c:v>
                </c:pt>
                <c:pt idx="2986">
                  <c:v>#N/A</c:v>
                </c:pt>
                <c:pt idx="2987">
                  <c:v>#N/A</c:v>
                </c:pt>
                <c:pt idx="2988">
                  <c:v>#N/A</c:v>
                </c:pt>
                <c:pt idx="2989">
                  <c:v>#N/A</c:v>
                </c:pt>
                <c:pt idx="2990">
                  <c:v>#N/A</c:v>
                </c:pt>
                <c:pt idx="2991">
                  <c:v>#N/A</c:v>
                </c:pt>
                <c:pt idx="2992">
                  <c:v>#N/A</c:v>
                </c:pt>
                <c:pt idx="2993">
                  <c:v>#N/A</c:v>
                </c:pt>
                <c:pt idx="2994">
                  <c:v>#N/A</c:v>
                </c:pt>
                <c:pt idx="2995">
                  <c:v>#N/A</c:v>
                </c:pt>
                <c:pt idx="2996">
                  <c:v>#N/A</c:v>
                </c:pt>
                <c:pt idx="2997">
                  <c:v>#N/A</c:v>
                </c:pt>
                <c:pt idx="2998">
                  <c:v>#N/A</c:v>
                </c:pt>
                <c:pt idx="2999">
                  <c:v>#N/A</c:v>
                </c:pt>
                <c:pt idx="3000">
                  <c:v>#N/A</c:v>
                </c:pt>
                <c:pt idx="3001">
                  <c:v>#N/A</c:v>
                </c:pt>
                <c:pt idx="3002">
                  <c:v>#N/A</c:v>
                </c:pt>
                <c:pt idx="3003">
                  <c:v>#N/A</c:v>
                </c:pt>
                <c:pt idx="3004">
                  <c:v>#N/A</c:v>
                </c:pt>
                <c:pt idx="3005">
                  <c:v>#N/A</c:v>
                </c:pt>
                <c:pt idx="3006">
                  <c:v>#N/A</c:v>
                </c:pt>
                <c:pt idx="3007">
                  <c:v>#N/A</c:v>
                </c:pt>
                <c:pt idx="3008">
                  <c:v>#N/A</c:v>
                </c:pt>
                <c:pt idx="3009">
                  <c:v>#N/A</c:v>
                </c:pt>
                <c:pt idx="3010">
                  <c:v>#N/A</c:v>
                </c:pt>
                <c:pt idx="3011">
                  <c:v>#N/A</c:v>
                </c:pt>
                <c:pt idx="3012">
                  <c:v>#N/A</c:v>
                </c:pt>
                <c:pt idx="3013">
                  <c:v>#N/A</c:v>
                </c:pt>
                <c:pt idx="3014">
                  <c:v>#N/A</c:v>
                </c:pt>
                <c:pt idx="3015">
                  <c:v>#N/A</c:v>
                </c:pt>
                <c:pt idx="3016">
                  <c:v>#N/A</c:v>
                </c:pt>
                <c:pt idx="3017">
                  <c:v>#N/A</c:v>
                </c:pt>
                <c:pt idx="3018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3FF-4265-BFE5-15CE48B531BC}"/>
            </c:ext>
          </c:extLst>
        </c:ser>
        <c:ser>
          <c:idx val="3"/>
          <c:order val="1"/>
          <c:tx>
            <c:strRef>
              <c:f>'F1 &amp; F2'!$BE$52</c:f>
              <c:strCache>
                <c:ptCount val="1"/>
                <c:pt idx="0">
                  <c:v>%Diff Pdyn_4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'F1 &amp; F2'!$BD$54:$BD$3072</c:f>
              <c:numCache>
                <c:formatCode>General</c:formatCode>
                <c:ptCount val="3019"/>
                <c:pt idx="0">
                  <c:v>#N/A</c:v>
                </c:pt>
                <c:pt idx="1">
                  <c:v>#N/A</c:v>
                </c:pt>
                <c:pt idx="2">
                  <c:v>4.0003474700000003</c:v>
                </c:pt>
                <c:pt idx="3">
                  <c:v>-1.99919757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1.99919757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-11.99909008</c:v>
                </c:pt>
                <c:pt idx="21">
                  <c:v>3.00074869</c:v>
                </c:pt>
                <c:pt idx="22">
                  <c:v>#N/A</c:v>
                </c:pt>
                <c:pt idx="23">
                  <c:v>#N/A</c:v>
                </c:pt>
                <c:pt idx="24">
                  <c:v>6.9991438199999996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5.9995450400000001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-1.99919757</c:v>
                </c:pt>
                <c:pt idx="34">
                  <c:v>#N/A</c:v>
                </c:pt>
                <c:pt idx="35">
                  <c:v>#N/A</c:v>
                </c:pt>
                <c:pt idx="36">
                  <c:v>1.99919757</c:v>
                </c:pt>
                <c:pt idx="37">
                  <c:v>#N/A</c:v>
                </c:pt>
                <c:pt idx="38">
                  <c:v>#N/A</c:v>
                </c:pt>
                <c:pt idx="39">
                  <c:v>-0.99959878000000002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1.99919757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4.9999462599999998</c:v>
                </c:pt>
                <c:pt idx="54">
                  <c:v>4.9999462599999998</c:v>
                </c:pt>
                <c:pt idx="55">
                  <c:v>-4.0003474700000003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6.9991438199999996</c:v>
                </c:pt>
                <c:pt idx="63">
                  <c:v>#N/A</c:v>
                </c:pt>
                <c:pt idx="64">
                  <c:v>3.00074869</c:v>
                </c:pt>
                <c:pt idx="65">
                  <c:v>#N/A</c:v>
                </c:pt>
                <c:pt idx="66">
                  <c:v>-11.99909008</c:v>
                </c:pt>
                <c:pt idx="67">
                  <c:v>#N/A</c:v>
                </c:pt>
                <c:pt idx="68">
                  <c:v>-3.00074869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-13.00064121</c:v>
                </c:pt>
                <c:pt idx="78">
                  <c:v>#N/A</c:v>
                </c:pt>
                <c:pt idx="79">
                  <c:v>6.9991438199999996</c:v>
                </c:pt>
                <c:pt idx="80">
                  <c:v>#N/A</c:v>
                </c:pt>
                <c:pt idx="81">
                  <c:v>#N/A</c:v>
                </c:pt>
                <c:pt idx="82">
                  <c:v>-0.99959878000000002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-3.99839513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-5.9995450400000001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8.0006949499999997</c:v>
                </c:pt>
                <c:pt idx="106">
                  <c:v>#N/A</c:v>
                </c:pt>
                <c:pt idx="107">
                  <c:v>4.0003474700000003</c:v>
                </c:pt>
                <c:pt idx="108">
                  <c:v>6.9991438199999996</c:v>
                </c:pt>
                <c:pt idx="109">
                  <c:v>4.9999462599999998</c:v>
                </c:pt>
                <c:pt idx="110">
                  <c:v>0</c:v>
                </c:pt>
                <c:pt idx="111">
                  <c:v>-9.9998925199999995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4.9999462599999998</c:v>
                </c:pt>
                <c:pt idx="143">
                  <c:v>#N/A</c:v>
                </c:pt>
                <c:pt idx="144">
                  <c:v>-9.9998925199999995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-3.00074869</c:v>
                </c:pt>
                <c:pt idx="149">
                  <c:v>1.99919757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5.9995450400000001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1.99919757</c:v>
                </c:pt>
                <c:pt idx="172">
                  <c:v>#N/A</c:v>
                </c:pt>
                <c:pt idx="173">
                  <c:v>#N/A</c:v>
                </c:pt>
                <c:pt idx="174">
                  <c:v>-5.9995450400000001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  <c:pt idx="178">
                  <c:v>-6.9991438199999996</c:v>
                </c:pt>
                <c:pt idx="179">
                  <c:v>#N/A</c:v>
                </c:pt>
                <c:pt idx="180">
                  <c:v>-10.999491300000001</c:v>
                </c:pt>
                <c:pt idx="181">
                  <c:v>#N/A</c:v>
                </c:pt>
                <c:pt idx="182">
                  <c:v>#N/A</c:v>
                </c:pt>
                <c:pt idx="183">
                  <c:v>#N/A</c:v>
                </c:pt>
                <c:pt idx="184">
                  <c:v>9.0002937299999992</c:v>
                </c:pt>
                <c:pt idx="185">
                  <c:v>#N/A</c:v>
                </c:pt>
                <c:pt idx="186">
                  <c:v>#N/A</c:v>
                </c:pt>
                <c:pt idx="187">
                  <c:v>#N/A</c:v>
                </c:pt>
                <c:pt idx="188">
                  <c:v>#N/A</c:v>
                </c:pt>
                <c:pt idx="189">
                  <c:v>-0.99959878000000002</c:v>
                </c:pt>
                <c:pt idx="190">
                  <c:v>#N/A</c:v>
                </c:pt>
                <c:pt idx="191">
                  <c:v>#N/A</c:v>
                </c:pt>
                <c:pt idx="192">
                  <c:v>#N/A</c:v>
                </c:pt>
                <c:pt idx="193">
                  <c:v>#N/A</c:v>
                </c:pt>
                <c:pt idx="194">
                  <c:v>#N/A</c:v>
                </c:pt>
                <c:pt idx="195">
                  <c:v>#N/A</c:v>
                </c:pt>
                <c:pt idx="196">
                  <c:v>1.99919757</c:v>
                </c:pt>
                <c:pt idx="197">
                  <c:v>#N/A</c:v>
                </c:pt>
                <c:pt idx="198">
                  <c:v>#N/A</c:v>
                </c:pt>
                <c:pt idx="199">
                  <c:v>#N/A</c:v>
                </c:pt>
                <c:pt idx="200">
                  <c:v>#N/A</c:v>
                </c:pt>
                <c:pt idx="201">
                  <c:v>#N/A</c:v>
                </c:pt>
                <c:pt idx="202">
                  <c:v>#N/A</c:v>
                </c:pt>
                <c:pt idx="203">
                  <c:v>6.9991438199999996</c:v>
                </c:pt>
                <c:pt idx="204">
                  <c:v>#N/A</c:v>
                </c:pt>
                <c:pt idx="205">
                  <c:v>#N/A</c:v>
                </c:pt>
                <c:pt idx="206">
                  <c:v>#N/A</c:v>
                </c:pt>
                <c:pt idx="207">
                  <c:v>4.0003474700000003</c:v>
                </c:pt>
                <c:pt idx="208">
                  <c:v>#N/A</c:v>
                </c:pt>
                <c:pt idx="209">
                  <c:v>#N/A</c:v>
                </c:pt>
                <c:pt idx="210">
                  <c:v>#N/A</c:v>
                </c:pt>
                <c:pt idx="211">
                  <c:v>-4.9999462599999998</c:v>
                </c:pt>
                <c:pt idx="212">
                  <c:v>#N/A</c:v>
                </c:pt>
                <c:pt idx="213">
                  <c:v>#N/A</c:v>
                </c:pt>
                <c:pt idx="214">
                  <c:v>9.0002937299999992</c:v>
                </c:pt>
                <c:pt idx="215">
                  <c:v>#N/A</c:v>
                </c:pt>
                <c:pt idx="216">
                  <c:v>#N/A</c:v>
                </c:pt>
                <c:pt idx="217">
                  <c:v>#N/A</c:v>
                </c:pt>
                <c:pt idx="218">
                  <c:v>#N/A</c:v>
                </c:pt>
                <c:pt idx="219">
                  <c:v>#N/A</c:v>
                </c:pt>
                <c:pt idx="220">
                  <c:v>#N/A</c:v>
                </c:pt>
                <c:pt idx="221">
                  <c:v>#N/A</c:v>
                </c:pt>
                <c:pt idx="222">
                  <c:v>#N/A</c:v>
                </c:pt>
                <c:pt idx="223">
                  <c:v>#N/A</c:v>
                </c:pt>
                <c:pt idx="224">
                  <c:v>#N/A</c:v>
                </c:pt>
                <c:pt idx="225">
                  <c:v>#N/A</c:v>
                </c:pt>
                <c:pt idx="226">
                  <c:v>#N/A</c:v>
                </c:pt>
                <c:pt idx="227">
                  <c:v>#N/A</c:v>
                </c:pt>
                <c:pt idx="228">
                  <c:v>#N/A</c:v>
                </c:pt>
                <c:pt idx="229">
                  <c:v>#N/A</c:v>
                </c:pt>
                <c:pt idx="230">
                  <c:v>#N/A</c:v>
                </c:pt>
                <c:pt idx="231">
                  <c:v>4.0003474700000003</c:v>
                </c:pt>
                <c:pt idx="232">
                  <c:v>#N/A</c:v>
                </c:pt>
                <c:pt idx="233">
                  <c:v>#N/A</c:v>
                </c:pt>
                <c:pt idx="234">
                  <c:v>7.9987426099999999</c:v>
                </c:pt>
                <c:pt idx="235">
                  <c:v>#N/A</c:v>
                </c:pt>
                <c:pt idx="236">
                  <c:v>#N/A</c:v>
                </c:pt>
                <c:pt idx="237">
                  <c:v>#N/A</c:v>
                </c:pt>
                <c:pt idx="238">
                  <c:v>#N/A</c:v>
                </c:pt>
                <c:pt idx="239">
                  <c:v>#N/A</c:v>
                </c:pt>
                <c:pt idx="240">
                  <c:v>#N/A</c:v>
                </c:pt>
                <c:pt idx="241">
                  <c:v>#N/A</c:v>
                </c:pt>
                <c:pt idx="242">
                  <c:v>#N/A</c:v>
                </c:pt>
                <c:pt idx="243">
                  <c:v>#N/A</c:v>
                </c:pt>
                <c:pt idx="244">
                  <c:v>-8.0006949499999997</c:v>
                </c:pt>
                <c:pt idx="245">
                  <c:v>#N/A</c:v>
                </c:pt>
                <c:pt idx="246">
                  <c:v>#N/A</c:v>
                </c:pt>
                <c:pt idx="247">
                  <c:v>#N/A</c:v>
                </c:pt>
                <c:pt idx="248">
                  <c:v>#N/A</c:v>
                </c:pt>
                <c:pt idx="249">
                  <c:v>#N/A</c:v>
                </c:pt>
                <c:pt idx="250">
                  <c:v>#N/A</c:v>
                </c:pt>
                <c:pt idx="251">
                  <c:v>#N/A</c:v>
                </c:pt>
                <c:pt idx="252">
                  <c:v>#N/A</c:v>
                </c:pt>
                <c:pt idx="253">
                  <c:v>-4.0003474700000003</c:v>
                </c:pt>
                <c:pt idx="254">
                  <c:v>#N/A</c:v>
                </c:pt>
                <c:pt idx="255">
                  <c:v>-4.9979939199999999</c:v>
                </c:pt>
                <c:pt idx="256">
                  <c:v>#N/A</c:v>
                </c:pt>
                <c:pt idx="257">
                  <c:v>#N/A</c:v>
                </c:pt>
                <c:pt idx="258">
                  <c:v>#N/A</c:v>
                </c:pt>
                <c:pt idx="259">
                  <c:v>1.00155112</c:v>
                </c:pt>
                <c:pt idx="260">
                  <c:v>#N/A</c:v>
                </c:pt>
                <c:pt idx="261">
                  <c:v>#N/A</c:v>
                </c:pt>
                <c:pt idx="262">
                  <c:v>#N/A</c:v>
                </c:pt>
                <c:pt idx="263">
                  <c:v>4.0003474700000003</c:v>
                </c:pt>
                <c:pt idx="264">
                  <c:v>-0.99959878000000002</c:v>
                </c:pt>
                <c:pt idx="265">
                  <c:v>#N/A</c:v>
                </c:pt>
                <c:pt idx="266">
                  <c:v>#N/A</c:v>
                </c:pt>
                <c:pt idx="267">
                  <c:v>0.99959878000000002</c:v>
                </c:pt>
                <c:pt idx="268">
                  <c:v>#N/A</c:v>
                </c:pt>
                <c:pt idx="269">
                  <c:v>#N/A</c:v>
                </c:pt>
                <c:pt idx="270">
                  <c:v>-0.99959878000000002</c:v>
                </c:pt>
                <c:pt idx="271">
                  <c:v>-3.00074869</c:v>
                </c:pt>
                <c:pt idx="272">
                  <c:v>#N/A</c:v>
                </c:pt>
                <c:pt idx="273">
                  <c:v>5.0018985999999996</c:v>
                </c:pt>
                <c:pt idx="274">
                  <c:v>#N/A</c:v>
                </c:pt>
                <c:pt idx="275">
                  <c:v>-8.0006949499999997</c:v>
                </c:pt>
                <c:pt idx="276">
                  <c:v>#N/A</c:v>
                </c:pt>
                <c:pt idx="277">
                  <c:v>9.0002937299999992</c:v>
                </c:pt>
                <c:pt idx="278">
                  <c:v>#N/A</c:v>
                </c:pt>
                <c:pt idx="279">
                  <c:v>#N/A</c:v>
                </c:pt>
                <c:pt idx="280">
                  <c:v>#N/A</c:v>
                </c:pt>
                <c:pt idx="281">
                  <c:v>#N/A</c:v>
                </c:pt>
                <c:pt idx="282">
                  <c:v>#N/A</c:v>
                </c:pt>
                <c:pt idx="283">
                  <c:v>#N/A</c:v>
                </c:pt>
                <c:pt idx="284">
                  <c:v>#N/A</c:v>
                </c:pt>
                <c:pt idx="285">
                  <c:v>#N/A</c:v>
                </c:pt>
                <c:pt idx="286">
                  <c:v>#N/A</c:v>
                </c:pt>
                <c:pt idx="287">
                  <c:v>#N/A</c:v>
                </c:pt>
                <c:pt idx="288">
                  <c:v>1.99919757</c:v>
                </c:pt>
                <c:pt idx="289">
                  <c:v>#N/A</c:v>
                </c:pt>
                <c:pt idx="290">
                  <c:v>0</c:v>
                </c:pt>
                <c:pt idx="291">
                  <c:v>#N/A</c:v>
                </c:pt>
                <c:pt idx="292">
                  <c:v>-9.0002937299999992</c:v>
                </c:pt>
                <c:pt idx="293">
                  <c:v>#N/A</c:v>
                </c:pt>
                <c:pt idx="294">
                  <c:v>#N/A</c:v>
                </c:pt>
                <c:pt idx="295">
                  <c:v>1.00155112</c:v>
                </c:pt>
                <c:pt idx="296">
                  <c:v>#N/A</c:v>
                </c:pt>
                <c:pt idx="297">
                  <c:v>#N/A</c:v>
                </c:pt>
                <c:pt idx="298">
                  <c:v>-10.999491300000001</c:v>
                </c:pt>
                <c:pt idx="299">
                  <c:v>#N/A</c:v>
                </c:pt>
                <c:pt idx="300">
                  <c:v>#N/A</c:v>
                </c:pt>
                <c:pt idx="301">
                  <c:v>-10.999491300000001</c:v>
                </c:pt>
                <c:pt idx="302">
                  <c:v>0.99959878000000002</c:v>
                </c:pt>
                <c:pt idx="303">
                  <c:v>#N/A</c:v>
                </c:pt>
                <c:pt idx="304">
                  <c:v>#N/A</c:v>
                </c:pt>
                <c:pt idx="305">
                  <c:v>#N/A</c:v>
                </c:pt>
                <c:pt idx="306">
                  <c:v>#N/A</c:v>
                </c:pt>
                <c:pt idx="307">
                  <c:v>-5.9995450400000001</c:v>
                </c:pt>
                <c:pt idx="308">
                  <c:v>-9.9998925199999995</c:v>
                </c:pt>
                <c:pt idx="309">
                  <c:v>-10.99753896</c:v>
                </c:pt>
                <c:pt idx="310">
                  <c:v>#N/A</c:v>
                </c:pt>
                <c:pt idx="311">
                  <c:v>-8.0006949499999997</c:v>
                </c:pt>
                <c:pt idx="312">
                  <c:v>#N/A</c:v>
                </c:pt>
                <c:pt idx="313">
                  <c:v>#N/A</c:v>
                </c:pt>
                <c:pt idx="314">
                  <c:v>#N/A</c:v>
                </c:pt>
                <c:pt idx="315">
                  <c:v>#N/A</c:v>
                </c:pt>
                <c:pt idx="316">
                  <c:v>#N/A</c:v>
                </c:pt>
                <c:pt idx="317">
                  <c:v>#N/A</c:v>
                </c:pt>
                <c:pt idx="318">
                  <c:v>6.9991438199999996</c:v>
                </c:pt>
                <c:pt idx="319">
                  <c:v>#N/A</c:v>
                </c:pt>
                <c:pt idx="320">
                  <c:v>-9.0002937299999992</c:v>
                </c:pt>
                <c:pt idx="321">
                  <c:v>#N/A</c:v>
                </c:pt>
                <c:pt idx="322">
                  <c:v>#N/A</c:v>
                </c:pt>
                <c:pt idx="323">
                  <c:v>#N/A</c:v>
                </c:pt>
                <c:pt idx="324">
                  <c:v>#N/A</c:v>
                </c:pt>
                <c:pt idx="325">
                  <c:v>#N/A</c:v>
                </c:pt>
                <c:pt idx="326">
                  <c:v>#N/A</c:v>
                </c:pt>
                <c:pt idx="327">
                  <c:v>-0.99959878000000002</c:v>
                </c:pt>
                <c:pt idx="328">
                  <c:v>#N/A</c:v>
                </c:pt>
                <c:pt idx="329">
                  <c:v>#N/A</c:v>
                </c:pt>
                <c:pt idx="330">
                  <c:v>5.9995450400000001</c:v>
                </c:pt>
                <c:pt idx="331">
                  <c:v>#N/A</c:v>
                </c:pt>
                <c:pt idx="332">
                  <c:v>-3.1237460000000002E-2</c:v>
                </c:pt>
                <c:pt idx="333">
                  <c:v>#N/A</c:v>
                </c:pt>
                <c:pt idx="334">
                  <c:v>#N/A</c:v>
                </c:pt>
                <c:pt idx="335">
                  <c:v>#N/A</c:v>
                </c:pt>
                <c:pt idx="336">
                  <c:v>#N/A</c:v>
                </c:pt>
                <c:pt idx="337">
                  <c:v>#N/A</c:v>
                </c:pt>
                <c:pt idx="338">
                  <c:v>#N/A</c:v>
                </c:pt>
                <c:pt idx="339">
                  <c:v>0</c:v>
                </c:pt>
                <c:pt idx="340">
                  <c:v>#N/A</c:v>
                </c:pt>
                <c:pt idx="341">
                  <c:v>#N/A</c:v>
                </c:pt>
                <c:pt idx="342">
                  <c:v>#N/A</c:v>
                </c:pt>
                <c:pt idx="343">
                  <c:v>-0.99959878000000002</c:v>
                </c:pt>
                <c:pt idx="344">
                  <c:v>#N/A</c:v>
                </c:pt>
                <c:pt idx="345">
                  <c:v>#N/A</c:v>
                </c:pt>
                <c:pt idx="346">
                  <c:v>#N/A</c:v>
                </c:pt>
                <c:pt idx="347">
                  <c:v>#N/A</c:v>
                </c:pt>
                <c:pt idx="348">
                  <c:v>#N/A</c:v>
                </c:pt>
                <c:pt idx="349">
                  <c:v>#N/A</c:v>
                </c:pt>
                <c:pt idx="350">
                  <c:v>#N/A</c:v>
                </c:pt>
                <c:pt idx="351">
                  <c:v>#N/A</c:v>
                </c:pt>
                <c:pt idx="352">
                  <c:v>#N/A</c:v>
                </c:pt>
                <c:pt idx="353">
                  <c:v>-4.9999462599999998</c:v>
                </c:pt>
                <c:pt idx="354">
                  <c:v>#N/A</c:v>
                </c:pt>
                <c:pt idx="355">
                  <c:v>#N/A</c:v>
                </c:pt>
                <c:pt idx="356">
                  <c:v>#N/A</c:v>
                </c:pt>
                <c:pt idx="357">
                  <c:v>-8.0006949499999997</c:v>
                </c:pt>
                <c:pt idx="358">
                  <c:v>#N/A</c:v>
                </c:pt>
                <c:pt idx="359">
                  <c:v>#N/A</c:v>
                </c:pt>
                <c:pt idx="360">
                  <c:v>#N/A</c:v>
                </c:pt>
                <c:pt idx="361">
                  <c:v>#N/A</c:v>
                </c:pt>
                <c:pt idx="362">
                  <c:v>#N/A</c:v>
                </c:pt>
                <c:pt idx="363">
                  <c:v>#N/A</c:v>
                </c:pt>
                <c:pt idx="364">
                  <c:v>#N/A</c:v>
                </c:pt>
                <c:pt idx="365">
                  <c:v>#N/A</c:v>
                </c:pt>
                <c:pt idx="366">
                  <c:v>#N/A</c:v>
                </c:pt>
                <c:pt idx="367">
                  <c:v>#N/A</c:v>
                </c:pt>
                <c:pt idx="368">
                  <c:v>#N/A</c:v>
                </c:pt>
                <c:pt idx="369">
                  <c:v>#N/A</c:v>
                </c:pt>
                <c:pt idx="370">
                  <c:v>#N/A</c:v>
                </c:pt>
                <c:pt idx="371">
                  <c:v>#N/A</c:v>
                </c:pt>
                <c:pt idx="372">
                  <c:v>4.9999462599999998</c:v>
                </c:pt>
                <c:pt idx="373">
                  <c:v>#N/A</c:v>
                </c:pt>
                <c:pt idx="374">
                  <c:v>#N/A</c:v>
                </c:pt>
                <c:pt idx="375">
                  <c:v>4.9999462599999998</c:v>
                </c:pt>
                <c:pt idx="376">
                  <c:v>0</c:v>
                </c:pt>
                <c:pt idx="377">
                  <c:v>4.9999462599999998</c:v>
                </c:pt>
                <c:pt idx="378">
                  <c:v>-0.99959878000000002</c:v>
                </c:pt>
                <c:pt idx="379">
                  <c:v>#N/A</c:v>
                </c:pt>
                <c:pt idx="380">
                  <c:v>#N/A</c:v>
                </c:pt>
                <c:pt idx="381">
                  <c:v>-10.99753896</c:v>
                </c:pt>
                <c:pt idx="382">
                  <c:v>#N/A</c:v>
                </c:pt>
                <c:pt idx="383">
                  <c:v>#N/A</c:v>
                </c:pt>
                <c:pt idx="384">
                  <c:v>#N/A</c:v>
                </c:pt>
                <c:pt idx="385">
                  <c:v>#N/A</c:v>
                </c:pt>
                <c:pt idx="386">
                  <c:v>#N/A</c:v>
                </c:pt>
                <c:pt idx="387">
                  <c:v>#N/A</c:v>
                </c:pt>
                <c:pt idx="388">
                  <c:v>#N/A</c:v>
                </c:pt>
                <c:pt idx="389">
                  <c:v>#N/A</c:v>
                </c:pt>
                <c:pt idx="390">
                  <c:v>#N/A</c:v>
                </c:pt>
                <c:pt idx="391">
                  <c:v>#N/A</c:v>
                </c:pt>
                <c:pt idx="392">
                  <c:v>#N/A</c:v>
                </c:pt>
                <c:pt idx="393">
                  <c:v>-4.9999462599999998</c:v>
                </c:pt>
                <c:pt idx="394">
                  <c:v>#N/A</c:v>
                </c:pt>
                <c:pt idx="395">
                  <c:v>3.00074869</c:v>
                </c:pt>
                <c:pt idx="396">
                  <c:v>#N/A</c:v>
                </c:pt>
                <c:pt idx="397">
                  <c:v>#N/A</c:v>
                </c:pt>
                <c:pt idx="398">
                  <c:v>#N/A</c:v>
                </c:pt>
                <c:pt idx="399">
                  <c:v>#N/A</c:v>
                </c:pt>
                <c:pt idx="400">
                  <c:v>#N/A</c:v>
                </c:pt>
                <c:pt idx="401">
                  <c:v>-3.00074869</c:v>
                </c:pt>
                <c:pt idx="402">
                  <c:v>#N/A</c:v>
                </c:pt>
                <c:pt idx="403">
                  <c:v>#N/A</c:v>
                </c:pt>
                <c:pt idx="404">
                  <c:v>#N/A</c:v>
                </c:pt>
                <c:pt idx="405">
                  <c:v>#N/A</c:v>
                </c:pt>
                <c:pt idx="406">
                  <c:v>#N/A</c:v>
                </c:pt>
                <c:pt idx="407">
                  <c:v>6.9991438199999996</c:v>
                </c:pt>
                <c:pt idx="408">
                  <c:v>#N/A</c:v>
                </c:pt>
                <c:pt idx="409">
                  <c:v>9.0002937299999992</c:v>
                </c:pt>
                <c:pt idx="410">
                  <c:v>#N/A</c:v>
                </c:pt>
                <c:pt idx="411">
                  <c:v>#N/A</c:v>
                </c:pt>
                <c:pt idx="412">
                  <c:v>#N/A</c:v>
                </c:pt>
                <c:pt idx="413">
                  <c:v>-9.9998925199999995</c:v>
                </c:pt>
                <c:pt idx="414">
                  <c:v>#N/A</c:v>
                </c:pt>
                <c:pt idx="415">
                  <c:v>#N/A</c:v>
                </c:pt>
                <c:pt idx="416">
                  <c:v>#N/A</c:v>
                </c:pt>
                <c:pt idx="417">
                  <c:v>#N/A</c:v>
                </c:pt>
                <c:pt idx="418">
                  <c:v>#N/A</c:v>
                </c:pt>
                <c:pt idx="419">
                  <c:v>-4.9999462599999998</c:v>
                </c:pt>
                <c:pt idx="420">
                  <c:v>8.0006949499999997</c:v>
                </c:pt>
                <c:pt idx="421">
                  <c:v>4.0022998200000002</c:v>
                </c:pt>
                <c:pt idx="422">
                  <c:v>#N/A</c:v>
                </c:pt>
                <c:pt idx="423">
                  <c:v>#N/A</c:v>
                </c:pt>
                <c:pt idx="424">
                  <c:v>#N/A</c:v>
                </c:pt>
                <c:pt idx="425">
                  <c:v>#N/A</c:v>
                </c:pt>
                <c:pt idx="426">
                  <c:v>#N/A</c:v>
                </c:pt>
                <c:pt idx="427">
                  <c:v>8.0006949499999997</c:v>
                </c:pt>
                <c:pt idx="428">
                  <c:v>#N/A</c:v>
                </c:pt>
                <c:pt idx="429">
                  <c:v>#N/A</c:v>
                </c:pt>
                <c:pt idx="430">
                  <c:v>9.9998925199999995</c:v>
                </c:pt>
                <c:pt idx="431">
                  <c:v>3.00074869</c:v>
                </c:pt>
                <c:pt idx="432">
                  <c:v>#N/A</c:v>
                </c:pt>
                <c:pt idx="433">
                  <c:v>#N/A</c:v>
                </c:pt>
                <c:pt idx="434">
                  <c:v>#N/A</c:v>
                </c:pt>
                <c:pt idx="435">
                  <c:v>#N/A</c:v>
                </c:pt>
                <c:pt idx="436">
                  <c:v>-4.9999462599999998</c:v>
                </c:pt>
                <c:pt idx="437">
                  <c:v>#N/A</c:v>
                </c:pt>
                <c:pt idx="438">
                  <c:v>#N/A</c:v>
                </c:pt>
                <c:pt idx="439">
                  <c:v>#N/A</c:v>
                </c:pt>
                <c:pt idx="440">
                  <c:v>#N/A</c:v>
                </c:pt>
                <c:pt idx="441">
                  <c:v>-6.9991438199999996</c:v>
                </c:pt>
                <c:pt idx="442">
                  <c:v>#N/A</c:v>
                </c:pt>
                <c:pt idx="443">
                  <c:v>#N/A</c:v>
                </c:pt>
                <c:pt idx="444">
                  <c:v>#N/A</c:v>
                </c:pt>
                <c:pt idx="445">
                  <c:v>1.99919757</c:v>
                </c:pt>
                <c:pt idx="446">
                  <c:v>#N/A</c:v>
                </c:pt>
                <c:pt idx="447">
                  <c:v>#N/A</c:v>
                </c:pt>
                <c:pt idx="448">
                  <c:v>#N/A</c:v>
                </c:pt>
                <c:pt idx="449">
                  <c:v>#N/A</c:v>
                </c:pt>
                <c:pt idx="450">
                  <c:v>#N/A</c:v>
                </c:pt>
                <c:pt idx="451">
                  <c:v>#N/A</c:v>
                </c:pt>
                <c:pt idx="452">
                  <c:v>#N/A</c:v>
                </c:pt>
                <c:pt idx="453">
                  <c:v>#N/A</c:v>
                </c:pt>
                <c:pt idx="454">
                  <c:v>#N/A</c:v>
                </c:pt>
                <c:pt idx="455">
                  <c:v>#N/A</c:v>
                </c:pt>
                <c:pt idx="456">
                  <c:v>#N/A</c:v>
                </c:pt>
                <c:pt idx="457">
                  <c:v>#N/A</c:v>
                </c:pt>
                <c:pt idx="458">
                  <c:v>#N/A</c:v>
                </c:pt>
                <c:pt idx="459">
                  <c:v>-4.0003474700000003</c:v>
                </c:pt>
                <c:pt idx="460">
                  <c:v>#N/A</c:v>
                </c:pt>
                <c:pt idx="461">
                  <c:v>#N/A</c:v>
                </c:pt>
                <c:pt idx="462">
                  <c:v>4.9999462599999998</c:v>
                </c:pt>
                <c:pt idx="463">
                  <c:v>#N/A</c:v>
                </c:pt>
                <c:pt idx="464">
                  <c:v>#N/A</c:v>
                </c:pt>
                <c:pt idx="465">
                  <c:v>#N/A</c:v>
                </c:pt>
                <c:pt idx="466">
                  <c:v>8.0006949499999997</c:v>
                </c:pt>
                <c:pt idx="467">
                  <c:v>#N/A</c:v>
                </c:pt>
                <c:pt idx="468">
                  <c:v>#N/A</c:v>
                </c:pt>
                <c:pt idx="469">
                  <c:v>#N/A</c:v>
                </c:pt>
                <c:pt idx="470">
                  <c:v>#N/A</c:v>
                </c:pt>
                <c:pt idx="471">
                  <c:v>#N/A</c:v>
                </c:pt>
                <c:pt idx="472">
                  <c:v>#N/A</c:v>
                </c:pt>
                <c:pt idx="473">
                  <c:v>#N/A</c:v>
                </c:pt>
                <c:pt idx="474">
                  <c:v>#N/A</c:v>
                </c:pt>
                <c:pt idx="475">
                  <c:v>#N/A</c:v>
                </c:pt>
                <c:pt idx="476">
                  <c:v>9.0002937299999992</c:v>
                </c:pt>
                <c:pt idx="477">
                  <c:v>#N/A</c:v>
                </c:pt>
                <c:pt idx="478">
                  <c:v>#N/A</c:v>
                </c:pt>
                <c:pt idx="479">
                  <c:v>#N/A</c:v>
                </c:pt>
                <c:pt idx="480">
                  <c:v>#N/A</c:v>
                </c:pt>
                <c:pt idx="481">
                  <c:v>#N/A</c:v>
                </c:pt>
                <c:pt idx="482">
                  <c:v>5.9995450400000001</c:v>
                </c:pt>
                <c:pt idx="483">
                  <c:v>#N/A</c:v>
                </c:pt>
                <c:pt idx="484">
                  <c:v>-9.9998925199999995</c:v>
                </c:pt>
                <c:pt idx="485">
                  <c:v>8.0006949499999997</c:v>
                </c:pt>
                <c:pt idx="486">
                  <c:v>#N/A</c:v>
                </c:pt>
                <c:pt idx="487">
                  <c:v>#N/A</c:v>
                </c:pt>
                <c:pt idx="488">
                  <c:v>#N/A</c:v>
                </c:pt>
                <c:pt idx="489">
                  <c:v>4.9999462599999998</c:v>
                </c:pt>
                <c:pt idx="490">
                  <c:v>#N/A</c:v>
                </c:pt>
                <c:pt idx="491">
                  <c:v>#N/A</c:v>
                </c:pt>
                <c:pt idx="492">
                  <c:v>0</c:v>
                </c:pt>
                <c:pt idx="493">
                  <c:v>4.0003474700000003</c:v>
                </c:pt>
                <c:pt idx="494">
                  <c:v>#N/A</c:v>
                </c:pt>
                <c:pt idx="495">
                  <c:v>#N/A</c:v>
                </c:pt>
                <c:pt idx="496">
                  <c:v>#N/A</c:v>
                </c:pt>
                <c:pt idx="497">
                  <c:v>#N/A</c:v>
                </c:pt>
                <c:pt idx="498">
                  <c:v>0</c:v>
                </c:pt>
                <c:pt idx="499">
                  <c:v>#N/A</c:v>
                </c:pt>
                <c:pt idx="500">
                  <c:v>#N/A</c:v>
                </c:pt>
                <c:pt idx="501">
                  <c:v>#N/A</c:v>
                </c:pt>
                <c:pt idx="502">
                  <c:v>#N/A</c:v>
                </c:pt>
                <c:pt idx="503">
                  <c:v>#N/A</c:v>
                </c:pt>
                <c:pt idx="504">
                  <c:v>#N/A</c:v>
                </c:pt>
                <c:pt idx="505">
                  <c:v>#N/A</c:v>
                </c:pt>
                <c:pt idx="506">
                  <c:v>#N/A</c:v>
                </c:pt>
                <c:pt idx="507">
                  <c:v>#N/A</c:v>
                </c:pt>
                <c:pt idx="508">
                  <c:v>#N/A</c:v>
                </c:pt>
                <c:pt idx="509">
                  <c:v>#N/A</c:v>
                </c:pt>
                <c:pt idx="510">
                  <c:v>#N/A</c:v>
                </c:pt>
                <c:pt idx="511">
                  <c:v>#N/A</c:v>
                </c:pt>
                <c:pt idx="512">
                  <c:v>#N/A</c:v>
                </c:pt>
                <c:pt idx="513">
                  <c:v>#N/A</c:v>
                </c:pt>
                <c:pt idx="514">
                  <c:v>#N/A</c:v>
                </c:pt>
                <c:pt idx="515">
                  <c:v>#N/A</c:v>
                </c:pt>
                <c:pt idx="516">
                  <c:v>#N/A</c:v>
                </c:pt>
                <c:pt idx="517">
                  <c:v>#N/A</c:v>
                </c:pt>
                <c:pt idx="518">
                  <c:v>#N/A</c:v>
                </c:pt>
                <c:pt idx="519">
                  <c:v>#N/A</c:v>
                </c:pt>
                <c:pt idx="520">
                  <c:v>#N/A</c:v>
                </c:pt>
                <c:pt idx="521">
                  <c:v>#N/A</c:v>
                </c:pt>
                <c:pt idx="522">
                  <c:v>#N/A</c:v>
                </c:pt>
                <c:pt idx="523">
                  <c:v>#N/A</c:v>
                </c:pt>
                <c:pt idx="524">
                  <c:v>#N/A</c:v>
                </c:pt>
                <c:pt idx="525">
                  <c:v>#N/A</c:v>
                </c:pt>
                <c:pt idx="526">
                  <c:v>#N/A</c:v>
                </c:pt>
                <c:pt idx="527">
                  <c:v>#N/A</c:v>
                </c:pt>
                <c:pt idx="528">
                  <c:v>#N/A</c:v>
                </c:pt>
                <c:pt idx="529">
                  <c:v>#N/A</c:v>
                </c:pt>
                <c:pt idx="530">
                  <c:v>#N/A</c:v>
                </c:pt>
                <c:pt idx="531">
                  <c:v>#N/A</c:v>
                </c:pt>
                <c:pt idx="532">
                  <c:v>#N/A</c:v>
                </c:pt>
                <c:pt idx="533">
                  <c:v>#N/A</c:v>
                </c:pt>
                <c:pt idx="534">
                  <c:v>#N/A</c:v>
                </c:pt>
                <c:pt idx="535">
                  <c:v>#N/A</c:v>
                </c:pt>
                <c:pt idx="536">
                  <c:v>#N/A</c:v>
                </c:pt>
                <c:pt idx="537">
                  <c:v>#N/A</c:v>
                </c:pt>
                <c:pt idx="538">
                  <c:v>#N/A</c:v>
                </c:pt>
                <c:pt idx="539">
                  <c:v>#N/A</c:v>
                </c:pt>
                <c:pt idx="540">
                  <c:v>#N/A</c:v>
                </c:pt>
                <c:pt idx="541">
                  <c:v>#N/A</c:v>
                </c:pt>
                <c:pt idx="542">
                  <c:v>#N/A</c:v>
                </c:pt>
                <c:pt idx="543">
                  <c:v>#N/A</c:v>
                </c:pt>
                <c:pt idx="544">
                  <c:v>#N/A</c:v>
                </c:pt>
                <c:pt idx="545">
                  <c:v>#N/A</c:v>
                </c:pt>
                <c:pt idx="546">
                  <c:v>#N/A</c:v>
                </c:pt>
                <c:pt idx="547">
                  <c:v>#N/A</c:v>
                </c:pt>
                <c:pt idx="548">
                  <c:v>#N/A</c:v>
                </c:pt>
                <c:pt idx="549">
                  <c:v>#N/A</c:v>
                </c:pt>
                <c:pt idx="550">
                  <c:v>#N/A</c:v>
                </c:pt>
                <c:pt idx="551">
                  <c:v>#N/A</c:v>
                </c:pt>
                <c:pt idx="552">
                  <c:v>#N/A</c:v>
                </c:pt>
                <c:pt idx="553">
                  <c:v>#N/A</c:v>
                </c:pt>
                <c:pt idx="554">
                  <c:v>#N/A</c:v>
                </c:pt>
                <c:pt idx="555">
                  <c:v>#N/A</c:v>
                </c:pt>
                <c:pt idx="556">
                  <c:v>#N/A</c:v>
                </c:pt>
                <c:pt idx="557">
                  <c:v>#N/A</c:v>
                </c:pt>
                <c:pt idx="558">
                  <c:v>#N/A</c:v>
                </c:pt>
                <c:pt idx="559">
                  <c:v>#N/A</c:v>
                </c:pt>
                <c:pt idx="560">
                  <c:v>#N/A</c:v>
                </c:pt>
                <c:pt idx="561">
                  <c:v>#N/A</c:v>
                </c:pt>
                <c:pt idx="562">
                  <c:v>#N/A</c:v>
                </c:pt>
                <c:pt idx="563">
                  <c:v>#N/A</c:v>
                </c:pt>
                <c:pt idx="564">
                  <c:v>#N/A</c:v>
                </c:pt>
                <c:pt idx="565">
                  <c:v>#N/A</c:v>
                </c:pt>
                <c:pt idx="566">
                  <c:v>#N/A</c:v>
                </c:pt>
                <c:pt idx="567">
                  <c:v>#N/A</c:v>
                </c:pt>
                <c:pt idx="568">
                  <c:v>#N/A</c:v>
                </c:pt>
                <c:pt idx="569">
                  <c:v>#N/A</c:v>
                </c:pt>
                <c:pt idx="570">
                  <c:v>#N/A</c:v>
                </c:pt>
                <c:pt idx="571">
                  <c:v>#N/A</c:v>
                </c:pt>
                <c:pt idx="572">
                  <c:v>#N/A</c:v>
                </c:pt>
                <c:pt idx="573">
                  <c:v>#N/A</c:v>
                </c:pt>
                <c:pt idx="574">
                  <c:v>#N/A</c:v>
                </c:pt>
                <c:pt idx="575">
                  <c:v>#N/A</c:v>
                </c:pt>
                <c:pt idx="576">
                  <c:v>#N/A</c:v>
                </c:pt>
                <c:pt idx="577">
                  <c:v>#N/A</c:v>
                </c:pt>
                <c:pt idx="578">
                  <c:v>#N/A</c:v>
                </c:pt>
                <c:pt idx="579">
                  <c:v>#N/A</c:v>
                </c:pt>
                <c:pt idx="580">
                  <c:v>#N/A</c:v>
                </c:pt>
                <c:pt idx="581">
                  <c:v>#N/A</c:v>
                </c:pt>
                <c:pt idx="582">
                  <c:v>#N/A</c:v>
                </c:pt>
                <c:pt idx="583">
                  <c:v>#N/A</c:v>
                </c:pt>
                <c:pt idx="584">
                  <c:v>#N/A</c:v>
                </c:pt>
                <c:pt idx="585">
                  <c:v>#N/A</c:v>
                </c:pt>
                <c:pt idx="586">
                  <c:v>#N/A</c:v>
                </c:pt>
                <c:pt idx="587">
                  <c:v>#N/A</c:v>
                </c:pt>
                <c:pt idx="588">
                  <c:v>#N/A</c:v>
                </c:pt>
                <c:pt idx="589">
                  <c:v>#N/A</c:v>
                </c:pt>
                <c:pt idx="590">
                  <c:v>#N/A</c:v>
                </c:pt>
                <c:pt idx="591">
                  <c:v>#N/A</c:v>
                </c:pt>
                <c:pt idx="592">
                  <c:v>#N/A</c:v>
                </c:pt>
                <c:pt idx="593">
                  <c:v>#N/A</c:v>
                </c:pt>
                <c:pt idx="594">
                  <c:v>#N/A</c:v>
                </c:pt>
                <c:pt idx="595">
                  <c:v>#N/A</c:v>
                </c:pt>
                <c:pt idx="596">
                  <c:v>#N/A</c:v>
                </c:pt>
                <c:pt idx="597">
                  <c:v>#N/A</c:v>
                </c:pt>
                <c:pt idx="598">
                  <c:v>#N/A</c:v>
                </c:pt>
                <c:pt idx="599">
                  <c:v>#N/A</c:v>
                </c:pt>
                <c:pt idx="600">
                  <c:v>#N/A</c:v>
                </c:pt>
                <c:pt idx="601">
                  <c:v>#N/A</c:v>
                </c:pt>
                <c:pt idx="602">
                  <c:v>#N/A</c:v>
                </c:pt>
                <c:pt idx="603">
                  <c:v>#N/A</c:v>
                </c:pt>
                <c:pt idx="604">
                  <c:v>#N/A</c:v>
                </c:pt>
                <c:pt idx="605">
                  <c:v>#N/A</c:v>
                </c:pt>
                <c:pt idx="606">
                  <c:v>#N/A</c:v>
                </c:pt>
                <c:pt idx="607">
                  <c:v>#N/A</c:v>
                </c:pt>
                <c:pt idx="608">
                  <c:v>#N/A</c:v>
                </c:pt>
                <c:pt idx="609">
                  <c:v>#N/A</c:v>
                </c:pt>
                <c:pt idx="610">
                  <c:v>#N/A</c:v>
                </c:pt>
                <c:pt idx="611">
                  <c:v>#N/A</c:v>
                </c:pt>
                <c:pt idx="612">
                  <c:v>#N/A</c:v>
                </c:pt>
                <c:pt idx="613">
                  <c:v>#N/A</c:v>
                </c:pt>
                <c:pt idx="614">
                  <c:v>#N/A</c:v>
                </c:pt>
                <c:pt idx="615">
                  <c:v>#N/A</c:v>
                </c:pt>
                <c:pt idx="616">
                  <c:v>#N/A</c:v>
                </c:pt>
                <c:pt idx="617">
                  <c:v>#N/A</c:v>
                </c:pt>
                <c:pt idx="618">
                  <c:v>#N/A</c:v>
                </c:pt>
                <c:pt idx="619">
                  <c:v>#N/A</c:v>
                </c:pt>
                <c:pt idx="620">
                  <c:v>#N/A</c:v>
                </c:pt>
                <c:pt idx="621">
                  <c:v>#N/A</c:v>
                </c:pt>
                <c:pt idx="622">
                  <c:v>#N/A</c:v>
                </c:pt>
                <c:pt idx="623">
                  <c:v>#N/A</c:v>
                </c:pt>
                <c:pt idx="624">
                  <c:v>#N/A</c:v>
                </c:pt>
                <c:pt idx="625">
                  <c:v>#N/A</c:v>
                </c:pt>
                <c:pt idx="626">
                  <c:v>#N/A</c:v>
                </c:pt>
                <c:pt idx="627">
                  <c:v>#N/A</c:v>
                </c:pt>
                <c:pt idx="628">
                  <c:v>#N/A</c:v>
                </c:pt>
                <c:pt idx="629">
                  <c:v>#N/A</c:v>
                </c:pt>
                <c:pt idx="630">
                  <c:v>#N/A</c:v>
                </c:pt>
                <c:pt idx="631">
                  <c:v>#N/A</c:v>
                </c:pt>
                <c:pt idx="632">
                  <c:v>#N/A</c:v>
                </c:pt>
                <c:pt idx="633">
                  <c:v>#N/A</c:v>
                </c:pt>
                <c:pt idx="634">
                  <c:v>#N/A</c:v>
                </c:pt>
                <c:pt idx="635">
                  <c:v>#N/A</c:v>
                </c:pt>
                <c:pt idx="636">
                  <c:v>#N/A</c:v>
                </c:pt>
                <c:pt idx="637">
                  <c:v>#N/A</c:v>
                </c:pt>
                <c:pt idx="638">
                  <c:v>#N/A</c:v>
                </c:pt>
                <c:pt idx="639">
                  <c:v>#N/A</c:v>
                </c:pt>
                <c:pt idx="640">
                  <c:v>#N/A</c:v>
                </c:pt>
                <c:pt idx="641">
                  <c:v>#N/A</c:v>
                </c:pt>
                <c:pt idx="642">
                  <c:v>#N/A</c:v>
                </c:pt>
                <c:pt idx="643">
                  <c:v>#N/A</c:v>
                </c:pt>
                <c:pt idx="644">
                  <c:v>#N/A</c:v>
                </c:pt>
                <c:pt idx="645">
                  <c:v>#N/A</c:v>
                </c:pt>
                <c:pt idx="646">
                  <c:v>#N/A</c:v>
                </c:pt>
                <c:pt idx="647">
                  <c:v>#N/A</c:v>
                </c:pt>
                <c:pt idx="648">
                  <c:v>#N/A</c:v>
                </c:pt>
                <c:pt idx="649">
                  <c:v>#N/A</c:v>
                </c:pt>
                <c:pt idx="650">
                  <c:v>#N/A</c:v>
                </c:pt>
                <c:pt idx="651">
                  <c:v>#N/A</c:v>
                </c:pt>
                <c:pt idx="652">
                  <c:v>#N/A</c:v>
                </c:pt>
                <c:pt idx="653">
                  <c:v>#N/A</c:v>
                </c:pt>
                <c:pt idx="654">
                  <c:v>#N/A</c:v>
                </c:pt>
                <c:pt idx="655">
                  <c:v>#N/A</c:v>
                </c:pt>
                <c:pt idx="656">
                  <c:v>#N/A</c:v>
                </c:pt>
                <c:pt idx="657">
                  <c:v>#N/A</c:v>
                </c:pt>
                <c:pt idx="658">
                  <c:v>#N/A</c:v>
                </c:pt>
                <c:pt idx="659">
                  <c:v>#N/A</c:v>
                </c:pt>
                <c:pt idx="660">
                  <c:v>#N/A</c:v>
                </c:pt>
                <c:pt idx="661">
                  <c:v>#N/A</c:v>
                </c:pt>
                <c:pt idx="662">
                  <c:v>#N/A</c:v>
                </c:pt>
                <c:pt idx="663">
                  <c:v>#N/A</c:v>
                </c:pt>
                <c:pt idx="664">
                  <c:v>#N/A</c:v>
                </c:pt>
                <c:pt idx="665">
                  <c:v>#N/A</c:v>
                </c:pt>
                <c:pt idx="666">
                  <c:v>#N/A</c:v>
                </c:pt>
                <c:pt idx="667">
                  <c:v>#N/A</c:v>
                </c:pt>
                <c:pt idx="668">
                  <c:v>#N/A</c:v>
                </c:pt>
                <c:pt idx="669">
                  <c:v>#N/A</c:v>
                </c:pt>
                <c:pt idx="670">
                  <c:v>#N/A</c:v>
                </c:pt>
                <c:pt idx="671">
                  <c:v>#N/A</c:v>
                </c:pt>
                <c:pt idx="672">
                  <c:v>#N/A</c:v>
                </c:pt>
                <c:pt idx="673">
                  <c:v>#N/A</c:v>
                </c:pt>
                <c:pt idx="674">
                  <c:v>#N/A</c:v>
                </c:pt>
                <c:pt idx="675">
                  <c:v>#N/A</c:v>
                </c:pt>
                <c:pt idx="676">
                  <c:v>#N/A</c:v>
                </c:pt>
                <c:pt idx="677">
                  <c:v>#N/A</c:v>
                </c:pt>
                <c:pt idx="678">
                  <c:v>#N/A</c:v>
                </c:pt>
                <c:pt idx="679">
                  <c:v>#N/A</c:v>
                </c:pt>
                <c:pt idx="680">
                  <c:v>#N/A</c:v>
                </c:pt>
                <c:pt idx="681">
                  <c:v>#N/A</c:v>
                </c:pt>
                <c:pt idx="682">
                  <c:v>#N/A</c:v>
                </c:pt>
                <c:pt idx="683">
                  <c:v>#N/A</c:v>
                </c:pt>
                <c:pt idx="684">
                  <c:v>#N/A</c:v>
                </c:pt>
                <c:pt idx="685">
                  <c:v>#N/A</c:v>
                </c:pt>
                <c:pt idx="686">
                  <c:v>#N/A</c:v>
                </c:pt>
                <c:pt idx="687">
                  <c:v>#N/A</c:v>
                </c:pt>
                <c:pt idx="688">
                  <c:v>#N/A</c:v>
                </c:pt>
                <c:pt idx="689">
                  <c:v>#N/A</c:v>
                </c:pt>
                <c:pt idx="690">
                  <c:v>#N/A</c:v>
                </c:pt>
                <c:pt idx="691">
                  <c:v>#N/A</c:v>
                </c:pt>
                <c:pt idx="692">
                  <c:v>#N/A</c:v>
                </c:pt>
                <c:pt idx="693">
                  <c:v>#N/A</c:v>
                </c:pt>
                <c:pt idx="694">
                  <c:v>#N/A</c:v>
                </c:pt>
                <c:pt idx="695">
                  <c:v>#N/A</c:v>
                </c:pt>
                <c:pt idx="696">
                  <c:v>#N/A</c:v>
                </c:pt>
                <c:pt idx="697">
                  <c:v>#N/A</c:v>
                </c:pt>
                <c:pt idx="698">
                  <c:v>#N/A</c:v>
                </c:pt>
                <c:pt idx="699">
                  <c:v>#N/A</c:v>
                </c:pt>
                <c:pt idx="700">
                  <c:v>#N/A</c:v>
                </c:pt>
                <c:pt idx="701">
                  <c:v>#N/A</c:v>
                </c:pt>
                <c:pt idx="702">
                  <c:v>#N/A</c:v>
                </c:pt>
                <c:pt idx="703">
                  <c:v>#N/A</c:v>
                </c:pt>
                <c:pt idx="704">
                  <c:v>#N/A</c:v>
                </c:pt>
                <c:pt idx="705">
                  <c:v>#N/A</c:v>
                </c:pt>
                <c:pt idx="706">
                  <c:v>#N/A</c:v>
                </c:pt>
                <c:pt idx="707">
                  <c:v>#N/A</c:v>
                </c:pt>
                <c:pt idx="708">
                  <c:v>#N/A</c:v>
                </c:pt>
                <c:pt idx="709">
                  <c:v>#N/A</c:v>
                </c:pt>
                <c:pt idx="710">
                  <c:v>#N/A</c:v>
                </c:pt>
                <c:pt idx="711">
                  <c:v>#N/A</c:v>
                </c:pt>
                <c:pt idx="712">
                  <c:v>#N/A</c:v>
                </c:pt>
                <c:pt idx="713">
                  <c:v>#N/A</c:v>
                </c:pt>
                <c:pt idx="714">
                  <c:v>#N/A</c:v>
                </c:pt>
                <c:pt idx="715">
                  <c:v>#N/A</c:v>
                </c:pt>
                <c:pt idx="716">
                  <c:v>#N/A</c:v>
                </c:pt>
                <c:pt idx="717">
                  <c:v>#N/A</c:v>
                </c:pt>
                <c:pt idx="718">
                  <c:v>#N/A</c:v>
                </c:pt>
                <c:pt idx="719">
                  <c:v>#N/A</c:v>
                </c:pt>
                <c:pt idx="720">
                  <c:v>#N/A</c:v>
                </c:pt>
                <c:pt idx="721">
                  <c:v>#N/A</c:v>
                </c:pt>
                <c:pt idx="722">
                  <c:v>#N/A</c:v>
                </c:pt>
                <c:pt idx="723">
                  <c:v>#N/A</c:v>
                </c:pt>
                <c:pt idx="724">
                  <c:v>#N/A</c:v>
                </c:pt>
                <c:pt idx="725">
                  <c:v>#N/A</c:v>
                </c:pt>
                <c:pt idx="726">
                  <c:v>#N/A</c:v>
                </c:pt>
                <c:pt idx="727">
                  <c:v>#N/A</c:v>
                </c:pt>
                <c:pt idx="728">
                  <c:v>#N/A</c:v>
                </c:pt>
                <c:pt idx="729">
                  <c:v>#N/A</c:v>
                </c:pt>
                <c:pt idx="730">
                  <c:v>#N/A</c:v>
                </c:pt>
                <c:pt idx="731">
                  <c:v>#N/A</c:v>
                </c:pt>
                <c:pt idx="732">
                  <c:v>#N/A</c:v>
                </c:pt>
                <c:pt idx="733">
                  <c:v>#N/A</c:v>
                </c:pt>
                <c:pt idx="734">
                  <c:v>#N/A</c:v>
                </c:pt>
                <c:pt idx="735">
                  <c:v>#N/A</c:v>
                </c:pt>
                <c:pt idx="736">
                  <c:v>#N/A</c:v>
                </c:pt>
                <c:pt idx="737">
                  <c:v>#N/A</c:v>
                </c:pt>
                <c:pt idx="738">
                  <c:v>#N/A</c:v>
                </c:pt>
                <c:pt idx="739">
                  <c:v>#N/A</c:v>
                </c:pt>
                <c:pt idx="740">
                  <c:v>#N/A</c:v>
                </c:pt>
                <c:pt idx="741">
                  <c:v>#N/A</c:v>
                </c:pt>
                <c:pt idx="742">
                  <c:v>#N/A</c:v>
                </c:pt>
                <c:pt idx="743">
                  <c:v>#N/A</c:v>
                </c:pt>
                <c:pt idx="744">
                  <c:v>#N/A</c:v>
                </c:pt>
                <c:pt idx="745">
                  <c:v>#N/A</c:v>
                </c:pt>
                <c:pt idx="746">
                  <c:v>#N/A</c:v>
                </c:pt>
                <c:pt idx="747">
                  <c:v>#N/A</c:v>
                </c:pt>
                <c:pt idx="748">
                  <c:v>#N/A</c:v>
                </c:pt>
                <c:pt idx="749">
                  <c:v>#N/A</c:v>
                </c:pt>
                <c:pt idx="750">
                  <c:v>#N/A</c:v>
                </c:pt>
                <c:pt idx="751">
                  <c:v>#N/A</c:v>
                </c:pt>
                <c:pt idx="752">
                  <c:v>#N/A</c:v>
                </c:pt>
                <c:pt idx="753">
                  <c:v>#N/A</c:v>
                </c:pt>
                <c:pt idx="754">
                  <c:v>#N/A</c:v>
                </c:pt>
                <c:pt idx="755">
                  <c:v>#N/A</c:v>
                </c:pt>
                <c:pt idx="756">
                  <c:v>#N/A</c:v>
                </c:pt>
                <c:pt idx="757">
                  <c:v>#N/A</c:v>
                </c:pt>
                <c:pt idx="758">
                  <c:v>#N/A</c:v>
                </c:pt>
                <c:pt idx="759">
                  <c:v>#N/A</c:v>
                </c:pt>
                <c:pt idx="760">
                  <c:v>#N/A</c:v>
                </c:pt>
                <c:pt idx="761">
                  <c:v>#N/A</c:v>
                </c:pt>
                <c:pt idx="762">
                  <c:v>#N/A</c:v>
                </c:pt>
                <c:pt idx="763">
                  <c:v>#N/A</c:v>
                </c:pt>
                <c:pt idx="764">
                  <c:v>#N/A</c:v>
                </c:pt>
                <c:pt idx="765">
                  <c:v>#N/A</c:v>
                </c:pt>
                <c:pt idx="766">
                  <c:v>#N/A</c:v>
                </c:pt>
                <c:pt idx="767">
                  <c:v>#N/A</c:v>
                </c:pt>
                <c:pt idx="768">
                  <c:v>#N/A</c:v>
                </c:pt>
                <c:pt idx="769">
                  <c:v>#N/A</c:v>
                </c:pt>
                <c:pt idx="770">
                  <c:v>#N/A</c:v>
                </c:pt>
                <c:pt idx="771">
                  <c:v>#N/A</c:v>
                </c:pt>
                <c:pt idx="772">
                  <c:v>#N/A</c:v>
                </c:pt>
                <c:pt idx="773">
                  <c:v>#N/A</c:v>
                </c:pt>
                <c:pt idx="774">
                  <c:v>#N/A</c:v>
                </c:pt>
                <c:pt idx="775">
                  <c:v>#N/A</c:v>
                </c:pt>
                <c:pt idx="776">
                  <c:v>#N/A</c:v>
                </c:pt>
                <c:pt idx="777">
                  <c:v>#N/A</c:v>
                </c:pt>
                <c:pt idx="778">
                  <c:v>#N/A</c:v>
                </c:pt>
                <c:pt idx="779">
                  <c:v>#N/A</c:v>
                </c:pt>
                <c:pt idx="780">
                  <c:v>#N/A</c:v>
                </c:pt>
                <c:pt idx="781">
                  <c:v>#N/A</c:v>
                </c:pt>
                <c:pt idx="782">
                  <c:v>#N/A</c:v>
                </c:pt>
                <c:pt idx="783">
                  <c:v>#N/A</c:v>
                </c:pt>
                <c:pt idx="784">
                  <c:v>#N/A</c:v>
                </c:pt>
                <c:pt idx="785">
                  <c:v>#N/A</c:v>
                </c:pt>
                <c:pt idx="786">
                  <c:v>#N/A</c:v>
                </c:pt>
                <c:pt idx="787">
                  <c:v>#N/A</c:v>
                </c:pt>
                <c:pt idx="788">
                  <c:v>#N/A</c:v>
                </c:pt>
                <c:pt idx="789">
                  <c:v>#N/A</c:v>
                </c:pt>
                <c:pt idx="790">
                  <c:v>#N/A</c:v>
                </c:pt>
                <c:pt idx="791">
                  <c:v>#N/A</c:v>
                </c:pt>
                <c:pt idx="792">
                  <c:v>#N/A</c:v>
                </c:pt>
                <c:pt idx="793">
                  <c:v>#N/A</c:v>
                </c:pt>
                <c:pt idx="794">
                  <c:v>#N/A</c:v>
                </c:pt>
                <c:pt idx="795">
                  <c:v>#N/A</c:v>
                </c:pt>
                <c:pt idx="796">
                  <c:v>#N/A</c:v>
                </c:pt>
                <c:pt idx="797">
                  <c:v>#N/A</c:v>
                </c:pt>
                <c:pt idx="798">
                  <c:v>#N/A</c:v>
                </c:pt>
                <c:pt idx="799">
                  <c:v>#N/A</c:v>
                </c:pt>
                <c:pt idx="800">
                  <c:v>#N/A</c:v>
                </c:pt>
                <c:pt idx="801">
                  <c:v>#N/A</c:v>
                </c:pt>
                <c:pt idx="802">
                  <c:v>#N/A</c:v>
                </c:pt>
                <c:pt idx="803">
                  <c:v>#N/A</c:v>
                </c:pt>
                <c:pt idx="804">
                  <c:v>#N/A</c:v>
                </c:pt>
                <c:pt idx="805">
                  <c:v>#N/A</c:v>
                </c:pt>
                <c:pt idx="806">
                  <c:v>#N/A</c:v>
                </c:pt>
                <c:pt idx="807">
                  <c:v>#N/A</c:v>
                </c:pt>
                <c:pt idx="808">
                  <c:v>#N/A</c:v>
                </c:pt>
                <c:pt idx="809">
                  <c:v>#N/A</c:v>
                </c:pt>
                <c:pt idx="810">
                  <c:v>#N/A</c:v>
                </c:pt>
                <c:pt idx="811">
                  <c:v>#N/A</c:v>
                </c:pt>
                <c:pt idx="812">
                  <c:v>#N/A</c:v>
                </c:pt>
                <c:pt idx="813">
                  <c:v>#N/A</c:v>
                </c:pt>
                <c:pt idx="814">
                  <c:v>#N/A</c:v>
                </c:pt>
                <c:pt idx="815">
                  <c:v>#N/A</c:v>
                </c:pt>
                <c:pt idx="816">
                  <c:v>#N/A</c:v>
                </c:pt>
                <c:pt idx="817">
                  <c:v>#N/A</c:v>
                </c:pt>
                <c:pt idx="818">
                  <c:v>#N/A</c:v>
                </c:pt>
                <c:pt idx="819">
                  <c:v>#N/A</c:v>
                </c:pt>
                <c:pt idx="820">
                  <c:v>#N/A</c:v>
                </c:pt>
                <c:pt idx="821">
                  <c:v>#N/A</c:v>
                </c:pt>
                <c:pt idx="822">
                  <c:v>#N/A</c:v>
                </c:pt>
                <c:pt idx="823">
                  <c:v>#N/A</c:v>
                </c:pt>
                <c:pt idx="824">
                  <c:v>#N/A</c:v>
                </c:pt>
                <c:pt idx="825">
                  <c:v>#N/A</c:v>
                </c:pt>
                <c:pt idx="826">
                  <c:v>#N/A</c:v>
                </c:pt>
                <c:pt idx="827">
                  <c:v>#N/A</c:v>
                </c:pt>
                <c:pt idx="828">
                  <c:v>#N/A</c:v>
                </c:pt>
                <c:pt idx="829">
                  <c:v>#N/A</c:v>
                </c:pt>
                <c:pt idx="830">
                  <c:v>#N/A</c:v>
                </c:pt>
                <c:pt idx="831">
                  <c:v>#N/A</c:v>
                </c:pt>
                <c:pt idx="832">
                  <c:v>#N/A</c:v>
                </c:pt>
                <c:pt idx="833">
                  <c:v>#N/A</c:v>
                </c:pt>
                <c:pt idx="834">
                  <c:v>#N/A</c:v>
                </c:pt>
                <c:pt idx="835">
                  <c:v>#N/A</c:v>
                </c:pt>
                <c:pt idx="836">
                  <c:v>#N/A</c:v>
                </c:pt>
                <c:pt idx="837">
                  <c:v>#N/A</c:v>
                </c:pt>
                <c:pt idx="838">
                  <c:v>#N/A</c:v>
                </c:pt>
                <c:pt idx="839">
                  <c:v>#N/A</c:v>
                </c:pt>
                <c:pt idx="840">
                  <c:v>#N/A</c:v>
                </c:pt>
                <c:pt idx="841">
                  <c:v>#N/A</c:v>
                </c:pt>
                <c:pt idx="842">
                  <c:v>#N/A</c:v>
                </c:pt>
                <c:pt idx="843">
                  <c:v>#N/A</c:v>
                </c:pt>
                <c:pt idx="844">
                  <c:v>#N/A</c:v>
                </c:pt>
                <c:pt idx="845">
                  <c:v>#N/A</c:v>
                </c:pt>
                <c:pt idx="846">
                  <c:v>#N/A</c:v>
                </c:pt>
                <c:pt idx="847">
                  <c:v>#N/A</c:v>
                </c:pt>
                <c:pt idx="848">
                  <c:v>#N/A</c:v>
                </c:pt>
                <c:pt idx="849">
                  <c:v>#N/A</c:v>
                </c:pt>
                <c:pt idx="850">
                  <c:v>#N/A</c:v>
                </c:pt>
                <c:pt idx="851">
                  <c:v>#N/A</c:v>
                </c:pt>
                <c:pt idx="852">
                  <c:v>#N/A</c:v>
                </c:pt>
                <c:pt idx="853">
                  <c:v>#N/A</c:v>
                </c:pt>
                <c:pt idx="854">
                  <c:v>#N/A</c:v>
                </c:pt>
                <c:pt idx="855">
                  <c:v>#N/A</c:v>
                </c:pt>
                <c:pt idx="856">
                  <c:v>#N/A</c:v>
                </c:pt>
                <c:pt idx="857">
                  <c:v>#N/A</c:v>
                </c:pt>
                <c:pt idx="858">
                  <c:v>#N/A</c:v>
                </c:pt>
                <c:pt idx="859">
                  <c:v>#N/A</c:v>
                </c:pt>
                <c:pt idx="860">
                  <c:v>#N/A</c:v>
                </c:pt>
                <c:pt idx="861">
                  <c:v>#N/A</c:v>
                </c:pt>
                <c:pt idx="862">
                  <c:v>#N/A</c:v>
                </c:pt>
                <c:pt idx="863">
                  <c:v>#N/A</c:v>
                </c:pt>
                <c:pt idx="864">
                  <c:v>#N/A</c:v>
                </c:pt>
                <c:pt idx="865">
                  <c:v>#N/A</c:v>
                </c:pt>
                <c:pt idx="866">
                  <c:v>#N/A</c:v>
                </c:pt>
                <c:pt idx="867">
                  <c:v>#N/A</c:v>
                </c:pt>
                <c:pt idx="868">
                  <c:v>#N/A</c:v>
                </c:pt>
                <c:pt idx="869">
                  <c:v>#N/A</c:v>
                </c:pt>
                <c:pt idx="870">
                  <c:v>#N/A</c:v>
                </c:pt>
                <c:pt idx="871">
                  <c:v>#N/A</c:v>
                </c:pt>
                <c:pt idx="872">
                  <c:v>#N/A</c:v>
                </c:pt>
                <c:pt idx="873">
                  <c:v>#N/A</c:v>
                </c:pt>
                <c:pt idx="874">
                  <c:v>#N/A</c:v>
                </c:pt>
                <c:pt idx="875">
                  <c:v>#N/A</c:v>
                </c:pt>
                <c:pt idx="876">
                  <c:v>#N/A</c:v>
                </c:pt>
                <c:pt idx="877">
                  <c:v>#N/A</c:v>
                </c:pt>
                <c:pt idx="878">
                  <c:v>#N/A</c:v>
                </c:pt>
                <c:pt idx="879">
                  <c:v>#N/A</c:v>
                </c:pt>
                <c:pt idx="880">
                  <c:v>#N/A</c:v>
                </c:pt>
                <c:pt idx="881">
                  <c:v>#N/A</c:v>
                </c:pt>
                <c:pt idx="882">
                  <c:v>#N/A</c:v>
                </c:pt>
                <c:pt idx="883">
                  <c:v>#N/A</c:v>
                </c:pt>
                <c:pt idx="884">
                  <c:v>#N/A</c:v>
                </c:pt>
                <c:pt idx="885">
                  <c:v>#N/A</c:v>
                </c:pt>
                <c:pt idx="886">
                  <c:v>#N/A</c:v>
                </c:pt>
                <c:pt idx="887">
                  <c:v>#N/A</c:v>
                </c:pt>
                <c:pt idx="888">
                  <c:v>#N/A</c:v>
                </c:pt>
                <c:pt idx="889">
                  <c:v>#N/A</c:v>
                </c:pt>
                <c:pt idx="890">
                  <c:v>#N/A</c:v>
                </c:pt>
                <c:pt idx="891">
                  <c:v>#N/A</c:v>
                </c:pt>
                <c:pt idx="892">
                  <c:v>#N/A</c:v>
                </c:pt>
                <c:pt idx="893">
                  <c:v>#N/A</c:v>
                </c:pt>
                <c:pt idx="894">
                  <c:v>#N/A</c:v>
                </c:pt>
                <c:pt idx="895">
                  <c:v>#N/A</c:v>
                </c:pt>
                <c:pt idx="896">
                  <c:v>#N/A</c:v>
                </c:pt>
                <c:pt idx="897">
                  <c:v>#N/A</c:v>
                </c:pt>
                <c:pt idx="898">
                  <c:v>#N/A</c:v>
                </c:pt>
                <c:pt idx="899">
                  <c:v>#N/A</c:v>
                </c:pt>
                <c:pt idx="900">
                  <c:v>#N/A</c:v>
                </c:pt>
                <c:pt idx="901">
                  <c:v>#N/A</c:v>
                </c:pt>
                <c:pt idx="902">
                  <c:v>#N/A</c:v>
                </c:pt>
                <c:pt idx="903">
                  <c:v>#N/A</c:v>
                </c:pt>
                <c:pt idx="904">
                  <c:v>#N/A</c:v>
                </c:pt>
                <c:pt idx="905">
                  <c:v>#N/A</c:v>
                </c:pt>
                <c:pt idx="906">
                  <c:v>#N/A</c:v>
                </c:pt>
                <c:pt idx="907">
                  <c:v>#N/A</c:v>
                </c:pt>
                <c:pt idx="908">
                  <c:v>#N/A</c:v>
                </c:pt>
                <c:pt idx="909">
                  <c:v>#N/A</c:v>
                </c:pt>
                <c:pt idx="910">
                  <c:v>#N/A</c:v>
                </c:pt>
                <c:pt idx="911">
                  <c:v>#N/A</c:v>
                </c:pt>
                <c:pt idx="912">
                  <c:v>#N/A</c:v>
                </c:pt>
                <c:pt idx="913">
                  <c:v>#N/A</c:v>
                </c:pt>
                <c:pt idx="914">
                  <c:v>#N/A</c:v>
                </c:pt>
                <c:pt idx="915">
                  <c:v>#N/A</c:v>
                </c:pt>
                <c:pt idx="916">
                  <c:v>#N/A</c:v>
                </c:pt>
                <c:pt idx="917">
                  <c:v>#N/A</c:v>
                </c:pt>
                <c:pt idx="918">
                  <c:v>#N/A</c:v>
                </c:pt>
                <c:pt idx="919">
                  <c:v>#N/A</c:v>
                </c:pt>
                <c:pt idx="920">
                  <c:v>#N/A</c:v>
                </c:pt>
                <c:pt idx="921">
                  <c:v>#N/A</c:v>
                </c:pt>
                <c:pt idx="922">
                  <c:v>#N/A</c:v>
                </c:pt>
                <c:pt idx="923">
                  <c:v>#N/A</c:v>
                </c:pt>
                <c:pt idx="924">
                  <c:v>#N/A</c:v>
                </c:pt>
                <c:pt idx="925">
                  <c:v>#N/A</c:v>
                </c:pt>
                <c:pt idx="926">
                  <c:v>#N/A</c:v>
                </c:pt>
                <c:pt idx="927">
                  <c:v>#N/A</c:v>
                </c:pt>
                <c:pt idx="928">
                  <c:v>#N/A</c:v>
                </c:pt>
                <c:pt idx="929">
                  <c:v>#N/A</c:v>
                </c:pt>
                <c:pt idx="930">
                  <c:v>#N/A</c:v>
                </c:pt>
                <c:pt idx="931">
                  <c:v>#N/A</c:v>
                </c:pt>
                <c:pt idx="932">
                  <c:v>#N/A</c:v>
                </c:pt>
                <c:pt idx="933">
                  <c:v>#N/A</c:v>
                </c:pt>
                <c:pt idx="934">
                  <c:v>#N/A</c:v>
                </c:pt>
                <c:pt idx="935">
                  <c:v>#N/A</c:v>
                </c:pt>
                <c:pt idx="936">
                  <c:v>#N/A</c:v>
                </c:pt>
                <c:pt idx="937">
                  <c:v>#N/A</c:v>
                </c:pt>
                <c:pt idx="938">
                  <c:v>#N/A</c:v>
                </c:pt>
                <c:pt idx="939">
                  <c:v>#N/A</c:v>
                </c:pt>
                <c:pt idx="940">
                  <c:v>#N/A</c:v>
                </c:pt>
                <c:pt idx="941">
                  <c:v>#N/A</c:v>
                </c:pt>
                <c:pt idx="942">
                  <c:v>#N/A</c:v>
                </c:pt>
                <c:pt idx="943">
                  <c:v>#N/A</c:v>
                </c:pt>
                <c:pt idx="944">
                  <c:v>#N/A</c:v>
                </c:pt>
                <c:pt idx="945">
                  <c:v>#N/A</c:v>
                </c:pt>
                <c:pt idx="946">
                  <c:v>#N/A</c:v>
                </c:pt>
                <c:pt idx="947">
                  <c:v>#N/A</c:v>
                </c:pt>
                <c:pt idx="948">
                  <c:v>#N/A</c:v>
                </c:pt>
                <c:pt idx="949">
                  <c:v>#N/A</c:v>
                </c:pt>
                <c:pt idx="950">
                  <c:v>#N/A</c:v>
                </c:pt>
                <c:pt idx="951">
                  <c:v>#N/A</c:v>
                </c:pt>
                <c:pt idx="952">
                  <c:v>#N/A</c:v>
                </c:pt>
                <c:pt idx="953">
                  <c:v>#N/A</c:v>
                </c:pt>
                <c:pt idx="954">
                  <c:v>#N/A</c:v>
                </c:pt>
                <c:pt idx="955">
                  <c:v>#N/A</c:v>
                </c:pt>
                <c:pt idx="956">
                  <c:v>#N/A</c:v>
                </c:pt>
                <c:pt idx="957">
                  <c:v>#N/A</c:v>
                </c:pt>
                <c:pt idx="958">
                  <c:v>#N/A</c:v>
                </c:pt>
                <c:pt idx="959">
                  <c:v>#N/A</c:v>
                </c:pt>
                <c:pt idx="960">
                  <c:v>#N/A</c:v>
                </c:pt>
                <c:pt idx="961">
                  <c:v>#N/A</c:v>
                </c:pt>
                <c:pt idx="962">
                  <c:v>#N/A</c:v>
                </c:pt>
                <c:pt idx="963">
                  <c:v>#N/A</c:v>
                </c:pt>
                <c:pt idx="964">
                  <c:v>#N/A</c:v>
                </c:pt>
                <c:pt idx="965">
                  <c:v>#N/A</c:v>
                </c:pt>
                <c:pt idx="966">
                  <c:v>#N/A</c:v>
                </c:pt>
                <c:pt idx="967">
                  <c:v>#N/A</c:v>
                </c:pt>
                <c:pt idx="968">
                  <c:v>#N/A</c:v>
                </c:pt>
                <c:pt idx="969">
                  <c:v>#N/A</c:v>
                </c:pt>
                <c:pt idx="970">
                  <c:v>#N/A</c:v>
                </c:pt>
                <c:pt idx="971">
                  <c:v>#N/A</c:v>
                </c:pt>
                <c:pt idx="972">
                  <c:v>#N/A</c:v>
                </c:pt>
                <c:pt idx="973">
                  <c:v>#N/A</c:v>
                </c:pt>
                <c:pt idx="974">
                  <c:v>#N/A</c:v>
                </c:pt>
                <c:pt idx="975">
                  <c:v>#N/A</c:v>
                </c:pt>
                <c:pt idx="976">
                  <c:v>#N/A</c:v>
                </c:pt>
                <c:pt idx="977">
                  <c:v>#N/A</c:v>
                </c:pt>
                <c:pt idx="978">
                  <c:v>#N/A</c:v>
                </c:pt>
                <c:pt idx="979">
                  <c:v>#N/A</c:v>
                </c:pt>
                <c:pt idx="980">
                  <c:v>#N/A</c:v>
                </c:pt>
                <c:pt idx="981">
                  <c:v>#N/A</c:v>
                </c:pt>
                <c:pt idx="982">
                  <c:v>#N/A</c:v>
                </c:pt>
                <c:pt idx="983">
                  <c:v>#N/A</c:v>
                </c:pt>
                <c:pt idx="984">
                  <c:v>#N/A</c:v>
                </c:pt>
                <c:pt idx="985">
                  <c:v>#N/A</c:v>
                </c:pt>
                <c:pt idx="986">
                  <c:v>#N/A</c:v>
                </c:pt>
                <c:pt idx="987">
                  <c:v>#N/A</c:v>
                </c:pt>
                <c:pt idx="988">
                  <c:v>#N/A</c:v>
                </c:pt>
                <c:pt idx="989">
                  <c:v>#N/A</c:v>
                </c:pt>
                <c:pt idx="990">
                  <c:v>#N/A</c:v>
                </c:pt>
                <c:pt idx="991">
                  <c:v>#N/A</c:v>
                </c:pt>
                <c:pt idx="992">
                  <c:v>#N/A</c:v>
                </c:pt>
                <c:pt idx="993">
                  <c:v>#N/A</c:v>
                </c:pt>
                <c:pt idx="994">
                  <c:v>#N/A</c:v>
                </c:pt>
                <c:pt idx="995">
                  <c:v>#N/A</c:v>
                </c:pt>
                <c:pt idx="996">
                  <c:v>#N/A</c:v>
                </c:pt>
                <c:pt idx="997">
                  <c:v>#N/A</c:v>
                </c:pt>
                <c:pt idx="998">
                  <c:v>#N/A</c:v>
                </c:pt>
                <c:pt idx="999">
                  <c:v>#N/A</c:v>
                </c:pt>
                <c:pt idx="1000">
                  <c:v>#N/A</c:v>
                </c:pt>
                <c:pt idx="1001">
                  <c:v>#N/A</c:v>
                </c:pt>
                <c:pt idx="1002">
                  <c:v>#N/A</c:v>
                </c:pt>
                <c:pt idx="1003">
                  <c:v>#N/A</c:v>
                </c:pt>
                <c:pt idx="1004">
                  <c:v>#N/A</c:v>
                </c:pt>
                <c:pt idx="1005">
                  <c:v>#N/A</c:v>
                </c:pt>
                <c:pt idx="1006">
                  <c:v>#N/A</c:v>
                </c:pt>
                <c:pt idx="1007">
                  <c:v>#N/A</c:v>
                </c:pt>
                <c:pt idx="1008">
                  <c:v>#N/A</c:v>
                </c:pt>
                <c:pt idx="1009">
                  <c:v>#N/A</c:v>
                </c:pt>
                <c:pt idx="1010">
                  <c:v>#N/A</c:v>
                </c:pt>
                <c:pt idx="1011">
                  <c:v>#N/A</c:v>
                </c:pt>
                <c:pt idx="1012">
                  <c:v>#N/A</c:v>
                </c:pt>
                <c:pt idx="1013">
                  <c:v>#N/A</c:v>
                </c:pt>
                <c:pt idx="1014">
                  <c:v>#N/A</c:v>
                </c:pt>
                <c:pt idx="1015">
                  <c:v>#N/A</c:v>
                </c:pt>
                <c:pt idx="1016">
                  <c:v>#N/A</c:v>
                </c:pt>
                <c:pt idx="1017">
                  <c:v>#N/A</c:v>
                </c:pt>
                <c:pt idx="1018">
                  <c:v>#N/A</c:v>
                </c:pt>
                <c:pt idx="1019">
                  <c:v>#N/A</c:v>
                </c:pt>
                <c:pt idx="1020">
                  <c:v>#N/A</c:v>
                </c:pt>
                <c:pt idx="1021">
                  <c:v>#N/A</c:v>
                </c:pt>
                <c:pt idx="1022">
                  <c:v>#N/A</c:v>
                </c:pt>
                <c:pt idx="1023">
                  <c:v>#N/A</c:v>
                </c:pt>
                <c:pt idx="1024">
                  <c:v>#N/A</c:v>
                </c:pt>
                <c:pt idx="1025">
                  <c:v>#N/A</c:v>
                </c:pt>
                <c:pt idx="1026">
                  <c:v>#N/A</c:v>
                </c:pt>
                <c:pt idx="1027">
                  <c:v>#N/A</c:v>
                </c:pt>
                <c:pt idx="1028">
                  <c:v>#N/A</c:v>
                </c:pt>
                <c:pt idx="1029">
                  <c:v>#N/A</c:v>
                </c:pt>
                <c:pt idx="1030">
                  <c:v>#N/A</c:v>
                </c:pt>
                <c:pt idx="1031">
                  <c:v>#N/A</c:v>
                </c:pt>
                <c:pt idx="1032">
                  <c:v>#N/A</c:v>
                </c:pt>
                <c:pt idx="1033">
                  <c:v>#N/A</c:v>
                </c:pt>
                <c:pt idx="1034">
                  <c:v>#N/A</c:v>
                </c:pt>
                <c:pt idx="1035">
                  <c:v>#N/A</c:v>
                </c:pt>
                <c:pt idx="1036">
                  <c:v>#N/A</c:v>
                </c:pt>
                <c:pt idx="1037">
                  <c:v>#N/A</c:v>
                </c:pt>
                <c:pt idx="1038">
                  <c:v>#N/A</c:v>
                </c:pt>
                <c:pt idx="1039">
                  <c:v>#N/A</c:v>
                </c:pt>
                <c:pt idx="1040">
                  <c:v>#N/A</c:v>
                </c:pt>
                <c:pt idx="1041">
                  <c:v>#N/A</c:v>
                </c:pt>
                <c:pt idx="1042">
                  <c:v>#N/A</c:v>
                </c:pt>
                <c:pt idx="1043">
                  <c:v>#N/A</c:v>
                </c:pt>
                <c:pt idx="1044">
                  <c:v>#N/A</c:v>
                </c:pt>
                <c:pt idx="1045">
                  <c:v>#N/A</c:v>
                </c:pt>
                <c:pt idx="1046">
                  <c:v>#N/A</c:v>
                </c:pt>
                <c:pt idx="1047">
                  <c:v>#N/A</c:v>
                </c:pt>
                <c:pt idx="1048">
                  <c:v>#N/A</c:v>
                </c:pt>
                <c:pt idx="1049">
                  <c:v>#N/A</c:v>
                </c:pt>
                <c:pt idx="1050">
                  <c:v>#N/A</c:v>
                </c:pt>
                <c:pt idx="1051">
                  <c:v>#N/A</c:v>
                </c:pt>
                <c:pt idx="1052">
                  <c:v>#N/A</c:v>
                </c:pt>
                <c:pt idx="1053">
                  <c:v>#N/A</c:v>
                </c:pt>
                <c:pt idx="1054">
                  <c:v>#N/A</c:v>
                </c:pt>
                <c:pt idx="1055">
                  <c:v>#N/A</c:v>
                </c:pt>
                <c:pt idx="1056">
                  <c:v>#N/A</c:v>
                </c:pt>
                <c:pt idx="1057">
                  <c:v>#N/A</c:v>
                </c:pt>
                <c:pt idx="1058">
                  <c:v>#N/A</c:v>
                </c:pt>
                <c:pt idx="1059">
                  <c:v>#N/A</c:v>
                </c:pt>
                <c:pt idx="1060">
                  <c:v>#N/A</c:v>
                </c:pt>
                <c:pt idx="1061">
                  <c:v>#N/A</c:v>
                </c:pt>
                <c:pt idx="1062">
                  <c:v>#N/A</c:v>
                </c:pt>
                <c:pt idx="1063">
                  <c:v>#N/A</c:v>
                </c:pt>
                <c:pt idx="1064">
                  <c:v>#N/A</c:v>
                </c:pt>
                <c:pt idx="1065">
                  <c:v>#N/A</c:v>
                </c:pt>
                <c:pt idx="1066">
                  <c:v>#N/A</c:v>
                </c:pt>
                <c:pt idx="1067">
                  <c:v>#N/A</c:v>
                </c:pt>
                <c:pt idx="1068">
                  <c:v>#N/A</c:v>
                </c:pt>
                <c:pt idx="1069">
                  <c:v>#N/A</c:v>
                </c:pt>
                <c:pt idx="1070">
                  <c:v>#N/A</c:v>
                </c:pt>
                <c:pt idx="1071">
                  <c:v>#N/A</c:v>
                </c:pt>
                <c:pt idx="1072">
                  <c:v>#N/A</c:v>
                </c:pt>
                <c:pt idx="1073">
                  <c:v>#N/A</c:v>
                </c:pt>
                <c:pt idx="1074">
                  <c:v>#N/A</c:v>
                </c:pt>
                <c:pt idx="1075">
                  <c:v>#N/A</c:v>
                </c:pt>
                <c:pt idx="1076">
                  <c:v>#N/A</c:v>
                </c:pt>
                <c:pt idx="1077">
                  <c:v>#N/A</c:v>
                </c:pt>
                <c:pt idx="1078">
                  <c:v>#N/A</c:v>
                </c:pt>
                <c:pt idx="1079">
                  <c:v>#N/A</c:v>
                </c:pt>
                <c:pt idx="1080">
                  <c:v>#N/A</c:v>
                </c:pt>
                <c:pt idx="1081">
                  <c:v>#N/A</c:v>
                </c:pt>
                <c:pt idx="1082">
                  <c:v>#N/A</c:v>
                </c:pt>
                <c:pt idx="1083">
                  <c:v>#N/A</c:v>
                </c:pt>
                <c:pt idx="1084">
                  <c:v>#N/A</c:v>
                </c:pt>
                <c:pt idx="1085">
                  <c:v>#N/A</c:v>
                </c:pt>
                <c:pt idx="1086">
                  <c:v>#N/A</c:v>
                </c:pt>
                <c:pt idx="1087">
                  <c:v>#N/A</c:v>
                </c:pt>
                <c:pt idx="1088">
                  <c:v>#N/A</c:v>
                </c:pt>
                <c:pt idx="1089">
                  <c:v>#N/A</c:v>
                </c:pt>
                <c:pt idx="1090">
                  <c:v>#N/A</c:v>
                </c:pt>
                <c:pt idx="1091">
                  <c:v>#N/A</c:v>
                </c:pt>
                <c:pt idx="1092">
                  <c:v>#N/A</c:v>
                </c:pt>
                <c:pt idx="1093">
                  <c:v>#N/A</c:v>
                </c:pt>
                <c:pt idx="1094">
                  <c:v>#N/A</c:v>
                </c:pt>
                <c:pt idx="1095">
                  <c:v>#N/A</c:v>
                </c:pt>
                <c:pt idx="1096">
                  <c:v>#N/A</c:v>
                </c:pt>
                <c:pt idx="1097">
                  <c:v>#N/A</c:v>
                </c:pt>
                <c:pt idx="1098">
                  <c:v>#N/A</c:v>
                </c:pt>
                <c:pt idx="1099">
                  <c:v>#N/A</c:v>
                </c:pt>
                <c:pt idx="1100">
                  <c:v>#N/A</c:v>
                </c:pt>
                <c:pt idx="1101">
                  <c:v>#N/A</c:v>
                </c:pt>
                <c:pt idx="1102">
                  <c:v>#N/A</c:v>
                </c:pt>
                <c:pt idx="1103">
                  <c:v>#N/A</c:v>
                </c:pt>
                <c:pt idx="1104">
                  <c:v>#N/A</c:v>
                </c:pt>
                <c:pt idx="1105">
                  <c:v>#N/A</c:v>
                </c:pt>
                <c:pt idx="1106">
                  <c:v>#N/A</c:v>
                </c:pt>
                <c:pt idx="1107">
                  <c:v>#N/A</c:v>
                </c:pt>
                <c:pt idx="1108">
                  <c:v>#N/A</c:v>
                </c:pt>
                <c:pt idx="1109">
                  <c:v>#N/A</c:v>
                </c:pt>
                <c:pt idx="1110">
                  <c:v>#N/A</c:v>
                </c:pt>
                <c:pt idx="1111">
                  <c:v>#N/A</c:v>
                </c:pt>
                <c:pt idx="1112">
                  <c:v>#N/A</c:v>
                </c:pt>
                <c:pt idx="1113">
                  <c:v>#N/A</c:v>
                </c:pt>
                <c:pt idx="1114">
                  <c:v>#N/A</c:v>
                </c:pt>
                <c:pt idx="1115">
                  <c:v>#N/A</c:v>
                </c:pt>
                <c:pt idx="1116">
                  <c:v>#N/A</c:v>
                </c:pt>
                <c:pt idx="1117">
                  <c:v>#N/A</c:v>
                </c:pt>
                <c:pt idx="1118">
                  <c:v>#N/A</c:v>
                </c:pt>
                <c:pt idx="1119">
                  <c:v>#N/A</c:v>
                </c:pt>
                <c:pt idx="1120">
                  <c:v>#N/A</c:v>
                </c:pt>
                <c:pt idx="1121">
                  <c:v>#N/A</c:v>
                </c:pt>
                <c:pt idx="1122">
                  <c:v>#N/A</c:v>
                </c:pt>
                <c:pt idx="1123">
                  <c:v>#N/A</c:v>
                </c:pt>
                <c:pt idx="1124">
                  <c:v>#N/A</c:v>
                </c:pt>
                <c:pt idx="1125">
                  <c:v>#N/A</c:v>
                </c:pt>
                <c:pt idx="1126">
                  <c:v>#N/A</c:v>
                </c:pt>
                <c:pt idx="1127">
                  <c:v>#N/A</c:v>
                </c:pt>
                <c:pt idx="1128">
                  <c:v>#N/A</c:v>
                </c:pt>
                <c:pt idx="1129">
                  <c:v>#N/A</c:v>
                </c:pt>
                <c:pt idx="1130">
                  <c:v>#N/A</c:v>
                </c:pt>
                <c:pt idx="1131">
                  <c:v>#N/A</c:v>
                </c:pt>
                <c:pt idx="1132">
                  <c:v>#N/A</c:v>
                </c:pt>
                <c:pt idx="1133">
                  <c:v>#N/A</c:v>
                </c:pt>
                <c:pt idx="1134">
                  <c:v>#N/A</c:v>
                </c:pt>
                <c:pt idx="1135">
                  <c:v>#N/A</c:v>
                </c:pt>
                <c:pt idx="1136">
                  <c:v>#N/A</c:v>
                </c:pt>
                <c:pt idx="1137">
                  <c:v>#N/A</c:v>
                </c:pt>
                <c:pt idx="1138">
                  <c:v>#N/A</c:v>
                </c:pt>
                <c:pt idx="1139">
                  <c:v>#N/A</c:v>
                </c:pt>
                <c:pt idx="1140">
                  <c:v>#N/A</c:v>
                </c:pt>
                <c:pt idx="1141">
                  <c:v>#N/A</c:v>
                </c:pt>
                <c:pt idx="1142">
                  <c:v>#N/A</c:v>
                </c:pt>
                <c:pt idx="1143">
                  <c:v>#N/A</c:v>
                </c:pt>
                <c:pt idx="1144">
                  <c:v>#N/A</c:v>
                </c:pt>
                <c:pt idx="1145">
                  <c:v>#N/A</c:v>
                </c:pt>
                <c:pt idx="1146">
                  <c:v>#N/A</c:v>
                </c:pt>
                <c:pt idx="1147">
                  <c:v>#N/A</c:v>
                </c:pt>
                <c:pt idx="1148">
                  <c:v>#N/A</c:v>
                </c:pt>
                <c:pt idx="1149">
                  <c:v>#N/A</c:v>
                </c:pt>
                <c:pt idx="1150">
                  <c:v>#N/A</c:v>
                </c:pt>
                <c:pt idx="1151">
                  <c:v>#N/A</c:v>
                </c:pt>
                <c:pt idx="1152">
                  <c:v>#N/A</c:v>
                </c:pt>
                <c:pt idx="1153">
                  <c:v>#N/A</c:v>
                </c:pt>
                <c:pt idx="1154">
                  <c:v>#N/A</c:v>
                </c:pt>
                <c:pt idx="1155">
                  <c:v>#N/A</c:v>
                </c:pt>
                <c:pt idx="1156">
                  <c:v>#N/A</c:v>
                </c:pt>
                <c:pt idx="1157">
                  <c:v>#N/A</c:v>
                </c:pt>
                <c:pt idx="1158">
                  <c:v>#N/A</c:v>
                </c:pt>
                <c:pt idx="1159">
                  <c:v>#N/A</c:v>
                </c:pt>
                <c:pt idx="1160">
                  <c:v>#N/A</c:v>
                </c:pt>
                <c:pt idx="1161">
                  <c:v>#N/A</c:v>
                </c:pt>
                <c:pt idx="1162">
                  <c:v>#N/A</c:v>
                </c:pt>
                <c:pt idx="1163">
                  <c:v>#N/A</c:v>
                </c:pt>
                <c:pt idx="1164">
                  <c:v>#N/A</c:v>
                </c:pt>
                <c:pt idx="1165">
                  <c:v>#N/A</c:v>
                </c:pt>
                <c:pt idx="1166">
                  <c:v>#N/A</c:v>
                </c:pt>
                <c:pt idx="1167">
                  <c:v>#N/A</c:v>
                </c:pt>
                <c:pt idx="1168">
                  <c:v>#N/A</c:v>
                </c:pt>
                <c:pt idx="1169">
                  <c:v>#N/A</c:v>
                </c:pt>
                <c:pt idx="1170">
                  <c:v>#N/A</c:v>
                </c:pt>
                <c:pt idx="1171">
                  <c:v>#N/A</c:v>
                </c:pt>
                <c:pt idx="1172">
                  <c:v>#N/A</c:v>
                </c:pt>
                <c:pt idx="1173">
                  <c:v>#N/A</c:v>
                </c:pt>
                <c:pt idx="1174">
                  <c:v>#N/A</c:v>
                </c:pt>
                <c:pt idx="1175">
                  <c:v>#N/A</c:v>
                </c:pt>
                <c:pt idx="1176">
                  <c:v>#N/A</c:v>
                </c:pt>
                <c:pt idx="1177">
                  <c:v>#N/A</c:v>
                </c:pt>
                <c:pt idx="1178">
                  <c:v>#N/A</c:v>
                </c:pt>
                <c:pt idx="1179">
                  <c:v>#N/A</c:v>
                </c:pt>
                <c:pt idx="1180">
                  <c:v>#N/A</c:v>
                </c:pt>
                <c:pt idx="1181">
                  <c:v>#N/A</c:v>
                </c:pt>
                <c:pt idx="1182">
                  <c:v>#N/A</c:v>
                </c:pt>
                <c:pt idx="1183">
                  <c:v>#N/A</c:v>
                </c:pt>
                <c:pt idx="1184">
                  <c:v>#N/A</c:v>
                </c:pt>
                <c:pt idx="1185">
                  <c:v>#N/A</c:v>
                </c:pt>
                <c:pt idx="1186">
                  <c:v>#N/A</c:v>
                </c:pt>
                <c:pt idx="1187">
                  <c:v>#N/A</c:v>
                </c:pt>
                <c:pt idx="1188">
                  <c:v>#N/A</c:v>
                </c:pt>
                <c:pt idx="1189">
                  <c:v>#N/A</c:v>
                </c:pt>
                <c:pt idx="1190">
                  <c:v>#N/A</c:v>
                </c:pt>
                <c:pt idx="1191">
                  <c:v>#N/A</c:v>
                </c:pt>
                <c:pt idx="1192">
                  <c:v>#N/A</c:v>
                </c:pt>
                <c:pt idx="1193">
                  <c:v>#N/A</c:v>
                </c:pt>
                <c:pt idx="1194">
                  <c:v>#N/A</c:v>
                </c:pt>
                <c:pt idx="1195">
                  <c:v>#N/A</c:v>
                </c:pt>
                <c:pt idx="1196">
                  <c:v>#N/A</c:v>
                </c:pt>
                <c:pt idx="1197">
                  <c:v>#N/A</c:v>
                </c:pt>
                <c:pt idx="1198">
                  <c:v>#N/A</c:v>
                </c:pt>
                <c:pt idx="1199">
                  <c:v>#N/A</c:v>
                </c:pt>
                <c:pt idx="1200">
                  <c:v>#N/A</c:v>
                </c:pt>
                <c:pt idx="1201">
                  <c:v>#N/A</c:v>
                </c:pt>
                <c:pt idx="1202">
                  <c:v>#N/A</c:v>
                </c:pt>
                <c:pt idx="1203">
                  <c:v>#N/A</c:v>
                </c:pt>
                <c:pt idx="1204">
                  <c:v>#N/A</c:v>
                </c:pt>
                <c:pt idx="1205">
                  <c:v>#N/A</c:v>
                </c:pt>
                <c:pt idx="1206">
                  <c:v>#N/A</c:v>
                </c:pt>
                <c:pt idx="1207">
                  <c:v>#N/A</c:v>
                </c:pt>
                <c:pt idx="1208">
                  <c:v>#N/A</c:v>
                </c:pt>
                <c:pt idx="1209">
                  <c:v>#N/A</c:v>
                </c:pt>
                <c:pt idx="1210">
                  <c:v>#N/A</c:v>
                </c:pt>
                <c:pt idx="1211">
                  <c:v>#N/A</c:v>
                </c:pt>
                <c:pt idx="1212">
                  <c:v>#N/A</c:v>
                </c:pt>
                <c:pt idx="1213">
                  <c:v>#N/A</c:v>
                </c:pt>
                <c:pt idx="1214">
                  <c:v>#N/A</c:v>
                </c:pt>
                <c:pt idx="1215">
                  <c:v>#N/A</c:v>
                </c:pt>
                <c:pt idx="1216">
                  <c:v>#N/A</c:v>
                </c:pt>
                <c:pt idx="1217">
                  <c:v>#N/A</c:v>
                </c:pt>
                <c:pt idx="1218">
                  <c:v>#N/A</c:v>
                </c:pt>
                <c:pt idx="1219">
                  <c:v>#N/A</c:v>
                </c:pt>
                <c:pt idx="1220">
                  <c:v>#N/A</c:v>
                </c:pt>
                <c:pt idx="1221">
                  <c:v>#N/A</c:v>
                </c:pt>
                <c:pt idx="1222">
                  <c:v>#N/A</c:v>
                </c:pt>
                <c:pt idx="1223">
                  <c:v>#N/A</c:v>
                </c:pt>
                <c:pt idx="1224">
                  <c:v>#N/A</c:v>
                </c:pt>
                <c:pt idx="1225">
                  <c:v>#N/A</c:v>
                </c:pt>
                <c:pt idx="1226">
                  <c:v>#N/A</c:v>
                </c:pt>
                <c:pt idx="1227">
                  <c:v>#N/A</c:v>
                </c:pt>
                <c:pt idx="1228">
                  <c:v>#N/A</c:v>
                </c:pt>
                <c:pt idx="1229">
                  <c:v>#N/A</c:v>
                </c:pt>
                <c:pt idx="1230">
                  <c:v>#N/A</c:v>
                </c:pt>
                <c:pt idx="1231">
                  <c:v>#N/A</c:v>
                </c:pt>
                <c:pt idx="1232">
                  <c:v>#N/A</c:v>
                </c:pt>
                <c:pt idx="1233">
                  <c:v>#N/A</c:v>
                </c:pt>
                <c:pt idx="1234">
                  <c:v>#N/A</c:v>
                </c:pt>
                <c:pt idx="1235">
                  <c:v>#N/A</c:v>
                </c:pt>
                <c:pt idx="1236">
                  <c:v>#N/A</c:v>
                </c:pt>
                <c:pt idx="1237">
                  <c:v>#N/A</c:v>
                </c:pt>
                <c:pt idx="1238">
                  <c:v>#N/A</c:v>
                </c:pt>
                <c:pt idx="1239">
                  <c:v>#N/A</c:v>
                </c:pt>
                <c:pt idx="1240">
                  <c:v>#N/A</c:v>
                </c:pt>
                <c:pt idx="1241">
                  <c:v>#N/A</c:v>
                </c:pt>
                <c:pt idx="1242">
                  <c:v>#N/A</c:v>
                </c:pt>
                <c:pt idx="1243">
                  <c:v>#N/A</c:v>
                </c:pt>
                <c:pt idx="1244">
                  <c:v>#N/A</c:v>
                </c:pt>
                <c:pt idx="1245">
                  <c:v>#N/A</c:v>
                </c:pt>
                <c:pt idx="1246">
                  <c:v>#N/A</c:v>
                </c:pt>
                <c:pt idx="1247">
                  <c:v>#N/A</c:v>
                </c:pt>
                <c:pt idx="1248">
                  <c:v>#N/A</c:v>
                </c:pt>
                <c:pt idx="1249">
                  <c:v>#N/A</c:v>
                </c:pt>
                <c:pt idx="1250">
                  <c:v>#N/A</c:v>
                </c:pt>
                <c:pt idx="1251">
                  <c:v>#N/A</c:v>
                </c:pt>
                <c:pt idx="1252">
                  <c:v>#N/A</c:v>
                </c:pt>
                <c:pt idx="1253">
                  <c:v>#N/A</c:v>
                </c:pt>
                <c:pt idx="1254">
                  <c:v>#N/A</c:v>
                </c:pt>
                <c:pt idx="1255">
                  <c:v>#N/A</c:v>
                </c:pt>
                <c:pt idx="1256">
                  <c:v>#N/A</c:v>
                </c:pt>
                <c:pt idx="1257">
                  <c:v>#N/A</c:v>
                </c:pt>
                <c:pt idx="1258">
                  <c:v>#N/A</c:v>
                </c:pt>
                <c:pt idx="1259">
                  <c:v>#N/A</c:v>
                </c:pt>
                <c:pt idx="1260">
                  <c:v>#N/A</c:v>
                </c:pt>
                <c:pt idx="1261">
                  <c:v>#N/A</c:v>
                </c:pt>
                <c:pt idx="1262">
                  <c:v>#N/A</c:v>
                </c:pt>
                <c:pt idx="1263">
                  <c:v>#N/A</c:v>
                </c:pt>
                <c:pt idx="1264">
                  <c:v>#N/A</c:v>
                </c:pt>
                <c:pt idx="1265">
                  <c:v>#N/A</c:v>
                </c:pt>
                <c:pt idx="1266">
                  <c:v>#N/A</c:v>
                </c:pt>
                <c:pt idx="1267">
                  <c:v>#N/A</c:v>
                </c:pt>
                <c:pt idx="1268">
                  <c:v>#N/A</c:v>
                </c:pt>
                <c:pt idx="1269">
                  <c:v>#N/A</c:v>
                </c:pt>
                <c:pt idx="1270">
                  <c:v>#N/A</c:v>
                </c:pt>
                <c:pt idx="1271">
                  <c:v>#N/A</c:v>
                </c:pt>
                <c:pt idx="1272">
                  <c:v>#N/A</c:v>
                </c:pt>
                <c:pt idx="1273">
                  <c:v>#N/A</c:v>
                </c:pt>
                <c:pt idx="1274">
                  <c:v>#N/A</c:v>
                </c:pt>
                <c:pt idx="1275">
                  <c:v>#N/A</c:v>
                </c:pt>
                <c:pt idx="1276">
                  <c:v>#N/A</c:v>
                </c:pt>
                <c:pt idx="1277">
                  <c:v>#N/A</c:v>
                </c:pt>
                <c:pt idx="1278">
                  <c:v>#N/A</c:v>
                </c:pt>
                <c:pt idx="1279">
                  <c:v>#N/A</c:v>
                </c:pt>
                <c:pt idx="1280">
                  <c:v>#N/A</c:v>
                </c:pt>
                <c:pt idx="1281">
                  <c:v>#N/A</c:v>
                </c:pt>
                <c:pt idx="1282">
                  <c:v>#N/A</c:v>
                </c:pt>
                <c:pt idx="1283">
                  <c:v>#N/A</c:v>
                </c:pt>
                <c:pt idx="1284">
                  <c:v>#N/A</c:v>
                </c:pt>
                <c:pt idx="1285">
                  <c:v>#N/A</c:v>
                </c:pt>
                <c:pt idx="1286">
                  <c:v>#N/A</c:v>
                </c:pt>
                <c:pt idx="1287">
                  <c:v>#N/A</c:v>
                </c:pt>
                <c:pt idx="1288">
                  <c:v>#N/A</c:v>
                </c:pt>
                <c:pt idx="1289">
                  <c:v>#N/A</c:v>
                </c:pt>
                <c:pt idx="1290">
                  <c:v>#N/A</c:v>
                </c:pt>
                <c:pt idx="1291">
                  <c:v>#N/A</c:v>
                </c:pt>
                <c:pt idx="1292">
                  <c:v>#N/A</c:v>
                </c:pt>
                <c:pt idx="1293">
                  <c:v>#N/A</c:v>
                </c:pt>
                <c:pt idx="1294">
                  <c:v>#N/A</c:v>
                </c:pt>
                <c:pt idx="1295">
                  <c:v>#N/A</c:v>
                </c:pt>
                <c:pt idx="1296">
                  <c:v>#N/A</c:v>
                </c:pt>
                <c:pt idx="1297">
                  <c:v>#N/A</c:v>
                </c:pt>
                <c:pt idx="1298">
                  <c:v>#N/A</c:v>
                </c:pt>
                <c:pt idx="1299">
                  <c:v>#N/A</c:v>
                </c:pt>
                <c:pt idx="1300">
                  <c:v>#N/A</c:v>
                </c:pt>
                <c:pt idx="1301">
                  <c:v>#N/A</c:v>
                </c:pt>
                <c:pt idx="1302">
                  <c:v>#N/A</c:v>
                </c:pt>
                <c:pt idx="1303">
                  <c:v>#N/A</c:v>
                </c:pt>
                <c:pt idx="1304">
                  <c:v>#N/A</c:v>
                </c:pt>
                <c:pt idx="1305">
                  <c:v>#N/A</c:v>
                </c:pt>
                <c:pt idx="1306">
                  <c:v>#N/A</c:v>
                </c:pt>
                <c:pt idx="1307">
                  <c:v>#N/A</c:v>
                </c:pt>
                <c:pt idx="1308">
                  <c:v>#N/A</c:v>
                </c:pt>
                <c:pt idx="1309">
                  <c:v>#N/A</c:v>
                </c:pt>
                <c:pt idx="1310">
                  <c:v>#N/A</c:v>
                </c:pt>
                <c:pt idx="1311">
                  <c:v>#N/A</c:v>
                </c:pt>
                <c:pt idx="1312">
                  <c:v>#N/A</c:v>
                </c:pt>
                <c:pt idx="1313">
                  <c:v>#N/A</c:v>
                </c:pt>
                <c:pt idx="1314">
                  <c:v>#N/A</c:v>
                </c:pt>
                <c:pt idx="1315">
                  <c:v>#N/A</c:v>
                </c:pt>
                <c:pt idx="1316">
                  <c:v>#N/A</c:v>
                </c:pt>
                <c:pt idx="1317">
                  <c:v>#N/A</c:v>
                </c:pt>
                <c:pt idx="1318">
                  <c:v>#N/A</c:v>
                </c:pt>
                <c:pt idx="1319">
                  <c:v>#N/A</c:v>
                </c:pt>
                <c:pt idx="1320">
                  <c:v>#N/A</c:v>
                </c:pt>
                <c:pt idx="1321">
                  <c:v>#N/A</c:v>
                </c:pt>
                <c:pt idx="1322">
                  <c:v>#N/A</c:v>
                </c:pt>
                <c:pt idx="1323">
                  <c:v>#N/A</c:v>
                </c:pt>
                <c:pt idx="1324">
                  <c:v>#N/A</c:v>
                </c:pt>
                <c:pt idx="1325">
                  <c:v>#N/A</c:v>
                </c:pt>
                <c:pt idx="1326">
                  <c:v>#N/A</c:v>
                </c:pt>
                <c:pt idx="1327">
                  <c:v>#N/A</c:v>
                </c:pt>
                <c:pt idx="1328">
                  <c:v>#N/A</c:v>
                </c:pt>
                <c:pt idx="1329">
                  <c:v>#N/A</c:v>
                </c:pt>
                <c:pt idx="1330">
                  <c:v>#N/A</c:v>
                </c:pt>
                <c:pt idx="1331">
                  <c:v>#N/A</c:v>
                </c:pt>
                <c:pt idx="1332">
                  <c:v>#N/A</c:v>
                </c:pt>
                <c:pt idx="1333">
                  <c:v>#N/A</c:v>
                </c:pt>
                <c:pt idx="1334">
                  <c:v>#N/A</c:v>
                </c:pt>
                <c:pt idx="1335">
                  <c:v>#N/A</c:v>
                </c:pt>
                <c:pt idx="1336">
                  <c:v>#N/A</c:v>
                </c:pt>
                <c:pt idx="1337">
                  <c:v>#N/A</c:v>
                </c:pt>
                <c:pt idx="1338">
                  <c:v>#N/A</c:v>
                </c:pt>
                <c:pt idx="1339">
                  <c:v>#N/A</c:v>
                </c:pt>
                <c:pt idx="1340">
                  <c:v>#N/A</c:v>
                </c:pt>
                <c:pt idx="1341">
                  <c:v>#N/A</c:v>
                </c:pt>
                <c:pt idx="1342">
                  <c:v>#N/A</c:v>
                </c:pt>
                <c:pt idx="1343">
                  <c:v>#N/A</c:v>
                </c:pt>
                <c:pt idx="1344">
                  <c:v>#N/A</c:v>
                </c:pt>
                <c:pt idx="1345">
                  <c:v>#N/A</c:v>
                </c:pt>
                <c:pt idx="1346">
                  <c:v>#N/A</c:v>
                </c:pt>
                <c:pt idx="1347">
                  <c:v>#N/A</c:v>
                </c:pt>
                <c:pt idx="1348">
                  <c:v>#N/A</c:v>
                </c:pt>
                <c:pt idx="1349">
                  <c:v>#N/A</c:v>
                </c:pt>
                <c:pt idx="1350">
                  <c:v>#N/A</c:v>
                </c:pt>
                <c:pt idx="1351">
                  <c:v>#N/A</c:v>
                </c:pt>
                <c:pt idx="1352">
                  <c:v>#N/A</c:v>
                </c:pt>
                <c:pt idx="1353">
                  <c:v>#N/A</c:v>
                </c:pt>
                <c:pt idx="1354">
                  <c:v>#N/A</c:v>
                </c:pt>
                <c:pt idx="1355">
                  <c:v>#N/A</c:v>
                </c:pt>
                <c:pt idx="1356">
                  <c:v>#N/A</c:v>
                </c:pt>
                <c:pt idx="1357">
                  <c:v>#N/A</c:v>
                </c:pt>
                <c:pt idx="1358">
                  <c:v>#N/A</c:v>
                </c:pt>
                <c:pt idx="1359">
                  <c:v>#N/A</c:v>
                </c:pt>
                <c:pt idx="1360">
                  <c:v>#N/A</c:v>
                </c:pt>
                <c:pt idx="1361">
                  <c:v>#N/A</c:v>
                </c:pt>
                <c:pt idx="1362">
                  <c:v>#N/A</c:v>
                </c:pt>
                <c:pt idx="1363">
                  <c:v>#N/A</c:v>
                </c:pt>
                <c:pt idx="1364">
                  <c:v>#N/A</c:v>
                </c:pt>
                <c:pt idx="1365">
                  <c:v>#N/A</c:v>
                </c:pt>
                <c:pt idx="1366">
                  <c:v>#N/A</c:v>
                </c:pt>
                <c:pt idx="1367">
                  <c:v>#N/A</c:v>
                </c:pt>
                <c:pt idx="1368">
                  <c:v>#N/A</c:v>
                </c:pt>
                <c:pt idx="1369">
                  <c:v>#N/A</c:v>
                </c:pt>
                <c:pt idx="1370">
                  <c:v>#N/A</c:v>
                </c:pt>
                <c:pt idx="1371">
                  <c:v>#N/A</c:v>
                </c:pt>
                <c:pt idx="1372">
                  <c:v>#N/A</c:v>
                </c:pt>
                <c:pt idx="1373">
                  <c:v>#N/A</c:v>
                </c:pt>
                <c:pt idx="1374">
                  <c:v>#N/A</c:v>
                </c:pt>
                <c:pt idx="1375">
                  <c:v>#N/A</c:v>
                </c:pt>
                <c:pt idx="1376">
                  <c:v>#N/A</c:v>
                </c:pt>
                <c:pt idx="1377">
                  <c:v>#N/A</c:v>
                </c:pt>
                <c:pt idx="1378">
                  <c:v>#N/A</c:v>
                </c:pt>
                <c:pt idx="1379">
                  <c:v>#N/A</c:v>
                </c:pt>
                <c:pt idx="1380">
                  <c:v>#N/A</c:v>
                </c:pt>
                <c:pt idx="1381">
                  <c:v>#N/A</c:v>
                </c:pt>
                <c:pt idx="1382">
                  <c:v>#N/A</c:v>
                </c:pt>
                <c:pt idx="1383">
                  <c:v>#N/A</c:v>
                </c:pt>
                <c:pt idx="1384">
                  <c:v>#N/A</c:v>
                </c:pt>
                <c:pt idx="1385">
                  <c:v>#N/A</c:v>
                </c:pt>
                <c:pt idx="1386">
                  <c:v>#N/A</c:v>
                </c:pt>
                <c:pt idx="1387">
                  <c:v>#N/A</c:v>
                </c:pt>
                <c:pt idx="1388">
                  <c:v>#N/A</c:v>
                </c:pt>
                <c:pt idx="1389">
                  <c:v>#N/A</c:v>
                </c:pt>
                <c:pt idx="1390">
                  <c:v>#N/A</c:v>
                </c:pt>
                <c:pt idx="1391">
                  <c:v>#N/A</c:v>
                </c:pt>
                <c:pt idx="1392">
                  <c:v>#N/A</c:v>
                </c:pt>
                <c:pt idx="1393">
                  <c:v>#N/A</c:v>
                </c:pt>
                <c:pt idx="1394">
                  <c:v>#N/A</c:v>
                </c:pt>
                <c:pt idx="1395">
                  <c:v>#N/A</c:v>
                </c:pt>
                <c:pt idx="1396">
                  <c:v>#N/A</c:v>
                </c:pt>
                <c:pt idx="1397">
                  <c:v>#N/A</c:v>
                </c:pt>
                <c:pt idx="1398">
                  <c:v>#N/A</c:v>
                </c:pt>
                <c:pt idx="1399">
                  <c:v>#N/A</c:v>
                </c:pt>
                <c:pt idx="1400">
                  <c:v>#N/A</c:v>
                </c:pt>
                <c:pt idx="1401">
                  <c:v>#N/A</c:v>
                </c:pt>
                <c:pt idx="1402">
                  <c:v>#N/A</c:v>
                </c:pt>
                <c:pt idx="1403">
                  <c:v>#N/A</c:v>
                </c:pt>
                <c:pt idx="1404">
                  <c:v>#N/A</c:v>
                </c:pt>
                <c:pt idx="1405">
                  <c:v>#N/A</c:v>
                </c:pt>
                <c:pt idx="1406">
                  <c:v>#N/A</c:v>
                </c:pt>
                <c:pt idx="1407">
                  <c:v>#N/A</c:v>
                </c:pt>
                <c:pt idx="1408">
                  <c:v>#N/A</c:v>
                </c:pt>
                <c:pt idx="1409">
                  <c:v>#N/A</c:v>
                </c:pt>
                <c:pt idx="1410">
                  <c:v>#N/A</c:v>
                </c:pt>
                <c:pt idx="1411">
                  <c:v>#N/A</c:v>
                </c:pt>
                <c:pt idx="1412">
                  <c:v>#N/A</c:v>
                </c:pt>
                <c:pt idx="1413">
                  <c:v>#N/A</c:v>
                </c:pt>
                <c:pt idx="1414">
                  <c:v>#N/A</c:v>
                </c:pt>
                <c:pt idx="1415">
                  <c:v>#N/A</c:v>
                </c:pt>
                <c:pt idx="1416">
                  <c:v>#N/A</c:v>
                </c:pt>
                <c:pt idx="1417">
                  <c:v>#N/A</c:v>
                </c:pt>
                <c:pt idx="1418">
                  <c:v>#N/A</c:v>
                </c:pt>
                <c:pt idx="1419">
                  <c:v>#N/A</c:v>
                </c:pt>
                <c:pt idx="1420">
                  <c:v>#N/A</c:v>
                </c:pt>
                <c:pt idx="1421">
                  <c:v>#N/A</c:v>
                </c:pt>
                <c:pt idx="1422">
                  <c:v>#N/A</c:v>
                </c:pt>
                <c:pt idx="1423">
                  <c:v>#N/A</c:v>
                </c:pt>
                <c:pt idx="1424">
                  <c:v>#N/A</c:v>
                </c:pt>
                <c:pt idx="1425">
                  <c:v>#N/A</c:v>
                </c:pt>
                <c:pt idx="1426">
                  <c:v>#N/A</c:v>
                </c:pt>
                <c:pt idx="1427">
                  <c:v>#N/A</c:v>
                </c:pt>
                <c:pt idx="1428">
                  <c:v>#N/A</c:v>
                </c:pt>
                <c:pt idx="1429">
                  <c:v>#N/A</c:v>
                </c:pt>
                <c:pt idx="1430">
                  <c:v>#N/A</c:v>
                </c:pt>
                <c:pt idx="1431">
                  <c:v>#N/A</c:v>
                </c:pt>
                <c:pt idx="1432">
                  <c:v>#N/A</c:v>
                </c:pt>
                <c:pt idx="1433">
                  <c:v>#N/A</c:v>
                </c:pt>
                <c:pt idx="1434">
                  <c:v>#N/A</c:v>
                </c:pt>
                <c:pt idx="1435">
                  <c:v>#N/A</c:v>
                </c:pt>
                <c:pt idx="1436">
                  <c:v>#N/A</c:v>
                </c:pt>
                <c:pt idx="1437">
                  <c:v>#N/A</c:v>
                </c:pt>
                <c:pt idx="1438">
                  <c:v>#N/A</c:v>
                </c:pt>
                <c:pt idx="1439">
                  <c:v>#N/A</c:v>
                </c:pt>
                <c:pt idx="1440">
                  <c:v>#N/A</c:v>
                </c:pt>
                <c:pt idx="1441">
                  <c:v>#N/A</c:v>
                </c:pt>
                <c:pt idx="1442">
                  <c:v>#N/A</c:v>
                </c:pt>
                <c:pt idx="1443">
                  <c:v>#N/A</c:v>
                </c:pt>
                <c:pt idx="1444">
                  <c:v>#N/A</c:v>
                </c:pt>
                <c:pt idx="1445">
                  <c:v>#N/A</c:v>
                </c:pt>
                <c:pt idx="1446">
                  <c:v>#N/A</c:v>
                </c:pt>
                <c:pt idx="1447">
                  <c:v>#N/A</c:v>
                </c:pt>
                <c:pt idx="1448">
                  <c:v>#N/A</c:v>
                </c:pt>
                <c:pt idx="1449">
                  <c:v>#N/A</c:v>
                </c:pt>
                <c:pt idx="1450">
                  <c:v>#N/A</c:v>
                </c:pt>
                <c:pt idx="1451">
                  <c:v>#N/A</c:v>
                </c:pt>
                <c:pt idx="1452">
                  <c:v>#N/A</c:v>
                </c:pt>
                <c:pt idx="1453">
                  <c:v>#N/A</c:v>
                </c:pt>
                <c:pt idx="1454">
                  <c:v>#N/A</c:v>
                </c:pt>
                <c:pt idx="1455">
                  <c:v>#N/A</c:v>
                </c:pt>
                <c:pt idx="1456">
                  <c:v>#N/A</c:v>
                </c:pt>
                <c:pt idx="1457">
                  <c:v>#N/A</c:v>
                </c:pt>
                <c:pt idx="1458">
                  <c:v>#N/A</c:v>
                </c:pt>
                <c:pt idx="1459">
                  <c:v>#N/A</c:v>
                </c:pt>
                <c:pt idx="1460">
                  <c:v>#N/A</c:v>
                </c:pt>
                <c:pt idx="1461">
                  <c:v>#N/A</c:v>
                </c:pt>
                <c:pt idx="1462">
                  <c:v>#N/A</c:v>
                </c:pt>
                <c:pt idx="1463">
                  <c:v>#N/A</c:v>
                </c:pt>
                <c:pt idx="1464">
                  <c:v>#N/A</c:v>
                </c:pt>
                <c:pt idx="1465">
                  <c:v>#N/A</c:v>
                </c:pt>
                <c:pt idx="1466">
                  <c:v>#N/A</c:v>
                </c:pt>
                <c:pt idx="1467">
                  <c:v>#N/A</c:v>
                </c:pt>
                <c:pt idx="1468">
                  <c:v>#N/A</c:v>
                </c:pt>
                <c:pt idx="1469">
                  <c:v>#N/A</c:v>
                </c:pt>
                <c:pt idx="1470">
                  <c:v>#N/A</c:v>
                </c:pt>
                <c:pt idx="1471">
                  <c:v>#N/A</c:v>
                </c:pt>
                <c:pt idx="1472">
                  <c:v>#N/A</c:v>
                </c:pt>
                <c:pt idx="1473">
                  <c:v>#N/A</c:v>
                </c:pt>
                <c:pt idx="1474">
                  <c:v>#N/A</c:v>
                </c:pt>
                <c:pt idx="1475">
                  <c:v>#N/A</c:v>
                </c:pt>
                <c:pt idx="1476">
                  <c:v>#N/A</c:v>
                </c:pt>
                <c:pt idx="1477">
                  <c:v>#N/A</c:v>
                </c:pt>
                <c:pt idx="1478">
                  <c:v>#N/A</c:v>
                </c:pt>
                <c:pt idx="1479">
                  <c:v>#N/A</c:v>
                </c:pt>
                <c:pt idx="1480">
                  <c:v>#N/A</c:v>
                </c:pt>
                <c:pt idx="1481">
                  <c:v>#N/A</c:v>
                </c:pt>
                <c:pt idx="1482">
                  <c:v>#N/A</c:v>
                </c:pt>
                <c:pt idx="1483">
                  <c:v>#N/A</c:v>
                </c:pt>
                <c:pt idx="1484">
                  <c:v>#N/A</c:v>
                </c:pt>
                <c:pt idx="1485">
                  <c:v>#N/A</c:v>
                </c:pt>
                <c:pt idx="1486">
                  <c:v>#N/A</c:v>
                </c:pt>
                <c:pt idx="1487">
                  <c:v>#N/A</c:v>
                </c:pt>
                <c:pt idx="1488">
                  <c:v>#N/A</c:v>
                </c:pt>
                <c:pt idx="1489">
                  <c:v>#N/A</c:v>
                </c:pt>
                <c:pt idx="1490">
                  <c:v>#N/A</c:v>
                </c:pt>
                <c:pt idx="1491">
                  <c:v>#N/A</c:v>
                </c:pt>
                <c:pt idx="1492">
                  <c:v>#N/A</c:v>
                </c:pt>
                <c:pt idx="1493">
                  <c:v>#N/A</c:v>
                </c:pt>
                <c:pt idx="1494">
                  <c:v>#N/A</c:v>
                </c:pt>
                <c:pt idx="1495">
                  <c:v>#N/A</c:v>
                </c:pt>
                <c:pt idx="1496">
                  <c:v>#N/A</c:v>
                </c:pt>
                <c:pt idx="1497">
                  <c:v>#N/A</c:v>
                </c:pt>
                <c:pt idx="1498">
                  <c:v>#N/A</c:v>
                </c:pt>
                <c:pt idx="1499">
                  <c:v>#N/A</c:v>
                </c:pt>
                <c:pt idx="1500">
                  <c:v>#N/A</c:v>
                </c:pt>
                <c:pt idx="1501">
                  <c:v>#N/A</c:v>
                </c:pt>
                <c:pt idx="1502">
                  <c:v>#N/A</c:v>
                </c:pt>
                <c:pt idx="1503">
                  <c:v>#N/A</c:v>
                </c:pt>
                <c:pt idx="1504">
                  <c:v>#N/A</c:v>
                </c:pt>
                <c:pt idx="1505">
                  <c:v>#N/A</c:v>
                </c:pt>
                <c:pt idx="1506">
                  <c:v>#N/A</c:v>
                </c:pt>
                <c:pt idx="1507">
                  <c:v>#N/A</c:v>
                </c:pt>
                <c:pt idx="1508">
                  <c:v>#N/A</c:v>
                </c:pt>
                <c:pt idx="1509">
                  <c:v>#N/A</c:v>
                </c:pt>
                <c:pt idx="1510">
                  <c:v>#N/A</c:v>
                </c:pt>
                <c:pt idx="1511">
                  <c:v>#N/A</c:v>
                </c:pt>
                <c:pt idx="1512">
                  <c:v>#N/A</c:v>
                </c:pt>
                <c:pt idx="1513">
                  <c:v>#N/A</c:v>
                </c:pt>
                <c:pt idx="1514">
                  <c:v>#N/A</c:v>
                </c:pt>
                <c:pt idx="1515">
                  <c:v>#N/A</c:v>
                </c:pt>
                <c:pt idx="1516">
                  <c:v>#N/A</c:v>
                </c:pt>
                <c:pt idx="1517">
                  <c:v>#N/A</c:v>
                </c:pt>
                <c:pt idx="1518">
                  <c:v>#N/A</c:v>
                </c:pt>
                <c:pt idx="1519">
                  <c:v>#N/A</c:v>
                </c:pt>
                <c:pt idx="1520">
                  <c:v>#N/A</c:v>
                </c:pt>
                <c:pt idx="1521">
                  <c:v>#N/A</c:v>
                </c:pt>
                <c:pt idx="1522">
                  <c:v>#N/A</c:v>
                </c:pt>
                <c:pt idx="1523">
                  <c:v>#N/A</c:v>
                </c:pt>
                <c:pt idx="1524">
                  <c:v>#N/A</c:v>
                </c:pt>
                <c:pt idx="1525">
                  <c:v>#N/A</c:v>
                </c:pt>
                <c:pt idx="1526">
                  <c:v>#N/A</c:v>
                </c:pt>
                <c:pt idx="1527">
                  <c:v>#N/A</c:v>
                </c:pt>
                <c:pt idx="1528">
                  <c:v>#N/A</c:v>
                </c:pt>
                <c:pt idx="1529">
                  <c:v>#N/A</c:v>
                </c:pt>
                <c:pt idx="1530">
                  <c:v>#N/A</c:v>
                </c:pt>
                <c:pt idx="1531">
                  <c:v>#N/A</c:v>
                </c:pt>
                <c:pt idx="1532">
                  <c:v>#N/A</c:v>
                </c:pt>
                <c:pt idx="1533">
                  <c:v>#N/A</c:v>
                </c:pt>
                <c:pt idx="1534">
                  <c:v>#N/A</c:v>
                </c:pt>
                <c:pt idx="1535">
                  <c:v>#N/A</c:v>
                </c:pt>
                <c:pt idx="1536">
                  <c:v>#N/A</c:v>
                </c:pt>
                <c:pt idx="1537">
                  <c:v>#N/A</c:v>
                </c:pt>
                <c:pt idx="1538">
                  <c:v>#N/A</c:v>
                </c:pt>
                <c:pt idx="1539">
                  <c:v>#N/A</c:v>
                </c:pt>
                <c:pt idx="1540">
                  <c:v>#N/A</c:v>
                </c:pt>
                <c:pt idx="1541">
                  <c:v>#N/A</c:v>
                </c:pt>
                <c:pt idx="1542">
                  <c:v>#N/A</c:v>
                </c:pt>
                <c:pt idx="1543">
                  <c:v>#N/A</c:v>
                </c:pt>
                <c:pt idx="1544">
                  <c:v>#N/A</c:v>
                </c:pt>
                <c:pt idx="1545">
                  <c:v>#N/A</c:v>
                </c:pt>
                <c:pt idx="1546">
                  <c:v>#N/A</c:v>
                </c:pt>
                <c:pt idx="1547">
                  <c:v>#N/A</c:v>
                </c:pt>
                <c:pt idx="1548">
                  <c:v>#N/A</c:v>
                </c:pt>
                <c:pt idx="1549">
                  <c:v>#N/A</c:v>
                </c:pt>
                <c:pt idx="1550">
                  <c:v>#N/A</c:v>
                </c:pt>
                <c:pt idx="1551">
                  <c:v>#N/A</c:v>
                </c:pt>
                <c:pt idx="1552">
                  <c:v>#N/A</c:v>
                </c:pt>
                <c:pt idx="1553">
                  <c:v>#N/A</c:v>
                </c:pt>
                <c:pt idx="1554">
                  <c:v>#N/A</c:v>
                </c:pt>
                <c:pt idx="1555">
                  <c:v>#N/A</c:v>
                </c:pt>
                <c:pt idx="1556">
                  <c:v>#N/A</c:v>
                </c:pt>
                <c:pt idx="1557">
                  <c:v>#N/A</c:v>
                </c:pt>
                <c:pt idx="1558">
                  <c:v>#N/A</c:v>
                </c:pt>
                <c:pt idx="1559">
                  <c:v>#N/A</c:v>
                </c:pt>
                <c:pt idx="1560">
                  <c:v>#N/A</c:v>
                </c:pt>
                <c:pt idx="1561">
                  <c:v>#N/A</c:v>
                </c:pt>
                <c:pt idx="1562">
                  <c:v>#N/A</c:v>
                </c:pt>
                <c:pt idx="1563">
                  <c:v>#N/A</c:v>
                </c:pt>
                <c:pt idx="1564">
                  <c:v>#N/A</c:v>
                </c:pt>
                <c:pt idx="1565">
                  <c:v>#N/A</c:v>
                </c:pt>
                <c:pt idx="1566">
                  <c:v>#N/A</c:v>
                </c:pt>
                <c:pt idx="1567">
                  <c:v>#N/A</c:v>
                </c:pt>
                <c:pt idx="1568">
                  <c:v>#N/A</c:v>
                </c:pt>
                <c:pt idx="1569">
                  <c:v>#N/A</c:v>
                </c:pt>
                <c:pt idx="1570">
                  <c:v>#N/A</c:v>
                </c:pt>
                <c:pt idx="1571">
                  <c:v>#N/A</c:v>
                </c:pt>
                <c:pt idx="1572">
                  <c:v>#N/A</c:v>
                </c:pt>
                <c:pt idx="1573">
                  <c:v>#N/A</c:v>
                </c:pt>
                <c:pt idx="1574">
                  <c:v>#N/A</c:v>
                </c:pt>
                <c:pt idx="1575">
                  <c:v>#N/A</c:v>
                </c:pt>
                <c:pt idx="1576">
                  <c:v>#N/A</c:v>
                </c:pt>
                <c:pt idx="1577">
                  <c:v>#N/A</c:v>
                </c:pt>
                <c:pt idx="1578">
                  <c:v>#N/A</c:v>
                </c:pt>
                <c:pt idx="1579">
                  <c:v>#N/A</c:v>
                </c:pt>
                <c:pt idx="1580">
                  <c:v>#N/A</c:v>
                </c:pt>
                <c:pt idx="1581">
                  <c:v>#N/A</c:v>
                </c:pt>
                <c:pt idx="1582">
                  <c:v>#N/A</c:v>
                </c:pt>
                <c:pt idx="1583">
                  <c:v>#N/A</c:v>
                </c:pt>
                <c:pt idx="1584">
                  <c:v>#N/A</c:v>
                </c:pt>
                <c:pt idx="1585">
                  <c:v>#N/A</c:v>
                </c:pt>
                <c:pt idx="1586">
                  <c:v>#N/A</c:v>
                </c:pt>
                <c:pt idx="1587">
                  <c:v>#N/A</c:v>
                </c:pt>
                <c:pt idx="1588">
                  <c:v>#N/A</c:v>
                </c:pt>
                <c:pt idx="1589">
                  <c:v>#N/A</c:v>
                </c:pt>
                <c:pt idx="1590">
                  <c:v>#N/A</c:v>
                </c:pt>
                <c:pt idx="1591">
                  <c:v>#N/A</c:v>
                </c:pt>
                <c:pt idx="1592">
                  <c:v>#N/A</c:v>
                </c:pt>
                <c:pt idx="1593">
                  <c:v>#N/A</c:v>
                </c:pt>
                <c:pt idx="1594">
                  <c:v>#N/A</c:v>
                </c:pt>
                <c:pt idx="1595">
                  <c:v>#N/A</c:v>
                </c:pt>
                <c:pt idx="1596">
                  <c:v>#N/A</c:v>
                </c:pt>
                <c:pt idx="1597">
                  <c:v>#N/A</c:v>
                </c:pt>
                <c:pt idx="1598">
                  <c:v>#N/A</c:v>
                </c:pt>
                <c:pt idx="1599">
                  <c:v>#N/A</c:v>
                </c:pt>
                <c:pt idx="1600">
                  <c:v>#N/A</c:v>
                </c:pt>
                <c:pt idx="1601">
                  <c:v>#N/A</c:v>
                </c:pt>
                <c:pt idx="1602">
                  <c:v>#N/A</c:v>
                </c:pt>
                <c:pt idx="1603">
                  <c:v>#N/A</c:v>
                </c:pt>
                <c:pt idx="1604">
                  <c:v>#N/A</c:v>
                </c:pt>
                <c:pt idx="1605">
                  <c:v>#N/A</c:v>
                </c:pt>
                <c:pt idx="1606">
                  <c:v>#N/A</c:v>
                </c:pt>
                <c:pt idx="1607">
                  <c:v>#N/A</c:v>
                </c:pt>
                <c:pt idx="1608">
                  <c:v>#N/A</c:v>
                </c:pt>
                <c:pt idx="1609">
                  <c:v>#N/A</c:v>
                </c:pt>
                <c:pt idx="1610">
                  <c:v>#N/A</c:v>
                </c:pt>
                <c:pt idx="1611">
                  <c:v>#N/A</c:v>
                </c:pt>
                <c:pt idx="1612">
                  <c:v>#N/A</c:v>
                </c:pt>
                <c:pt idx="1613">
                  <c:v>#N/A</c:v>
                </c:pt>
                <c:pt idx="1614">
                  <c:v>#N/A</c:v>
                </c:pt>
                <c:pt idx="1615">
                  <c:v>#N/A</c:v>
                </c:pt>
                <c:pt idx="1616">
                  <c:v>#N/A</c:v>
                </c:pt>
                <c:pt idx="1617">
                  <c:v>#N/A</c:v>
                </c:pt>
                <c:pt idx="1618">
                  <c:v>#N/A</c:v>
                </c:pt>
                <c:pt idx="1619">
                  <c:v>#N/A</c:v>
                </c:pt>
                <c:pt idx="1620">
                  <c:v>#N/A</c:v>
                </c:pt>
                <c:pt idx="1621">
                  <c:v>#N/A</c:v>
                </c:pt>
                <c:pt idx="1622">
                  <c:v>#N/A</c:v>
                </c:pt>
                <c:pt idx="1623">
                  <c:v>#N/A</c:v>
                </c:pt>
                <c:pt idx="1624">
                  <c:v>#N/A</c:v>
                </c:pt>
                <c:pt idx="1625">
                  <c:v>#N/A</c:v>
                </c:pt>
                <c:pt idx="1626">
                  <c:v>#N/A</c:v>
                </c:pt>
                <c:pt idx="1627">
                  <c:v>#N/A</c:v>
                </c:pt>
                <c:pt idx="1628">
                  <c:v>#N/A</c:v>
                </c:pt>
                <c:pt idx="1629">
                  <c:v>#N/A</c:v>
                </c:pt>
                <c:pt idx="1630">
                  <c:v>#N/A</c:v>
                </c:pt>
                <c:pt idx="1631">
                  <c:v>#N/A</c:v>
                </c:pt>
                <c:pt idx="1632">
                  <c:v>#N/A</c:v>
                </c:pt>
                <c:pt idx="1633">
                  <c:v>#N/A</c:v>
                </c:pt>
                <c:pt idx="1634">
                  <c:v>#N/A</c:v>
                </c:pt>
                <c:pt idx="1635">
                  <c:v>#N/A</c:v>
                </c:pt>
                <c:pt idx="1636">
                  <c:v>#N/A</c:v>
                </c:pt>
                <c:pt idx="1637">
                  <c:v>#N/A</c:v>
                </c:pt>
                <c:pt idx="1638">
                  <c:v>#N/A</c:v>
                </c:pt>
                <c:pt idx="1639">
                  <c:v>#N/A</c:v>
                </c:pt>
                <c:pt idx="1640">
                  <c:v>#N/A</c:v>
                </c:pt>
                <c:pt idx="1641">
                  <c:v>#N/A</c:v>
                </c:pt>
                <c:pt idx="1642">
                  <c:v>#N/A</c:v>
                </c:pt>
                <c:pt idx="1643">
                  <c:v>#N/A</c:v>
                </c:pt>
                <c:pt idx="1644">
                  <c:v>#N/A</c:v>
                </c:pt>
                <c:pt idx="1645">
                  <c:v>#N/A</c:v>
                </c:pt>
                <c:pt idx="1646">
                  <c:v>#N/A</c:v>
                </c:pt>
                <c:pt idx="1647">
                  <c:v>#N/A</c:v>
                </c:pt>
                <c:pt idx="1648">
                  <c:v>#N/A</c:v>
                </c:pt>
                <c:pt idx="1649">
                  <c:v>#N/A</c:v>
                </c:pt>
                <c:pt idx="1650">
                  <c:v>#N/A</c:v>
                </c:pt>
                <c:pt idx="1651">
                  <c:v>#N/A</c:v>
                </c:pt>
                <c:pt idx="1652">
                  <c:v>#N/A</c:v>
                </c:pt>
                <c:pt idx="1653">
                  <c:v>#N/A</c:v>
                </c:pt>
                <c:pt idx="1654">
                  <c:v>#N/A</c:v>
                </c:pt>
                <c:pt idx="1655">
                  <c:v>#N/A</c:v>
                </c:pt>
                <c:pt idx="1656">
                  <c:v>#N/A</c:v>
                </c:pt>
                <c:pt idx="1657">
                  <c:v>#N/A</c:v>
                </c:pt>
                <c:pt idx="1658">
                  <c:v>#N/A</c:v>
                </c:pt>
                <c:pt idx="1659">
                  <c:v>#N/A</c:v>
                </c:pt>
                <c:pt idx="1660">
                  <c:v>#N/A</c:v>
                </c:pt>
                <c:pt idx="1661">
                  <c:v>#N/A</c:v>
                </c:pt>
                <c:pt idx="1662">
                  <c:v>#N/A</c:v>
                </c:pt>
                <c:pt idx="1663">
                  <c:v>#N/A</c:v>
                </c:pt>
                <c:pt idx="1664">
                  <c:v>#N/A</c:v>
                </c:pt>
                <c:pt idx="1665">
                  <c:v>#N/A</c:v>
                </c:pt>
                <c:pt idx="1666">
                  <c:v>#N/A</c:v>
                </c:pt>
                <c:pt idx="1667">
                  <c:v>#N/A</c:v>
                </c:pt>
                <c:pt idx="1668">
                  <c:v>#N/A</c:v>
                </c:pt>
                <c:pt idx="1669">
                  <c:v>#N/A</c:v>
                </c:pt>
                <c:pt idx="1670">
                  <c:v>#N/A</c:v>
                </c:pt>
                <c:pt idx="1671">
                  <c:v>#N/A</c:v>
                </c:pt>
                <c:pt idx="1672">
                  <c:v>#N/A</c:v>
                </c:pt>
                <c:pt idx="1673">
                  <c:v>#N/A</c:v>
                </c:pt>
                <c:pt idx="1674">
                  <c:v>#N/A</c:v>
                </c:pt>
                <c:pt idx="1675">
                  <c:v>#N/A</c:v>
                </c:pt>
                <c:pt idx="1676">
                  <c:v>#N/A</c:v>
                </c:pt>
                <c:pt idx="1677">
                  <c:v>#N/A</c:v>
                </c:pt>
                <c:pt idx="1678">
                  <c:v>#N/A</c:v>
                </c:pt>
                <c:pt idx="1679">
                  <c:v>#N/A</c:v>
                </c:pt>
                <c:pt idx="1680">
                  <c:v>#N/A</c:v>
                </c:pt>
                <c:pt idx="1681">
                  <c:v>#N/A</c:v>
                </c:pt>
                <c:pt idx="1682">
                  <c:v>#N/A</c:v>
                </c:pt>
                <c:pt idx="1683">
                  <c:v>#N/A</c:v>
                </c:pt>
                <c:pt idx="1684">
                  <c:v>#N/A</c:v>
                </c:pt>
                <c:pt idx="1685">
                  <c:v>#N/A</c:v>
                </c:pt>
                <c:pt idx="1686">
                  <c:v>#N/A</c:v>
                </c:pt>
                <c:pt idx="1687">
                  <c:v>#N/A</c:v>
                </c:pt>
                <c:pt idx="1688">
                  <c:v>#N/A</c:v>
                </c:pt>
                <c:pt idx="1689">
                  <c:v>#N/A</c:v>
                </c:pt>
                <c:pt idx="1690">
                  <c:v>#N/A</c:v>
                </c:pt>
                <c:pt idx="1691">
                  <c:v>#N/A</c:v>
                </c:pt>
                <c:pt idx="1692">
                  <c:v>#N/A</c:v>
                </c:pt>
                <c:pt idx="1693">
                  <c:v>#N/A</c:v>
                </c:pt>
                <c:pt idx="1694">
                  <c:v>#N/A</c:v>
                </c:pt>
                <c:pt idx="1695">
                  <c:v>#N/A</c:v>
                </c:pt>
                <c:pt idx="1696">
                  <c:v>#N/A</c:v>
                </c:pt>
                <c:pt idx="1697">
                  <c:v>#N/A</c:v>
                </c:pt>
                <c:pt idx="1698">
                  <c:v>#N/A</c:v>
                </c:pt>
                <c:pt idx="1699">
                  <c:v>#N/A</c:v>
                </c:pt>
                <c:pt idx="1700">
                  <c:v>#N/A</c:v>
                </c:pt>
                <c:pt idx="1701">
                  <c:v>#N/A</c:v>
                </c:pt>
                <c:pt idx="1702">
                  <c:v>#N/A</c:v>
                </c:pt>
                <c:pt idx="1703">
                  <c:v>#N/A</c:v>
                </c:pt>
                <c:pt idx="1704">
                  <c:v>#N/A</c:v>
                </c:pt>
                <c:pt idx="1705">
                  <c:v>#N/A</c:v>
                </c:pt>
                <c:pt idx="1706">
                  <c:v>#N/A</c:v>
                </c:pt>
                <c:pt idx="1707">
                  <c:v>#N/A</c:v>
                </c:pt>
                <c:pt idx="1708">
                  <c:v>#N/A</c:v>
                </c:pt>
                <c:pt idx="1709">
                  <c:v>#N/A</c:v>
                </c:pt>
                <c:pt idx="1710">
                  <c:v>#N/A</c:v>
                </c:pt>
                <c:pt idx="1711">
                  <c:v>#N/A</c:v>
                </c:pt>
                <c:pt idx="1712">
                  <c:v>#N/A</c:v>
                </c:pt>
                <c:pt idx="1713">
                  <c:v>#N/A</c:v>
                </c:pt>
                <c:pt idx="1714">
                  <c:v>#N/A</c:v>
                </c:pt>
                <c:pt idx="1715">
                  <c:v>#N/A</c:v>
                </c:pt>
                <c:pt idx="1716">
                  <c:v>#N/A</c:v>
                </c:pt>
                <c:pt idx="1717">
                  <c:v>#N/A</c:v>
                </c:pt>
                <c:pt idx="1718">
                  <c:v>#N/A</c:v>
                </c:pt>
                <c:pt idx="1719">
                  <c:v>#N/A</c:v>
                </c:pt>
                <c:pt idx="1720">
                  <c:v>#N/A</c:v>
                </c:pt>
                <c:pt idx="1721">
                  <c:v>#N/A</c:v>
                </c:pt>
                <c:pt idx="1722">
                  <c:v>#N/A</c:v>
                </c:pt>
                <c:pt idx="1723">
                  <c:v>#N/A</c:v>
                </c:pt>
                <c:pt idx="1724">
                  <c:v>#N/A</c:v>
                </c:pt>
                <c:pt idx="1725">
                  <c:v>#N/A</c:v>
                </c:pt>
                <c:pt idx="1726">
                  <c:v>#N/A</c:v>
                </c:pt>
                <c:pt idx="1727">
                  <c:v>#N/A</c:v>
                </c:pt>
                <c:pt idx="1728">
                  <c:v>#N/A</c:v>
                </c:pt>
                <c:pt idx="1729">
                  <c:v>#N/A</c:v>
                </c:pt>
                <c:pt idx="1730">
                  <c:v>#N/A</c:v>
                </c:pt>
                <c:pt idx="1731">
                  <c:v>#N/A</c:v>
                </c:pt>
                <c:pt idx="1732">
                  <c:v>#N/A</c:v>
                </c:pt>
                <c:pt idx="1733">
                  <c:v>#N/A</c:v>
                </c:pt>
                <c:pt idx="1734">
                  <c:v>#N/A</c:v>
                </c:pt>
                <c:pt idx="1735">
                  <c:v>#N/A</c:v>
                </c:pt>
                <c:pt idx="1736">
                  <c:v>#N/A</c:v>
                </c:pt>
                <c:pt idx="1737">
                  <c:v>#N/A</c:v>
                </c:pt>
                <c:pt idx="1738">
                  <c:v>#N/A</c:v>
                </c:pt>
                <c:pt idx="1739">
                  <c:v>#N/A</c:v>
                </c:pt>
                <c:pt idx="1740">
                  <c:v>#N/A</c:v>
                </c:pt>
                <c:pt idx="1741">
                  <c:v>#N/A</c:v>
                </c:pt>
                <c:pt idx="1742">
                  <c:v>#N/A</c:v>
                </c:pt>
                <c:pt idx="1743">
                  <c:v>#N/A</c:v>
                </c:pt>
                <c:pt idx="1744">
                  <c:v>#N/A</c:v>
                </c:pt>
                <c:pt idx="1745">
                  <c:v>#N/A</c:v>
                </c:pt>
                <c:pt idx="1746">
                  <c:v>#N/A</c:v>
                </c:pt>
                <c:pt idx="1747">
                  <c:v>#N/A</c:v>
                </c:pt>
                <c:pt idx="1748">
                  <c:v>#N/A</c:v>
                </c:pt>
                <c:pt idx="1749">
                  <c:v>#N/A</c:v>
                </c:pt>
                <c:pt idx="1750">
                  <c:v>#N/A</c:v>
                </c:pt>
                <c:pt idx="1751">
                  <c:v>#N/A</c:v>
                </c:pt>
                <c:pt idx="1752">
                  <c:v>#N/A</c:v>
                </c:pt>
                <c:pt idx="1753">
                  <c:v>#N/A</c:v>
                </c:pt>
                <c:pt idx="1754">
                  <c:v>#N/A</c:v>
                </c:pt>
                <c:pt idx="1755">
                  <c:v>#N/A</c:v>
                </c:pt>
                <c:pt idx="1756">
                  <c:v>#N/A</c:v>
                </c:pt>
                <c:pt idx="1757">
                  <c:v>#N/A</c:v>
                </c:pt>
                <c:pt idx="1758">
                  <c:v>#N/A</c:v>
                </c:pt>
                <c:pt idx="1759">
                  <c:v>#N/A</c:v>
                </c:pt>
                <c:pt idx="1760">
                  <c:v>#N/A</c:v>
                </c:pt>
                <c:pt idx="1761">
                  <c:v>#N/A</c:v>
                </c:pt>
                <c:pt idx="1762">
                  <c:v>#N/A</c:v>
                </c:pt>
                <c:pt idx="1763">
                  <c:v>#N/A</c:v>
                </c:pt>
                <c:pt idx="1764">
                  <c:v>#N/A</c:v>
                </c:pt>
                <c:pt idx="1765">
                  <c:v>#N/A</c:v>
                </c:pt>
                <c:pt idx="1766">
                  <c:v>#N/A</c:v>
                </c:pt>
                <c:pt idx="1767">
                  <c:v>#N/A</c:v>
                </c:pt>
                <c:pt idx="1768">
                  <c:v>#N/A</c:v>
                </c:pt>
                <c:pt idx="1769">
                  <c:v>#N/A</c:v>
                </c:pt>
                <c:pt idx="1770">
                  <c:v>#N/A</c:v>
                </c:pt>
                <c:pt idx="1771">
                  <c:v>#N/A</c:v>
                </c:pt>
                <c:pt idx="1772">
                  <c:v>#N/A</c:v>
                </c:pt>
                <c:pt idx="1773">
                  <c:v>#N/A</c:v>
                </c:pt>
                <c:pt idx="1774">
                  <c:v>#N/A</c:v>
                </c:pt>
                <c:pt idx="1775">
                  <c:v>#N/A</c:v>
                </c:pt>
                <c:pt idx="1776">
                  <c:v>#N/A</c:v>
                </c:pt>
                <c:pt idx="1777">
                  <c:v>#N/A</c:v>
                </c:pt>
                <c:pt idx="1778">
                  <c:v>#N/A</c:v>
                </c:pt>
                <c:pt idx="1779">
                  <c:v>#N/A</c:v>
                </c:pt>
                <c:pt idx="1780">
                  <c:v>#N/A</c:v>
                </c:pt>
                <c:pt idx="1781">
                  <c:v>#N/A</c:v>
                </c:pt>
                <c:pt idx="1782">
                  <c:v>#N/A</c:v>
                </c:pt>
                <c:pt idx="1783">
                  <c:v>#N/A</c:v>
                </c:pt>
                <c:pt idx="1784">
                  <c:v>#N/A</c:v>
                </c:pt>
                <c:pt idx="1785">
                  <c:v>#N/A</c:v>
                </c:pt>
                <c:pt idx="1786">
                  <c:v>#N/A</c:v>
                </c:pt>
                <c:pt idx="1787">
                  <c:v>#N/A</c:v>
                </c:pt>
                <c:pt idx="1788">
                  <c:v>#N/A</c:v>
                </c:pt>
                <c:pt idx="1789">
                  <c:v>#N/A</c:v>
                </c:pt>
                <c:pt idx="1790">
                  <c:v>#N/A</c:v>
                </c:pt>
                <c:pt idx="1791">
                  <c:v>#N/A</c:v>
                </c:pt>
                <c:pt idx="1792">
                  <c:v>#N/A</c:v>
                </c:pt>
                <c:pt idx="1793">
                  <c:v>#N/A</c:v>
                </c:pt>
                <c:pt idx="1794">
                  <c:v>#N/A</c:v>
                </c:pt>
                <c:pt idx="1795">
                  <c:v>#N/A</c:v>
                </c:pt>
                <c:pt idx="1796">
                  <c:v>#N/A</c:v>
                </c:pt>
                <c:pt idx="1797">
                  <c:v>#N/A</c:v>
                </c:pt>
                <c:pt idx="1798">
                  <c:v>#N/A</c:v>
                </c:pt>
                <c:pt idx="1799">
                  <c:v>#N/A</c:v>
                </c:pt>
                <c:pt idx="1800">
                  <c:v>#N/A</c:v>
                </c:pt>
                <c:pt idx="1801">
                  <c:v>#N/A</c:v>
                </c:pt>
                <c:pt idx="1802">
                  <c:v>#N/A</c:v>
                </c:pt>
                <c:pt idx="1803">
                  <c:v>#N/A</c:v>
                </c:pt>
                <c:pt idx="1804">
                  <c:v>#N/A</c:v>
                </c:pt>
                <c:pt idx="1805">
                  <c:v>#N/A</c:v>
                </c:pt>
                <c:pt idx="1806">
                  <c:v>#N/A</c:v>
                </c:pt>
                <c:pt idx="1807">
                  <c:v>#N/A</c:v>
                </c:pt>
                <c:pt idx="1808">
                  <c:v>#N/A</c:v>
                </c:pt>
                <c:pt idx="1809">
                  <c:v>#N/A</c:v>
                </c:pt>
                <c:pt idx="1810">
                  <c:v>#N/A</c:v>
                </c:pt>
                <c:pt idx="1811">
                  <c:v>#N/A</c:v>
                </c:pt>
                <c:pt idx="1812">
                  <c:v>#N/A</c:v>
                </c:pt>
                <c:pt idx="1813">
                  <c:v>#N/A</c:v>
                </c:pt>
                <c:pt idx="1814">
                  <c:v>#N/A</c:v>
                </c:pt>
                <c:pt idx="1815">
                  <c:v>#N/A</c:v>
                </c:pt>
                <c:pt idx="1816">
                  <c:v>#N/A</c:v>
                </c:pt>
                <c:pt idx="1817">
                  <c:v>#N/A</c:v>
                </c:pt>
                <c:pt idx="1818">
                  <c:v>#N/A</c:v>
                </c:pt>
                <c:pt idx="1819">
                  <c:v>#N/A</c:v>
                </c:pt>
                <c:pt idx="1820">
                  <c:v>#N/A</c:v>
                </c:pt>
                <c:pt idx="1821">
                  <c:v>#N/A</c:v>
                </c:pt>
                <c:pt idx="1822">
                  <c:v>#N/A</c:v>
                </c:pt>
                <c:pt idx="1823">
                  <c:v>#N/A</c:v>
                </c:pt>
                <c:pt idx="1824">
                  <c:v>#N/A</c:v>
                </c:pt>
                <c:pt idx="1825">
                  <c:v>#N/A</c:v>
                </c:pt>
                <c:pt idx="1826">
                  <c:v>#N/A</c:v>
                </c:pt>
                <c:pt idx="1827">
                  <c:v>#N/A</c:v>
                </c:pt>
                <c:pt idx="1828">
                  <c:v>#N/A</c:v>
                </c:pt>
                <c:pt idx="1829">
                  <c:v>#N/A</c:v>
                </c:pt>
                <c:pt idx="1830">
                  <c:v>#N/A</c:v>
                </c:pt>
                <c:pt idx="1831">
                  <c:v>#N/A</c:v>
                </c:pt>
                <c:pt idx="1832">
                  <c:v>#N/A</c:v>
                </c:pt>
                <c:pt idx="1833">
                  <c:v>#N/A</c:v>
                </c:pt>
                <c:pt idx="1834">
                  <c:v>#N/A</c:v>
                </c:pt>
                <c:pt idx="1835">
                  <c:v>#N/A</c:v>
                </c:pt>
                <c:pt idx="1836">
                  <c:v>#N/A</c:v>
                </c:pt>
                <c:pt idx="1837">
                  <c:v>#N/A</c:v>
                </c:pt>
                <c:pt idx="1838">
                  <c:v>#N/A</c:v>
                </c:pt>
                <c:pt idx="1839">
                  <c:v>#N/A</c:v>
                </c:pt>
                <c:pt idx="1840">
                  <c:v>#N/A</c:v>
                </c:pt>
                <c:pt idx="1841">
                  <c:v>#N/A</c:v>
                </c:pt>
                <c:pt idx="1842">
                  <c:v>#N/A</c:v>
                </c:pt>
                <c:pt idx="1843">
                  <c:v>#N/A</c:v>
                </c:pt>
                <c:pt idx="1844">
                  <c:v>#N/A</c:v>
                </c:pt>
                <c:pt idx="1845">
                  <c:v>#N/A</c:v>
                </c:pt>
                <c:pt idx="1846">
                  <c:v>#N/A</c:v>
                </c:pt>
                <c:pt idx="1847">
                  <c:v>#N/A</c:v>
                </c:pt>
                <c:pt idx="1848">
                  <c:v>#N/A</c:v>
                </c:pt>
                <c:pt idx="1849">
                  <c:v>#N/A</c:v>
                </c:pt>
                <c:pt idx="1850">
                  <c:v>#N/A</c:v>
                </c:pt>
                <c:pt idx="1851">
                  <c:v>#N/A</c:v>
                </c:pt>
                <c:pt idx="1852">
                  <c:v>#N/A</c:v>
                </c:pt>
                <c:pt idx="1853">
                  <c:v>#N/A</c:v>
                </c:pt>
                <c:pt idx="1854">
                  <c:v>#N/A</c:v>
                </c:pt>
                <c:pt idx="1855">
                  <c:v>#N/A</c:v>
                </c:pt>
                <c:pt idx="1856">
                  <c:v>#N/A</c:v>
                </c:pt>
                <c:pt idx="1857">
                  <c:v>#N/A</c:v>
                </c:pt>
                <c:pt idx="1858">
                  <c:v>#N/A</c:v>
                </c:pt>
                <c:pt idx="1859">
                  <c:v>#N/A</c:v>
                </c:pt>
                <c:pt idx="1860">
                  <c:v>#N/A</c:v>
                </c:pt>
                <c:pt idx="1861">
                  <c:v>#N/A</c:v>
                </c:pt>
                <c:pt idx="1862">
                  <c:v>#N/A</c:v>
                </c:pt>
                <c:pt idx="1863">
                  <c:v>#N/A</c:v>
                </c:pt>
                <c:pt idx="1864">
                  <c:v>#N/A</c:v>
                </c:pt>
                <c:pt idx="1865">
                  <c:v>#N/A</c:v>
                </c:pt>
                <c:pt idx="1866">
                  <c:v>#N/A</c:v>
                </c:pt>
                <c:pt idx="1867">
                  <c:v>#N/A</c:v>
                </c:pt>
                <c:pt idx="1868">
                  <c:v>#N/A</c:v>
                </c:pt>
                <c:pt idx="1869">
                  <c:v>#N/A</c:v>
                </c:pt>
                <c:pt idx="1870">
                  <c:v>#N/A</c:v>
                </c:pt>
                <c:pt idx="1871">
                  <c:v>#N/A</c:v>
                </c:pt>
                <c:pt idx="1872">
                  <c:v>#N/A</c:v>
                </c:pt>
                <c:pt idx="1873">
                  <c:v>#N/A</c:v>
                </c:pt>
                <c:pt idx="1874">
                  <c:v>#N/A</c:v>
                </c:pt>
                <c:pt idx="1875">
                  <c:v>#N/A</c:v>
                </c:pt>
                <c:pt idx="1876">
                  <c:v>#N/A</c:v>
                </c:pt>
                <c:pt idx="1877">
                  <c:v>#N/A</c:v>
                </c:pt>
                <c:pt idx="1878">
                  <c:v>#N/A</c:v>
                </c:pt>
                <c:pt idx="1879">
                  <c:v>#N/A</c:v>
                </c:pt>
                <c:pt idx="1880">
                  <c:v>#N/A</c:v>
                </c:pt>
                <c:pt idx="1881">
                  <c:v>#N/A</c:v>
                </c:pt>
                <c:pt idx="1882">
                  <c:v>#N/A</c:v>
                </c:pt>
                <c:pt idx="1883">
                  <c:v>#N/A</c:v>
                </c:pt>
                <c:pt idx="1884">
                  <c:v>#N/A</c:v>
                </c:pt>
                <c:pt idx="1885">
                  <c:v>#N/A</c:v>
                </c:pt>
                <c:pt idx="1886">
                  <c:v>#N/A</c:v>
                </c:pt>
                <c:pt idx="1887">
                  <c:v>#N/A</c:v>
                </c:pt>
                <c:pt idx="1888">
                  <c:v>#N/A</c:v>
                </c:pt>
                <c:pt idx="1889">
                  <c:v>#N/A</c:v>
                </c:pt>
                <c:pt idx="1890">
                  <c:v>#N/A</c:v>
                </c:pt>
                <c:pt idx="1891">
                  <c:v>#N/A</c:v>
                </c:pt>
                <c:pt idx="1892">
                  <c:v>#N/A</c:v>
                </c:pt>
                <c:pt idx="1893">
                  <c:v>#N/A</c:v>
                </c:pt>
                <c:pt idx="1894">
                  <c:v>#N/A</c:v>
                </c:pt>
                <c:pt idx="1895">
                  <c:v>#N/A</c:v>
                </c:pt>
                <c:pt idx="1896">
                  <c:v>#N/A</c:v>
                </c:pt>
                <c:pt idx="1897">
                  <c:v>#N/A</c:v>
                </c:pt>
                <c:pt idx="1898">
                  <c:v>#N/A</c:v>
                </c:pt>
                <c:pt idx="1899">
                  <c:v>#N/A</c:v>
                </c:pt>
                <c:pt idx="1900">
                  <c:v>#N/A</c:v>
                </c:pt>
                <c:pt idx="1901">
                  <c:v>#N/A</c:v>
                </c:pt>
                <c:pt idx="1902">
                  <c:v>#N/A</c:v>
                </c:pt>
                <c:pt idx="1903">
                  <c:v>#N/A</c:v>
                </c:pt>
                <c:pt idx="1904">
                  <c:v>#N/A</c:v>
                </c:pt>
                <c:pt idx="1905">
                  <c:v>#N/A</c:v>
                </c:pt>
                <c:pt idx="1906">
                  <c:v>#N/A</c:v>
                </c:pt>
                <c:pt idx="1907">
                  <c:v>#N/A</c:v>
                </c:pt>
                <c:pt idx="1908">
                  <c:v>#N/A</c:v>
                </c:pt>
                <c:pt idx="1909">
                  <c:v>#N/A</c:v>
                </c:pt>
                <c:pt idx="1910">
                  <c:v>#N/A</c:v>
                </c:pt>
                <c:pt idx="1911">
                  <c:v>#N/A</c:v>
                </c:pt>
                <c:pt idx="1912">
                  <c:v>#N/A</c:v>
                </c:pt>
                <c:pt idx="1913">
                  <c:v>#N/A</c:v>
                </c:pt>
                <c:pt idx="1914">
                  <c:v>#N/A</c:v>
                </c:pt>
                <c:pt idx="1915">
                  <c:v>#N/A</c:v>
                </c:pt>
                <c:pt idx="1916">
                  <c:v>#N/A</c:v>
                </c:pt>
                <c:pt idx="1917">
                  <c:v>#N/A</c:v>
                </c:pt>
                <c:pt idx="1918">
                  <c:v>#N/A</c:v>
                </c:pt>
                <c:pt idx="1919">
                  <c:v>#N/A</c:v>
                </c:pt>
                <c:pt idx="1920">
                  <c:v>#N/A</c:v>
                </c:pt>
                <c:pt idx="1921">
                  <c:v>#N/A</c:v>
                </c:pt>
                <c:pt idx="1922">
                  <c:v>#N/A</c:v>
                </c:pt>
                <c:pt idx="1923">
                  <c:v>#N/A</c:v>
                </c:pt>
                <c:pt idx="1924">
                  <c:v>#N/A</c:v>
                </c:pt>
                <c:pt idx="1925">
                  <c:v>#N/A</c:v>
                </c:pt>
                <c:pt idx="1926">
                  <c:v>#N/A</c:v>
                </c:pt>
                <c:pt idx="1927">
                  <c:v>#N/A</c:v>
                </c:pt>
                <c:pt idx="1928">
                  <c:v>#N/A</c:v>
                </c:pt>
                <c:pt idx="1929">
                  <c:v>#N/A</c:v>
                </c:pt>
                <c:pt idx="1930">
                  <c:v>#N/A</c:v>
                </c:pt>
                <c:pt idx="1931">
                  <c:v>#N/A</c:v>
                </c:pt>
                <c:pt idx="1932">
                  <c:v>#N/A</c:v>
                </c:pt>
                <c:pt idx="1933">
                  <c:v>#N/A</c:v>
                </c:pt>
                <c:pt idx="1934">
                  <c:v>#N/A</c:v>
                </c:pt>
                <c:pt idx="1935">
                  <c:v>#N/A</c:v>
                </c:pt>
                <c:pt idx="1936">
                  <c:v>#N/A</c:v>
                </c:pt>
                <c:pt idx="1937">
                  <c:v>#N/A</c:v>
                </c:pt>
                <c:pt idx="1938">
                  <c:v>#N/A</c:v>
                </c:pt>
                <c:pt idx="1939">
                  <c:v>#N/A</c:v>
                </c:pt>
                <c:pt idx="1940">
                  <c:v>#N/A</c:v>
                </c:pt>
                <c:pt idx="1941">
                  <c:v>#N/A</c:v>
                </c:pt>
                <c:pt idx="1942">
                  <c:v>#N/A</c:v>
                </c:pt>
                <c:pt idx="1943">
                  <c:v>#N/A</c:v>
                </c:pt>
                <c:pt idx="1944">
                  <c:v>#N/A</c:v>
                </c:pt>
                <c:pt idx="1945">
                  <c:v>#N/A</c:v>
                </c:pt>
                <c:pt idx="1946">
                  <c:v>#N/A</c:v>
                </c:pt>
                <c:pt idx="1947">
                  <c:v>#N/A</c:v>
                </c:pt>
                <c:pt idx="1948">
                  <c:v>#N/A</c:v>
                </c:pt>
                <c:pt idx="1949">
                  <c:v>#N/A</c:v>
                </c:pt>
                <c:pt idx="1950">
                  <c:v>#N/A</c:v>
                </c:pt>
                <c:pt idx="1951">
                  <c:v>#N/A</c:v>
                </c:pt>
                <c:pt idx="1952">
                  <c:v>#N/A</c:v>
                </c:pt>
                <c:pt idx="1953">
                  <c:v>#N/A</c:v>
                </c:pt>
                <c:pt idx="1954">
                  <c:v>#N/A</c:v>
                </c:pt>
                <c:pt idx="1955">
                  <c:v>#N/A</c:v>
                </c:pt>
                <c:pt idx="1956">
                  <c:v>#N/A</c:v>
                </c:pt>
                <c:pt idx="1957">
                  <c:v>#N/A</c:v>
                </c:pt>
                <c:pt idx="1958">
                  <c:v>#N/A</c:v>
                </c:pt>
                <c:pt idx="1959">
                  <c:v>#N/A</c:v>
                </c:pt>
                <c:pt idx="1960">
                  <c:v>#N/A</c:v>
                </c:pt>
                <c:pt idx="1961">
                  <c:v>#N/A</c:v>
                </c:pt>
                <c:pt idx="1962">
                  <c:v>#N/A</c:v>
                </c:pt>
                <c:pt idx="1963">
                  <c:v>#N/A</c:v>
                </c:pt>
                <c:pt idx="1964">
                  <c:v>#N/A</c:v>
                </c:pt>
                <c:pt idx="1965">
                  <c:v>#N/A</c:v>
                </c:pt>
                <c:pt idx="1966">
                  <c:v>#N/A</c:v>
                </c:pt>
                <c:pt idx="1967">
                  <c:v>#N/A</c:v>
                </c:pt>
                <c:pt idx="1968">
                  <c:v>#N/A</c:v>
                </c:pt>
                <c:pt idx="1969">
                  <c:v>#N/A</c:v>
                </c:pt>
                <c:pt idx="1970">
                  <c:v>#N/A</c:v>
                </c:pt>
                <c:pt idx="1971">
                  <c:v>#N/A</c:v>
                </c:pt>
                <c:pt idx="1972">
                  <c:v>#N/A</c:v>
                </c:pt>
                <c:pt idx="1973">
                  <c:v>#N/A</c:v>
                </c:pt>
                <c:pt idx="1974">
                  <c:v>#N/A</c:v>
                </c:pt>
                <c:pt idx="1975">
                  <c:v>#N/A</c:v>
                </c:pt>
                <c:pt idx="1976">
                  <c:v>#N/A</c:v>
                </c:pt>
                <c:pt idx="1977">
                  <c:v>#N/A</c:v>
                </c:pt>
                <c:pt idx="1978">
                  <c:v>#N/A</c:v>
                </c:pt>
                <c:pt idx="1979">
                  <c:v>#N/A</c:v>
                </c:pt>
                <c:pt idx="1980">
                  <c:v>#N/A</c:v>
                </c:pt>
                <c:pt idx="1981">
                  <c:v>#N/A</c:v>
                </c:pt>
                <c:pt idx="1982">
                  <c:v>#N/A</c:v>
                </c:pt>
                <c:pt idx="1983">
                  <c:v>#N/A</c:v>
                </c:pt>
                <c:pt idx="1984">
                  <c:v>#N/A</c:v>
                </c:pt>
                <c:pt idx="1985">
                  <c:v>#N/A</c:v>
                </c:pt>
                <c:pt idx="1986">
                  <c:v>#N/A</c:v>
                </c:pt>
                <c:pt idx="1987">
                  <c:v>#N/A</c:v>
                </c:pt>
                <c:pt idx="1988">
                  <c:v>#N/A</c:v>
                </c:pt>
                <c:pt idx="1989">
                  <c:v>#N/A</c:v>
                </c:pt>
                <c:pt idx="1990">
                  <c:v>#N/A</c:v>
                </c:pt>
                <c:pt idx="1991">
                  <c:v>#N/A</c:v>
                </c:pt>
                <c:pt idx="1992">
                  <c:v>#N/A</c:v>
                </c:pt>
                <c:pt idx="1993">
                  <c:v>#N/A</c:v>
                </c:pt>
                <c:pt idx="1994">
                  <c:v>#N/A</c:v>
                </c:pt>
                <c:pt idx="1995">
                  <c:v>#N/A</c:v>
                </c:pt>
                <c:pt idx="1996">
                  <c:v>#N/A</c:v>
                </c:pt>
                <c:pt idx="1997">
                  <c:v>#N/A</c:v>
                </c:pt>
                <c:pt idx="1998">
                  <c:v>#N/A</c:v>
                </c:pt>
                <c:pt idx="1999">
                  <c:v>#N/A</c:v>
                </c:pt>
                <c:pt idx="2000">
                  <c:v>#N/A</c:v>
                </c:pt>
                <c:pt idx="2001">
                  <c:v>#N/A</c:v>
                </c:pt>
                <c:pt idx="2002">
                  <c:v>#N/A</c:v>
                </c:pt>
                <c:pt idx="2003">
                  <c:v>#N/A</c:v>
                </c:pt>
                <c:pt idx="2004">
                  <c:v>#N/A</c:v>
                </c:pt>
                <c:pt idx="2005">
                  <c:v>#N/A</c:v>
                </c:pt>
                <c:pt idx="2006">
                  <c:v>#N/A</c:v>
                </c:pt>
                <c:pt idx="2007">
                  <c:v>#N/A</c:v>
                </c:pt>
                <c:pt idx="2008">
                  <c:v>#N/A</c:v>
                </c:pt>
                <c:pt idx="2009">
                  <c:v>#N/A</c:v>
                </c:pt>
                <c:pt idx="2010">
                  <c:v>#N/A</c:v>
                </c:pt>
                <c:pt idx="2011">
                  <c:v>#N/A</c:v>
                </c:pt>
                <c:pt idx="2012">
                  <c:v>#N/A</c:v>
                </c:pt>
                <c:pt idx="2013">
                  <c:v>#N/A</c:v>
                </c:pt>
                <c:pt idx="2014">
                  <c:v>#N/A</c:v>
                </c:pt>
                <c:pt idx="2015">
                  <c:v>#N/A</c:v>
                </c:pt>
                <c:pt idx="2016">
                  <c:v>#N/A</c:v>
                </c:pt>
                <c:pt idx="2017">
                  <c:v>#N/A</c:v>
                </c:pt>
                <c:pt idx="2018">
                  <c:v>#N/A</c:v>
                </c:pt>
                <c:pt idx="2019">
                  <c:v>#N/A</c:v>
                </c:pt>
                <c:pt idx="2020">
                  <c:v>#N/A</c:v>
                </c:pt>
                <c:pt idx="2021">
                  <c:v>#N/A</c:v>
                </c:pt>
                <c:pt idx="2022">
                  <c:v>#N/A</c:v>
                </c:pt>
                <c:pt idx="2023">
                  <c:v>#N/A</c:v>
                </c:pt>
                <c:pt idx="2024">
                  <c:v>#N/A</c:v>
                </c:pt>
                <c:pt idx="2025">
                  <c:v>#N/A</c:v>
                </c:pt>
                <c:pt idx="2026">
                  <c:v>#N/A</c:v>
                </c:pt>
                <c:pt idx="2027">
                  <c:v>#N/A</c:v>
                </c:pt>
                <c:pt idx="2028">
                  <c:v>#N/A</c:v>
                </c:pt>
                <c:pt idx="2029">
                  <c:v>#N/A</c:v>
                </c:pt>
                <c:pt idx="2030">
                  <c:v>#N/A</c:v>
                </c:pt>
                <c:pt idx="2031">
                  <c:v>#N/A</c:v>
                </c:pt>
                <c:pt idx="2032">
                  <c:v>#N/A</c:v>
                </c:pt>
                <c:pt idx="2033">
                  <c:v>#N/A</c:v>
                </c:pt>
                <c:pt idx="2034">
                  <c:v>#N/A</c:v>
                </c:pt>
                <c:pt idx="2035">
                  <c:v>#N/A</c:v>
                </c:pt>
                <c:pt idx="2036">
                  <c:v>#N/A</c:v>
                </c:pt>
                <c:pt idx="2037">
                  <c:v>#N/A</c:v>
                </c:pt>
                <c:pt idx="2038">
                  <c:v>#N/A</c:v>
                </c:pt>
                <c:pt idx="2039">
                  <c:v>#N/A</c:v>
                </c:pt>
                <c:pt idx="2040">
                  <c:v>#N/A</c:v>
                </c:pt>
                <c:pt idx="2041">
                  <c:v>#N/A</c:v>
                </c:pt>
                <c:pt idx="2042">
                  <c:v>#N/A</c:v>
                </c:pt>
                <c:pt idx="2043">
                  <c:v>#N/A</c:v>
                </c:pt>
                <c:pt idx="2044">
                  <c:v>#N/A</c:v>
                </c:pt>
                <c:pt idx="2045">
                  <c:v>#N/A</c:v>
                </c:pt>
                <c:pt idx="2046">
                  <c:v>#N/A</c:v>
                </c:pt>
                <c:pt idx="2047">
                  <c:v>#N/A</c:v>
                </c:pt>
                <c:pt idx="2048">
                  <c:v>#N/A</c:v>
                </c:pt>
                <c:pt idx="2049">
                  <c:v>#N/A</c:v>
                </c:pt>
                <c:pt idx="2050">
                  <c:v>#N/A</c:v>
                </c:pt>
                <c:pt idx="2051">
                  <c:v>#N/A</c:v>
                </c:pt>
                <c:pt idx="2052">
                  <c:v>#N/A</c:v>
                </c:pt>
                <c:pt idx="2053">
                  <c:v>#N/A</c:v>
                </c:pt>
                <c:pt idx="2054">
                  <c:v>#N/A</c:v>
                </c:pt>
                <c:pt idx="2055">
                  <c:v>#N/A</c:v>
                </c:pt>
                <c:pt idx="2056">
                  <c:v>#N/A</c:v>
                </c:pt>
                <c:pt idx="2057">
                  <c:v>#N/A</c:v>
                </c:pt>
                <c:pt idx="2058">
                  <c:v>#N/A</c:v>
                </c:pt>
                <c:pt idx="2059">
                  <c:v>#N/A</c:v>
                </c:pt>
                <c:pt idx="2060">
                  <c:v>#N/A</c:v>
                </c:pt>
                <c:pt idx="2061">
                  <c:v>#N/A</c:v>
                </c:pt>
                <c:pt idx="2062">
                  <c:v>#N/A</c:v>
                </c:pt>
                <c:pt idx="2063">
                  <c:v>#N/A</c:v>
                </c:pt>
                <c:pt idx="2064">
                  <c:v>#N/A</c:v>
                </c:pt>
                <c:pt idx="2065">
                  <c:v>#N/A</c:v>
                </c:pt>
                <c:pt idx="2066">
                  <c:v>#N/A</c:v>
                </c:pt>
                <c:pt idx="2067">
                  <c:v>#N/A</c:v>
                </c:pt>
                <c:pt idx="2068">
                  <c:v>#N/A</c:v>
                </c:pt>
                <c:pt idx="2069">
                  <c:v>#N/A</c:v>
                </c:pt>
                <c:pt idx="2070">
                  <c:v>#N/A</c:v>
                </c:pt>
                <c:pt idx="2071">
                  <c:v>#N/A</c:v>
                </c:pt>
                <c:pt idx="2072">
                  <c:v>#N/A</c:v>
                </c:pt>
                <c:pt idx="2073">
                  <c:v>#N/A</c:v>
                </c:pt>
                <c:pt idx="2074">
                  <c:v>#N/A</c:v>
                </c:pt>
                <c:pt idx="2075">
                  <c:v>#N/A</c:v>
                </c:pt>
                <c:pt idx="2076">
                  <c:v>#N/A</c:v>
                </c:pt>
                <c:pt idx="2077">
                  <c:v>#N/A</c:v>
                </c:pt>
                <c:pt idx="2078">
                  <c:v>#N/A</c:v>
                </c:pt>
                <c:pt idx="2079">
                  <c:v>#N/A</c:v>
                </c:pt>
                <c:pt idx="2080">
                  <c:v>#N/A</c:v>
                </c:pt>
                <c:pt idx="2081">
                  <c:v>#N/A</c:v>
                </c:pt>
                <c:pt idx="2082">
                  <c:v>#N/A</c:v>
                </c:pt>
                <c:pt idx="2083">
                  <c:v>#N/A</c:v>
                </c:pt>
                <c:pt idx="2084">
                  <c:v>#N/A</c:v>
                </c:pt>
                <c:pt idx="2085">
                  <c:v>#N/A</c:v>
                </c:pt>
                <c:pt idx="2086">
                  <c:v>#N/A</c:v>
                </c:pt>
                <c:pt idx="2087">
                  <c:v>#N/A</c:v>
                </c:pt>
                <c:pt idx="2088">
                  <c:v>#N/A</c:v>
                </c:pt>
                <c:pt idx="2089">
                  <c:v>#N/A</c:v>
                </c:pt>
                <c:pt idx="2090">
                  <c:v>#N/A</c:v>
                </c:pt>
                <c:pt idx="2091">
                  <c:v>#N/A</c:v>
                </c:pt>
                <c:pt idx="2092">
                  <c:v>#N/A</c:v>
                </c:pt>
                <c:pt idx="2093">
                  <c:v>#N/A</c:v>
                </c:pt>
                <c:pt idx="2094">
                  <c:v>#N/A</c:v>
                </c:pt>
                <c:pt idx="2095">
                  <c:v>#N/A</c:v>
                </c:pt>
                <c:pt idx="2096">
                  <c:v>#N/A</c:v>
                </c:pt>
                <c:pt idx="2097">
                  <c:v>#N/A</c:v>
                </c:pt>
                <c:pt idx="2098">
                  <c:v>#N/A</c:v>
                </c:pt>
                <c:pt idx="2099">
                  <c:v>#N/A</c:v>
                </c:pt>
                <c:pt idx="2100">
                  <c:v>#N/A</c:v>
                </c:pt>
                <c:pt idx="2101">
                  <c:v>#N/A</c:v>
                </c:pt>
                <c:pt idx="2102">
                  <c:v>#N/A</c:v>
                </c:pt>
                <c:pt idx="2103">
                  <c:v>#N/A</c:v>
                </c:pt>
                <c:pt idx="2104">
                  <c:v>#N/A</c:v>
                </c:pt>
                <c:pt idx="2105">
                  <c:v>#N/A</c:v>
                </c:pt>
                <c:pt idx="2106">
                  <c:v>#N/A</c:v>
                </c:pt>
                <c:pt idx="2107">
                  <c:v>#N/A</c:v>
                </c:pt>
                <c:pt idx="2108">
                  <c:v>#N/A</c:v>
                </c:pt>
                <c:pt idx="2109">
                  <c:v>#N/A</c:v>
                </c:pt>
                <c:pt idx="2110">
                  <c:v>#N/A</c:v>
                </c:pt>
                <c:pt idx="2111">
                  <c:v>#N/A</c:v>
                </c:pt>
                <c:pt idx="2112">
                  <c:v>#N/A</c:v>
                </c:pt>
                <c:pt idx="2113">
                  <c:v>#N/A</c:v>
                </c:pt>
                <c:pt idx="2114">
                  <c:v>#N/A</c:v>
                </c:pt>
                <c:pt idx="2115">
                  <c:v>#N/A</c:v>
                </c:pt>
                <c:pt idx="2116">
                  <c:v>#N/A</c:v>
                </c:pt>
                <c:pt idx="2117">
                  <c:v>#N/A</c:v>
                </c:pt>
                <c:pt idx="2118">
                  <c:v>#N/A</c:v>
                </c:pt>
                <c:pt idx="2119">
                  <c:v>#N/A</c:v>
                </c:pt>
                <c:pt idx="2120">
                  <c:v>#N/A</c:v>
                </c:pt>
                <c:pt idx="2121">
                  <c:v>#N/A</c:v>
                </c:pt>
                <c:pt idx="2122">
                  <c:v>#N/A</c:v>
                </c:pt>
                <c:pt idx="2123">
                  <c:v>#N/A</c:v>
                </c:pt>
                <c:pt idx="2124">
                  <c:v>#N/A</c:v>
                </c:pt>
                <c:pt idx="2125">
                  <c:v>#N/A</c:v>
                </c:pt>
                <c:pt idx="2126">
                  <c:v>#N/A</c:v>
                </c:pt>
                <c:pt idx="2127">
                  <c:v>#N/A</c:v>
                </c:pt>
                <c:pt idx="2128">
                  <c:v>#N/A</c:v>
                </c:pt>
                <c:pt idx="2129">
                  <c:v>#N/A</c:v>
                </c:pt>
                <c:pt idx="2130">
                  <c:v>#N/A</c:v>
                </c:pt>
                <c:pt idx="2131">
                  <c:v>#N/A</c:v>
                </c:pt>
                <c:pt idx="2132">
                  <c:v>#N/A</c:v>
                </c:pt>
                <c:pt idx="2133">
                  <c:v>#N/A</c:v>
                </c:pt>
                <c:pt idx="2134">
                  <c:v>#N/A</c:v>
                </c:pt>
                <c:pt idx="2135">
                  <c:v>#N/A</c:v>
                </c:pt>
                <c:pt idx="2136">
                  <c:v>#N/A</c:v>
                </c:pt>
                <c:pt idx="2137">
                  <c:v>#N/A</c:v>
                </c:pt>
                <c:pt idx="2138">
                  <c:v>#N/A</c:v>
                </c:pt>
                <c:pt idx="2139">
                  <c:v>#N/A</c:v>
                </c:pt>
                <c:pt idx="2140">
                  <c:v>#N/A</c:v>
                </c:pt>
                <c:pt idx="2141">
                  <c:v>#N/A</c:v>
                </c:pt>
                <c:pt idx="2142">
                  <c:v>#N/A</c:v>
                </c:pt>
                <c:pt idx="2143">
                  <c:v>#N/A</c:v>
                </c:pt>
                <c:pt idx="2144">
                  <c:v>#N/A</c:v>
                </c:pt>
                <c:pt idx="2145">
                  <c:v>#N/A</c:v>
                </c:pt>
                <c:pt idx="2146">
                  <c:v>#N/A</c:v>
                </c:pt>
                <c:pt idx="2147">
                  <c:v>#N/A</c:v>
                </c:pt>
                <c:pt idx="2148">
                  <c:v>#N/A</c:v>
                </c:pt>
                <c:pt idx="2149">
                  <c:v>#N/A</c:v>
                </c:pt>
                <c:pt idx="2150">
                  <c:v>#N/A</c:v>
                </c:pt>
                <c:pt idx="2151">
                  <c:v>#N/A</c:v>
                </c:pt>
                <c:pt idx="2152">
                  <c:v>#N/A</c:v>
                </c:pt>
                <c:pt idx="2153">
                  <c:v>#N/A</c:v>
                </c:pt>
                <c:pt idx="2154">
                  <c:v>#N/A</c:v>
                </c:pt>
                <c:pt idx="2155">
                  <c:v>#N/A</c:v>
                </c:pt>
                <c:pt idx="2156">
                  <c:v>#N/A</c:v>
                </c:pt>
                <c:pt idx="2157">
                  <c:v>#N/A</c:v>
                </c:pt>
                <c:pt idx="2158">
                  <c:v>#N/A</c:v>
                </c:pt>
                <c:pt idx="2159">
                  <c:v>#N/A</c:v>
                </c:pt>
                <c:pt idx="2160">
                  <c:v>#N/A</c:v>
                </c:pt>
                <c:pt idx="2161">
                  <c:v>#N/A</c:v>
                </c:pt>
                <c:pt idx="2162">
                  <c:v>#N/A</c:v>
                </c:pt>
                <c:pt idx="2163">
                  <c:v>#N/A</c:v>
                </c:pt>
                <c:pt idx="2164">
                  <c:v>#N/A</c:v>
                </c:pt>
                <c:pt idx="2165">
                  <c:v>#N/A</c:v>
                </c:pt>
                <c:pt idx="2166">
                  <c:v>#N/A</c:v>
                </c:pt>
                <c:pt idx="2167">
                  <c:v>#N/A</c:v>
                </c:pt>
                <c:pt idx="2168">
                  <c:v>#N/A</c:v>
                </c:pt>
                <c:pt idx="2169">
                  <c:v>#N/A</c:v>
                </c:pt>
                <c:pt idx="2170">
                  <c:v>#N/A</c:v>
                </c:pt>
                <c:pt idx="2171">
                  <c:v>#N/A</c:v>
                </c:pt>
                <c:pt idx="2172">
                  <c:v>#N/A</c:v>
                </c:pt>
                <c:pt idx="2173">
                  <c:v>#N/A</c:v>
                </c:pt>
                <c:pt idx="2174">
                  <c:v>#N/A</c:v>
                </c:pt>
                <c:pt idx="2175">
                  <c:v>#N/A</c:v>
                </c:pt>
                <c:pt idx="2176">
                  <c:v>#N/A</c:v>
                </c:pt>
                <c:pt idx="2177">
                  <c:v>#N/A</c:v>
                </c:pt>
                <c:pt idx="2178">
                  <c:v>#N/A</c:v>
                </c:pt>
                <c:pt idx="2179">
                  <c:v>#N/A</c:v>
                </c:pt>
                <c:pt idx="2180">
                  <c:v>#N/A</c:v>
                </c:pt>
                <c:pt idx="2181">
                  <c:v>#N/A</c:v>
                </c:pt>
                <c:pt idx="2182">
                  <c:v>#N/A</c:v>
                </c:pt>
                <c:pt idx="2183">
                  <c:v>#N/A</c:v>
                </c:pt>
                <c:pt idx="2184">
                  <c:v>#N/A</c:v>
                </c:pt>
                <c:pt idx="2185">
                  <c:v>#N/A</c:v>
                </c:pt>
                <c:pt idx="2186">
                  <c:v>#N/A</c:v>
                </c:pt>
                <c:pt idx="2187">
                  <c:v>#N/A</c:v>
                </c:pt>
                <c:pt idx="2188">
                  <c:v>#N/A</c:v>
                </c:pt>
                <c:pt idx="2189">
                  <c:v>#N/A</c:v>
                </c:pt>
                <c:pt idx="2190">
                  <c:v>#N/A</c:v>
                </c:pt>
                <c:pt idx="2191">
                  <c:v>#N/A</c:v>
                </c:pt>
                <c:pt idx="2192">
                  <c:v>#N/A</c:v>
                </c:pt>
                <c:pt idx="2193">
                  <c:v>#N/A</c:v>
                </c:pt>
                <c:pt idx="2194">
                  <c:v>#N/A</c:v>
                </c:pt>
                <c:pt idx="2195">
                  <c:v>#N/A</c:v>
                </c:pt>
                <c:pt idx="2196">
                  <c:v>#N/A</c:v>
                </c:pt>
                <c:pt idx="2197">
                  <c:v>#N/A</c:v>
                </c:pt>
                <c:pt idx="2198">
                  <c:v>#N/A</c:v>
                </c:pt>
                <c:pt idx="2199">
                  <c:v>#N/A</c:v>
                </c:pt>
                <c:pt idx="2200">
                  <c:v>#N/A</c:v>
                </c:pt>
                <c:pt idx="2201">
                  <c:v>#N/A</c:v>
                </c:pt>
                <c:pt idx="2202">
                  <c:v>#N/A</c:v>
                </c:pt>
                <c:pt idx="2203">
                  <c:v>#N/A</c:v>
                </c:pt>
                <c:pt idx="2204">
                  <c:v>#N/A</c:v>
                </c:pt>
                <c:pt idx="2205">
                  <c:v>#N/A</c:v>
                </c:pt>
                <c:pt idx="2206">
                  <c:v>#N/A</c:v>
                </c:pt>
                <c:pt idx="2207">
                  <c:v>#N/A</c:v>
                </c:pt>
                <c:pt idx="2208">
                  <c:v>#N/A</c:v>
                </c:pt>
                <c:pt idx="2209">
                  <c:v>#N/A</c:v>
                </c:pt>
                <c:pt idx="2210">
                  <c:v>#N/A</c:v>
                </c:pt>
                <c:pt idx="2211">
                  <c:v>#N/A</c:v>
                </c:pt>
                <c:pt idx="2212">
                  <c:v>#N/A</c:v>
                </c:pt>
                <c:pt idx="2213">
                  <c:v>#N/A</c:v>
                </c:pt>
                <c:pt idx="2214">
                  <c:v>#N/A</c:v>
                </c:pt>
                <c:pt idx="2215">
                  <c:v>#N/A</c:v>
                </c:pt>
                <c:pt idx="2216">
                  <c:v>#N/A</c:v>
                </c:pt>
                <c:pt idx="2217">
                  <c:v>#N/A</c:v>
                </c:pt>
                <c:pt idx="2218">
                  <c:v>#N/A</c:v>
                </c:pt>
                <c:pt idx="2219">
                  <c:v>#N/A</c:v>
                </c:pt>
                <c:pt idx="2220">
                  <c:v>#N/A</c:v>
                </c:pt>
                <c:pt idx="2221">
                  <c:v>#N/A</c:v>
                </c:pt>
                <c:pt idx="2222">
                  <c:v>#N/A</c:v>
                </c:pt>
                <c:pt idx="2223">
                  <c:v>#N/A</c:v>
                </c:pt>
                <c:pt idx="2224">
                  <c:v>#N/A</c:v>
                </c:pt>
                <c:pt idx="2225">
                  <c:v>#N/A</c:v>
                </c:pt>
                <c:pt idx="2226">
                  <c:v>#N/A</c:v>
                </c:pt>
                <c:pt idx="2227">
                  <c:v>#N/A</c:v>
                </c:pt>
                <c:pt idx="2228">
                  <c:v>#N/A</c:v>
                </c:pt>
                <c:pt idx="2229">
                  <c:v>#N/A</c:v>
                </c:pt>
                <c:pt idx="2230">
                  <c:v>#N/A</c:v>
                </c:pt>
                <c:pt idx="2231">
                  <c:v>#N/A</c:v>
                </c:pt>
                <c:pt idx="2232">
                  <c:v>#N/A</c:v>
                </c:pt>
                <c:pt idx="2233">
                  <c:v>#N/A</c:v>
                </c:pt>
                <c:pt idx="2234">
                  <c:v>#N/A</c:v>
                </c:pt>
                <c:pt idx="2235">
                  <c:v>#N/A</c:v>
                </c:pt>
                <c:pt idx="2236">
                  <c:v>#N/A</c:v>
                </c:pt>
                <c:pt idx="2237">
                  <c:v>#N/A</c:v>
                </c:pt>
                <c:pt idx="2238">
                  <c:v>#N/A</c:v>
                </c:pt>
                <c:pt idx="2239">
                  <c:v>#N/A</c:v>
                </c:pt>
                <c:pt idx="2240">
                  <c:v>#N/A</c:v>
                </c:pt>
                <c:pt idx="2241">
                  <c:v>#N/A</c:v>
                </c:pt>
                <c:pt idx="2242">
                  <c:v>#N/A</c:v>
                </c:pt>
                <c:pt idx="2243">
                  <c:v>#N/A</c:v>
                </c:pt>
                <c:pt idx="2244">
                  <c:v>#N/A</c:v>
                </c:pt>
                <c:pt idx="2245">
                  <c:v>#N/A</c:v>
                </c:pt>
                <c:pt idx="2246">
                  <c:v>#N/A</c:v>
                </c:pt>
                <c:pt idx="2247">
                  <c:v>#N/A</c:v>
                </c:pt>
                <c:pt idx="2248">
                  <c:v>#N/A</c:v>
                </c:pt>
                <c:pt idx="2249">
                  <c:v>#N/A</c:v>
                </c:pt>
                <c:pt idx="2250">
                  <c:v>#N/A</c:v>
                </c:pt>
                <c:pt idx="2251">
                  <c:v>#N/A</c:v>
                </c:pt>
                <c:pt idx="2252">
                  <c:v>#N/A</c:v>
                </c:pt>
                <c:pt idx="2253">
                  <c:v>#N/A</c:v>
                </c:pt>
                <c:pt idx="2254">
                  <c:v>#N/A</c:v>
                </c:pt>
                <c:pt idx="2255">
                  <c:v>#N/A</c:v>
                </c:pt>
                <c:pt idx="2256">
                  <c:v>#N/A</c:v>
                </c:pt>
                <c:pt idx="2257">
                  <c:v>#N/A</c:v>
                </c:pt>
                <c:pt idx="2258">
                  <c:v>#N/A</c:v>
                </c:pt>
                <c:pt idx="2259">
                  <c:v>#N/A</c:v>
                </c:pt>
                <c:pt idx="2260">
                  <c:v>#N/A</c:v>
                </c:pt>
                <c:pt idx="2261">
                  <c:v>#N/A</c:v>
                </c:pt>
                <c:pt idx="2262">
                  <c:v>#N/A</c:v>
                </c:pt>
                <c:pt idx="2263">
                  <c:v>#N/A</c:v>
                </c:pt>
                <c:pt idx="2264">
                  <c:v>#N/A</c:v>
                </c:pt>
                <c:pt idx="2265">
                  <c:v>#N/A</c:v>
                </c:pt>
                <c:pt idx="2266">
                  <c:v>#N/A</c:v>
                </c:pt>
                <c:pt idx="2267">
                  <c:v>#N/A</c:v>
                </c:pt>
                <c:pt idx="2268">
                  <c:v>#N/A</c:v>
                </c:pt>
                <c:pt idx="2269">
                  <c:v>#N/A</c:v>
                </c:pt>
                <c:pt idx="2270">
                  <c:v>#N/A</c:v>
                </c:pt>
                <c:pt idx="2271">
                  <c:v>#N/A</c:v>
                </c:pt>
                <c:pt idx="2272">
                  <c:v>#N/A</c:v>
                </c:pt>
                <c:pt idx="2273">
                  <c:v>#N/A</c:v>
                </c:pt>
                <c:pt idx="2274">
                  <c:v>#N/A</c:v>
                </c:pt>
                <c:pt idx="2275">
                  <c:v>#N/A</c:v>
                </c:pt>
                <c:pt idx="2276">
                  <c:v>#N/A</c:v>
                </c:pt>
                <c:pt idx="2277">
                  <c:v>#N/A</c:v>
                </c:pt>
                <c:pt idx="2278">
                  <c:v>#N/A</c:v>
                </c:pt>
                <c:pt idx="2279">
                  <c:v>#N/A</c:v>
                </c:pt>
                <c:pt idx="2280">
                  <c:v>#N/A</c:v>
                </c:pt>
                <c:pt idx="2281">
                  <c:v>#N/A</c:v>
                </c:pt>
                <c:pt idx="2282">
                  <c:v>#N/A</c:v>
                </c:pt>
                <c:pt idx="2283">
                  <c:v>#N/A</c:v>
                </c:pt>
                <c:pt idx="2284">
                  <c:v>#N/A</c:v>
                </c:pt>
                <c:pt idx="2285">
                  <c:v>#N/A</c:v>
                </c:pt>
                <c:pt idx="2286">
                  <c:v>#N/A</c:v>
                </c:pt>
                <c:pt idx="2287">
                  <c:v>#N/A</c:v>
                </c:pt>
                <c:pt idx="2288">
                  <c:v>#N/A</c:v>
                </c:pt>
                <c:pt idx="2289">
                  <c:v>#N/A</c:v>
                </c:pt>
                <c:pt idx="2290">
                  <c:v>#N/A</c:v>
                </c:pt>
                <c:pt idx="2291">
                  <c:v>#N/A</c:v>
                </c:pt>
                <c:pt idx="2292">
                  <c:v>#N/A</c:v>
                </c:pt>
                <c:pt idx="2293">
                  <c:v>#N/A</c:v>
                </c:pt>
                <c:pt idx="2294">
                  <c:v>#N/A</c:v>
                </c:pt>
                <c:pt idx="2295">
                  <c:v>#N/A</c:v>
                </c:pt>
                <c:pt idx="2296">
                  <c:v>#N/A</c:v>
                </c:pt>
                <c:pt idx="2297">
                  <c:v>#N/A</c:v>
                </c:pt>
                <c:pt idx="2298">
                  <c:v>#N/A</c:v>
                </c:pt>
                <c:pt idx="2299">
                  <c:v>#N/A</c:v>
                </c:pt>
                <c:pt idx="2300">
                  <c:v>#N/A</c:v>
                </c:pt>
                <c:pt idx="2301">
                  <c:v>#N/A</c:v>
                </c:pt>
                <c:pt idx="2302">
                  <c:v>#N/A</c:v>
                </c:pt>
                <c:pt idx="2303">
                  <c:v>#N/A</c:v>
                </c:pt>
                <c:pt idx="2304">
                  <c:v>#N/A</c:v>
                </c:pt>
                <c:pt idx="2305">
                  <c:v>#N/A</c:v>
                </c:pt>
                <c:pt idx="2306">
                  <c:v>#N/A</c:v>
                </c:pt>
                <c:pt idx="2307">
                  <c:v>#N/A</c:v>
                </c:pt>
                <c:pt idx="2308">
                  <c:v>#N/A</c:v>
                </c:pt>
                <c:pt idx="2309">
                  <c:v>#N/A</c:v>
                </c:pt>
                <c:pt idx="2310">
                  <c:v>#N/A</c:v>
                </c:pt>
                <c:pt idx="2311">
                  <c:v>#N/A</c:v>
                </c:pt>
                <c:pt idx="2312">
                  <c:v>#N/A</c:v>
                </c:pt>
                <c:pt idx="2313">
                  <c:v>#N/A</c:v>
                </c:pt>
                <c:pt idx="2314">
                  <c:v>#N/A</c:v>
                </c:pt>
                <c:pt idx="2315">
                  <c:v>#N/A</c:v>
                </c:pt>
                <c:pt idx="2316">
                  <c:v>#N/A</c:v>
                </c:pt>
                <c:pt idx="2317">
                  <c:v>#N/A</c:v>
                </c:pt>
                <c:pt idx="2318">
                  <c:v>#N/A</c:v>
                </c:pt>
                <c:pt idx="2319">
                  <c:v>#N/A</c:v>
                </c:pt>
                <c:pt idx="2320">
                  <c:v>#N/A</c:v>
                </c:pt>
                <c:pt idx="2321">
                  <c:v>#N/A</c:v>
                </c:pt>
                <c:pt idx="2322">
                  <c:v>#N/A</c:v>
                </c:pt>
                <c:pt idx="2323">
                  <c:v>#N/A</c:v>
                </c:pt>
                <c:pt idx="2324">
                  <c:v>#N/A</c:v>
                </c:pt>
                <c:pt idx="2325">
                  <c:v>#N/A</c:v>
                </c:pt>
                <c:pt idx="2326">
                  <c:v>#N/A</c:v>
                </c:pt>
                <c:pt idx="2327">
                  <c:v>#N/A</c:v>
                </c:pt>
                <c:pt idx="2328">
                  <c:v>#N/A</c:v>
                </c:pt>
                <c:pt idx="2329">
                  <c:v>#N/A</c:v>
                </c:pt>
                <c:pt idx="2330">
                  <c:v>#N/A</c:v>
                </c:pt>
                <c:pt idx="2331">
                  <c:v>#N/A</c:v>
                </c:pt>
                <c:pt idx="2332">
                  <c:v>#N/A</c:v>
                </c:pt>
                <c:pt idx="2333">
                  <c:v>#N/A</c:v>
                </c:pt>
                <c:pt idx="2334">
                  <c:v>#N/A</c:v>
                </c:pt>
                <c:pt idx="2335">
                  <c:v>#N/A</c:v>
                </c:pt>
                <c:pt idx="2336">
                  <c:v>#N/A</c:v>
                </c:pt>
                <c:pt idx="2337">
                  <c:v>#N/A</c:v>
                </c:pt>
                <c:pt idx="2338">
                  <c:v>#N/A</c:v>
                </c:pt>
                <c:pt idx="2339">
                  <c:v>#N/A</c:v>
                </c:pt>
                <c:pt idx="2340">
                  <c:v>#N/A</c:v>
                </c:pt>
                <c:pt idx="2341">
                  <c:v>#N/A</c:v>
                </c:pt>
                <c:pt idx="2342">
                  <c:v>#N/A</c:v>
                </c:pt>
                <c:pt idx="2343">
                  <c:v>#N/A</c:v>
                </c:pt>
                <c:pt idx="2344">
                  <c:v>#N/A</c:v>
                </c:pt>
                <c:pt idx="2345">
                  <c:v>#N/A</c:v>
                </c:pt>
                <c:pt idx="2346">
                  <c:v>#N/A</c:v>
                </c:pt>
                <c:pt idx="2347">
                  <c:v>#N/A</c:v>
                </c:pt>
                <c:pt idx="2348">
                  <c:v>#N/A</c:v>
                </c:pt>
                <c:pt idx="2349">
                  <c:v>#N/A</c:v>
                </c:pt>
                <c:pt idx="2350">
                  <c:v>#N/A</c:v>
                </c:pt>
                <c:pt idx="2351">
                  <c:v>#N/A</c:v>
                </c:pt>
                <c:pt idx="2352">
                  <c:v>#N/A</c:v>
                </c:pt>
                <c:pt idx="2353">
                  <c:v>#N/A</c:v>
                </c:pt>
                <c:pt idx="2354">
                  <c:v>#N/A</c:v>
                </c:pt>
                <c:pt idx="2355">
                  <c:v>#N/A</c:v>
                </c:pt>
                <c:pt idx="2356">
                  <c:v>#N/A</c:v>
                </c:pt>
                <c:pt idx="2357">
                  <c:v>#N/A</c:v>
                </c:pt>
                <c:pt idx="2358">
                  <c:v>#N/A</c:v>
                </c:pt>
                <c:pt idx="2359">
                  <c:v>#N/A</c:v>
                </c:pt>
                <c:pt idx="2360">
                  <c:v>#N/A</c:v>
                </c:pt>
                <c:pt idx="2361">
                  <c:v>#N/A</c:v>
                </c:pt>
                <c:pt idx="2362">
                  <c:v>#N/A</c:v>
                </c:pt>
                <c:pt idx="2363">
                  <c:v>#N/A</c:v>
                </c:pt>
                <c:pt idx="2364">
                  <c:v>#N/A</c:v>
                </c:pt>
                <c:pt idx="2365">
                  <c:v>#N/A</c:v>
                </c:pt>
                <c:pt idx="2366">
                  <c:v>#N/A</c:v>
                </c:pt>
                <c:pt idx="2367">
                  <c:v>#N/A</c:v>
                </c:pt>
                <c:pt idx="2368">
                  <c:v>#N/A</c:v>
                </c:pt>
                <c:pt idx="2369">
                  <c:v>#N/A</c:v>
                </c:pt>
                <c:pt idx="2370">
                  <c:v>#N/A</c:v>
                </c:pt>
                <c:pt idx="2371">
                  <c:v>#N/A</c:v>
                </c:pt>
                <c:pt idx="2372">
                  <c:v>#N/A</c:v>
                </c:pt>
                <c:pt idx="2373">
                  <c:v>#N/A</c:v>
                </c:pt>
                <c:pt idx="2374">
                  <c:v>#N/A</c:v>
                </c:pt>
                <c:pt idx="2375">
                  <c:v>#N/A</c:v>
                </c:pt>
                <c:pt idx="2376">
                  <c:v>#N/A</c:v>
                </c:pt>
                <c:pt idx="2377">
                  <c:v>#N/A</c:v>
                </c:pt>
                <c:pt idx="2378">
                  <c:v>#N/A</c:v>
                </c:pt>
                <c:pt idx="2379">
                  <c:v>#N/A</c:v>
                </c:pt>
                <c:pt idx="2380">
                  <c:v>#N/A</c:v>
                </c:pt>
                <c:pt idx="2381">
                  <c:v>#N/A</c:v>
                </c:pt>
                <c:pt idx="2382">
                  <c:v>#N/A</c:v>
                </c:pt>
                <c:pt idx="2383">
                  <c:v>#N/A</c:v>
                </c:pt>
                <c:pt idx="2384">
                  <c:v>#N/A</c:v>
                </c:pt>
                <c:pt idx="2385">
                  <c:v>#N/A</c:v>
                </c:pt>
                <c:pt idx="2386">
                  <c:v>#N/A</c:v>
                </c:pt>
                <c:pt idx="2387">
                  <c:v>#N/A</c:v>
                </c:pt>
                <c:pt idx="2388">
                  <c:v>#N/A</c:v>
                </c:pt>
                <c:pt idx="2389">
                  <c:v>#N/A</c:v>
                </c:pt>
                <c:pt idx="2390">
                  <c:v>#N/A</c:v>
                </c:pt>
                <c:pt idx="2391">
                  <c:v>#N/A</c:v>
                </c:pt>
                <c:pt idx="2392">
                  <c:v>#N/A</c:v>
                </c:pt>
                <c:pt idx="2393">
                  <c:v>#N/A</c:v>
                </c:pt>
                <c:pt idx="2394">
                  <c:v>#N/A</c:v>
                </c:pt>
                <c:pt idx="2395">
                  <c:v>#N/A</c:v>
                </c:pt>
                <c:pt idx="2396">
                  <c:v>#N/A</c:v>
                </c:pt>
                <c:pt idx="2397">
                  <c:v>#N/A</c:v>
                </c:pt>
                <c:pt idx="2398">
                  <c:v>#N/A</c:v>
                </c:pt>
                <c:pt idx="2399">
                  <c:v>#N/A</c:v>
                </c:pt>
                <c:pt idx="2400">
                  <c:v>#N/A</c:v>
                </c:pt>
                <c:pt idx="2401">
                  <c:v>#N/A</c:v>
                </c:pt>
                <c:pt idx="2402">
                  <c:v>#N/A</c:v>
                </c:pt>
                <c:pt idx="2403">
                  <c:v>#N/A</c:v>
                </c:pt>
                <c:pt idx="2404">
                  <c:v>#N/A</c:v>
                </c:pt>
                <c:pt idx="2405">
                  <c:v>#N/A</c:v>
                </c:pt>
                <c:pt idx="2406">
                  <c:v>#N/A</c:v>
                </c:pt>
                <c:pt idx="2407">
                  <c:v>#N/A</c:v>
                </c:pt>
                <c:pt idx="2408">
                  <c:v>#N/A</c:v>
                </c:pt>
                <c:pt idx="2409">
                  <c:v>#N/A</c:v>
                </c:pt>
                <c:pt idx="2410">
                  <c:v>#N/A</c:v>
                </c:pt>
                <c:pt idx="2411">
                  <c:v>#N/A</c:v>
                </c:pt>
                <c:pt idx="2412">
                  <c:v>#N/A</c:v>
                </c:pt>
                <c:pt idx="2413">
                  <c:v>#N/A</c:v>
                </c:pt>
                <c:pt idx="2414">
                  <c:v>#N/A</c:v>
                </c:pt>
                <c:pt idx="2415">
                  <c:v>#N/A</c:v>
                </c:pt>
                <c:pt idx="2416">
                  <c:v>#N/A</c:v>
                </c:pt>
                <c:pt idx="2417">
                  <c:v>#N/A</c:v>
                </c:pt>
                <c:pt idx="2418">
                  <c:v>#N/A</c:v>
                </c:pt>
                <c:pt idx="2419">
                  <c:v>#N/A</c:v>
                </c:pt>
                <c:pt idx="2420">
                  <c:v>#N/A</c:v>
                </c:pt>
                <c:pt idx="2421">
                  <c:v>#N/A</c:v>
                </c:pt>
                <c:pt idx="2422">
                  <c:v>#N/A</c:v>
                </c:pt>
                <c:pt idx="2423">
                  <c:v>#N/A</c:v>
                </c:pt>
                <c:pt idx="2424">
                  <c:v>#N/A</c:v>
                </c:pt>
                <c:pt idx="2425">
                  <c:v>#N/A</c:v>
                </c:pt>
                <c:pt idx="2426">
                  <c:v>#N/A</c:v>
                </c:pt>
                <c:pt idx="2427">
                  <c:v>#N/A</c:v>
                </c:pt>
                <c:pt idx="2428">
                  <c:v>#N/A</c:v>
                </c:pt>
                <c:pt idx="2429">
                  <c:v>#N/A</c:v>
                </c:pt>
                <c:pt idx="2430">
                  <c:v>#N/A</c:v>
                </c:pt>
                <c:pt idx="2431">
                  <c:v>#N/A</c:v>
                </c:pt>
                <c:pt idx="2432">
                  <c:v>#N/A</c:v>
                </c:pt>
                <c:pt idx="2433">
                  <c:v>#N/A</c:v>
                </c:pt>
                <c:pt idx="2434">
                  <c:v>#N/A</c:v>
                </c:pt>
                <c:pt idx="2435">
                  <c:v>#N/A</c:v>
                </c:pt>
                <c:pt idx="2436">
                  <c:v>#N/A</c:v>
                </c:pt>
                <c:pt idx="2437">
                  <c:v>#N/A</c:v>
                </c:pt>
                <c:pt idx="2438">
                  <c:v>#N/A</c:v>
                </c:pt>
                <c:pt idx="2439">
                  <c:v>#N/A</c:v>
                </c:pt>
                <c:pt idx="2440">
                  <c:v>#N/A</c:v>
                </c:pt>
                <c:pt idx="2441">
                  <c:v>#N/A</c:v>
                </c:pt>
                <c:pt idx="2442">
                  <c:v>#N/A</c:v>
                </c:pt>
                <c:pt idx="2443">
                  <c:v>#N/A</c:v>
                </c:pt>
                <c:pt idx="2444">
                  <c:v>#N/A</c:v>
                </c:pt>
                <c:pt idx="2445">
                  <c:v>#N/A</c:v>
                </c:pt>
                <c:pt idx="2446">
                  <c:v>#N/A</c:v>
                </c:pt>
                <c:pt idx="2447">
                  <c:v>#N/A</c:v>
                </c:pt>
                <c:pt idx="2448">
                  <c:v>#N/A</c:v>
                </c:pt>
                <c:pt idx="2449">
                  <c:v>#N/A</c:v>
                </c:pt>
                <c:pt idx="2450">
                  <c:v>#N/A</c:v>
                </c:pt>
                <c:pt idx="2451">
                  <c:v>#N/A</c:v>
                </c:pt>
                <c:pt idx="2452">
                  <c:v>#N/A</c:v>
                </c:pt>
                <c:pt idx="2453">
                  <c:v>#N/A</c:v>
                </c:pt>
                <c:pt idx="2454">
                  <c:v>#N/A</c:v>
                </c:pt>
                <c:pt idx="2455">
                  <c:v>#N/A</c:v>
                </c:pt>
                <c:pt idx="2456">
                  <c:v>#N/A</c:v>
                </c:pt>
                <c:pt idx="2457">
                  <c:v>#N/A</c:v>
                </c:pt>
                <c:pt idx="2458">
                  <c:v>#N/A</c:v>
                </c:pt>
                <c:pt idx="2459">
                  <c:v>#N/A</c:v>
                </c:pt>
                <c:pt idx="2460">
                  <c:v>#N/A</c:v>
                </c:pt>
                <c:pt idx="2461">
                  <c:v>#N/A</c:v>
                </c:pt>
                <c:pt idx="2462">
                  <c:v>#N/A</c:v>
                </c:pt>
                <c:pt idx="2463">
                  <c:v>#N/A</c:v>
                </c:pt>
                <c:pt idx="2464">
                  <c:v>#N/A</c:v>
                </c:pt>
                <c:pt idx="2465">
                  <c:v>#N/A</c:v>
                </c:pt>
                <c:pt idx="2466">
                  <c:v>#N/A</c:v>
                </c:pt>
                <c:pt idx="2467">
                  <c:v>#N/A</c:v>
                </c:pt>
                <c:pt idx="2468">
                  <c:v>#N/A</c:v>
                </c:pt>
                <c:pt idx="2469">
                  <c:v>#N/A</c:v>
                </c:pt>
                <c:pt idx="2470">
                  <c:v>#N/A</c:v>
                </c:pt>
                <c:pt idx="2471">
                  <c:v>#N/A</c:v>
                </c:pt>
                <c:pt idx="2472">
                  <c:v>#N/A</c:v>
                </c:pt>
                <c:pt idx="2473">
                  <c:v>#N/A</c:v>
                </c:pt>
                <c:pt idx="2474">
                  <c:v>#N/A</c:v>
                </c:pt>
                <c:pt idx="2475">
                  <c:v>#N/A</c:v>
                </c:pt>
                <c:pt idx="2476">
                  <c:v>#N/A</c:v>
                </c:pt>
                <c:pt idx="2477">
                  <c:v>#N/A</c:v>
                </c:pt>
                <c:pt idx="2478">
                  <c:v>#N/A</c:v>
                </c:pt>
                <c:pt idx="2479">
                  <c:v>#N/A</c:v>
                </c:pt>
                <c:pt idx="2480">
                  <c:v>#N/A</c:v>
                </c:pt>
                <c:pt idx="2481">
                  <c:v>#N/A</c:v>
                </c:pt>
                <c:pt idx="2482">
                  <c:v>#N/A</c:v>
                </c:pt>
                <c:pt idx="2483">
                  <c:v>#N/A</c:v>
                </c:pt>
                <c:pt idx="2484">
                  <c:v>#N/A</c:v>
                </c:pt>
                <c:pt idx="2485">
                  <c:v>#N/A</c:v>
                </c:pt>
                <c:pt idx="2486">
                  <c:v>#N/A</c:v>
                </c:pt>
                <c:pt idx="2487">
                  <c:v>#N/A</c:v>
                </c:pt>
                <c:pt idx="2488">
                  <c:v>#N/A</c:v>
                </c:pt>
                <c:pt idx="2489">
                  <c:v>#N/A</c:v>
                </c:pt>
                <c:pt idx="2490">
                  <c:v>#N/A</c:v>
                </c:pt>
                <c:pt idx="2491">
                  <c:v>#N/A</c:v>
                </c:pt>
                <c:pt idx="2492">
                  <c:v>#N/A</c:v>
                </c:pt>
                <c:pt idx="2493">
                  <c:v>#N/A</c:v>
                </c:pt>
                <c:pt idx="2494">
                  <c:v>#N/A</c:v>
                </c:pt>
                <c:pt idx="2495">
                  <c:v>#N/A</c:v>
                </c:pt>
                <c:pt idx="2496">
                  <c:v>#N/A</c:v>
                </c:pt>
                <c:pt idx="2497">
                  <c:v>#N/A</c:v>
                </c:pt>
                <c:pt idx="2498">
                  <c:v>#N/A</c:v>
                </c:pt>
                <c:pt idx="2499">
                  <c:v>#N/A</c:v>
                </c:pt>
                <c:pt idx="2500">
                  <c:v>#N/A</c:v>
                </c:pt>
                <c:pt idx="2501">
                  <c:v>#N/A</c:v>
                </c:pt>
                <c:pt idx="2502">
                  <c:v>#N/A</c:v>
                </c:pt>
                <c:pt idx="2503">
                  <c:v>#N/A</c:v>
                </c:pt>
                <c:pt idx="2504">
                  <c:v>#N/A</c:v>
                </c:pt>
                <c:pt idx="2505">
                  <c:v>#N/A</c:v>
                </c:pt>
                <c:pt idx="2506">
                  <c:v>#N/A</c:v>
                </c:pt>
                <c:pt idx="2507">
                  <c:v>#N/A</c:v>
                </c:pt>
                <c:pt idx="2508">
                  <c:v>#N/A</c:v>
                </c:pt>
                <c:pt idx="2509">
                  <c:v>#N/A</c:v>
                </c:pt>
                <c:pt idx="2510">
                  <c:v>#N/A</c:v>
                </c:pt>
                <c:pt idx="2511">
                  <c:v>#N/A</c:v>
                </c:pt>
                <c:pt idx="2512">
                  <c:v>#N/A</c:v>
                </c:pt>
                <c:pt idx="2513">
                  <c:v>#N/A</c:v>
                </c:pt>
                <c:pt idx="2514">
                  <c:v>#N/A</c:v>
                </c:pt>
                <c:pt idx="2515">
                  <c:v>#N/A</c:v>
                </c:pt>
                <c:pt idx="2516">
                  <c:v>#N/A</c:v>
                </c:pt>
                <c:pt idx="2517">
                  <c:v>#N/A</c:v>
                </c:pt>
                <c:pt idx="2518">
                  <c:v>#N/A</c:v>
                </c:pt>
                <c:pt idx="2519">
                  <c:v>#N/A</c:v>
                </c:pt>
                <c:pt idx="2520">
                  <c:v>#N/A</c:v>
                </c:pt>
                <c:pt idx="2521">
                  <c:v>#N/A</c:v>
                </c:pt>
                <c:pt idx="2522">
                  <c:v>#N/A</c:v>
                </c:pt>
                <c:pt idx="2523">
                  <c:v>#N/A</c:v>
                </c:pt>
                <c:pt idx="2524">
                  <c:v>#N/A</c:v>
                </c:pt>
                <c:pt idx="2525">
                  <c:v>#N/A</c:v>
                </c:pt>
                <c:pt idx="2526">
                  <c:v>#N/A</c:v>
                </c:pt>
                <c:pt idx="2527">
                  <c:v>#N/A</c:v>
                </c:pt>
                <c:pt idx="2528">
                  <c:v>#N/A</c:v>
                </c:pt>
                <c:pt idx="2529">
                  <c:v>#N/A</c:v>
                </c:pt>
                <c:pt idx="2530">
                  <c:v>#N/A</c:v>
                </c:pt>
                <c:pt idx="2531">
                  <c:v>#N/A</c:v>
                </c:pt>
                <c:pt idx="2532">
                  <c:v>#N/A</c:v>
                </c:pt>
                <c:pt idx="2533">
                  <c:v>#N/A</c:v>
                </c:pt>
                <c:pt idx="2534">
                  <c:v>#N/A</c:v>
                </c:pt>
                <c:pt idx="2535">
                  <c:v>#N/A</c:v>
                </c:pt>
                <c:pt idx="2536">
                  <c:v>#N/A</c:v>
                </c:pt>
                <c:pt idx="2537">
                  <c:v>#N/A</c:v>
                </c:pt>
                <c:pt idx="2538">
                  <c:v>#N/A</c:v>
                </c:pt>
                <c:pt idx="2539">
                  <c:v>#N/A</c:v>
                </c:pt>
                <c:pt idx="2540">
                  <c:v>#N/A</c:v>
                </c:pt>
                <c:pt idx="2541">
                  <c:v>#N/A</c:v>
                </c:pt>
                <c:pt idx="2542">
                  <c:v>#N/A</c:v>
                </c:pt>
                <c:pt idx="2543">
                  <c:v>#N/A</c:v>
                </c:pt>
                <c:pt idx="2544">
                  <c:v>#N/A</c:v>
                </c:pt>
                <c:pt idx="2545">
                  <c:v>#N/A</c:v>
                </c:pt>
                <c:pt idx="2546">
                  <c:v>#N/A</c:v>
                </c:pt>
                <c:pt idx="2547">
                  <c:v>#N/A</c:v>
                </c:pt>
                <c:pt idx="2548">
                  <c:v>#N/A</c:v>
                </c:pt>
                <c:pt idx="2549">
                  <c:v>#N/A</c:v>
                </c:pt>
                <c:pt idx="2550">
                  <c:v>#N/A</c:v>
                </c:pt>
                <c:pt idx="2551">
                  <c:v>#N/A</c:v>
                </c:pt>
                <c:pt idx="2552">
                  <c:v>#N/A</c:v>
                </c:pt>
                <c:pt idx="2553">
                  <c:v>#N/A</c:v>
                </c:pt>
                <c:pt idx="2554">
                  <c:v>#N/A</c:v>
                </c:pt>
                <c:pt idx="2555">
                  <c:v>#N/A</c:v>
                </c:pt>
                <c:pt idx="2556">
                  <c:v>#N/A</c:v>
                </c:pt>
                <c:pt idx="2557">
                  <c:v>#N/A</c:v>
                </c:pt>
                <c:pt idx="2558">
                  <c:v>#N/A</c:v>
                </c:pt>
                <c:pt idx="2559">
                  <c:v>#N/A</c:v>
                </c:pt>
                <c:pt idx="2560">
                  <c:v>#N/A</c:v>
                </c:pt>
                <c:pt idx="2561">
                  <c:v>#N/A</c:v>
                </c:pt>
                <c:pt idx="2562">
                  <c:v>#N/A</c:v>
                </c:pt>
                <c:pt idx="2563">
                  <c:v>#N/A</c:v>
                </c:pt>
                <c:pt idx="2564">
                  <c:v>#N/A</c:v>
                </c:pt>
                <c:pt idx="2565">
                  <c:v>#N/A</c:v>
                </c:pt>
                <c:pt idx="2566">
                  <c:v>#N/A</c:v>
                </c:pt>
                <c:pt idx="2567">
                  <c:v>#N/A</c:v>
                </c:pt>
                <c:pt idx="2568">
                  <c:v>#N/A</c:v>
                </c:pt>
                <c:pt idx="2569">
                  <c:v>#N/A</c:v>
                </c:pt>
                <c:pt idx="2570">
                  <c:v>#N/A</c:v>
                </c:pt>
                <c:pt idx="2571">
                  <c:v>#N/A</c:v>
                </c:pt>
                <c:pt idx="2572">
                  <c:v>#N/A</c:v>
                </c:pt>
                <c:pt idx="2573">
                  <c:v>#N/A</c:v>
                </c:pt>
                <c:pt idx="2574">
                  <c:v>#N/A</c:v>
                </c:pt>
                <c:pt idx="2575">
                  <c:v>#N/A</c:v>
                </c:pt>
                <c:pt idx="2576">
                  <c:v>#N/A</c:v>
                </c:pt>
                <c:pt idx="2577">
                  <c:v>#N/A</c:v>
                </c:pt>
                <c:pt idx="2578">
                  <c:v>#N/A</c:v>
                </c:pt>
                <c:pt idx="2579">
                  <c:v>#N/A</c:v>
                </c:pt>
                <c:pt idx="2580">
                  <c:v>#N/A</c:v>
                </c:pt>
                <c:pt idx="2581">
                  <c:v>#N/A</c:v>
                </c:pt>
                <c:pt idx="2582">
                  <c:v>#N/A</c:v>
                </c:pt>
                <c:pt idx="2583">
                  <c:v>#N/A</c:v>
                </c:pt>
                <c:pt idx="2584">
                  <c:v>#N/A</c:v>
                </c:pt>
                <c:pt idx="2585">
                  <c:v>#N/A</c:v>
                </c:pt>
                <c:pt idx="2586">
                  <c:v>#N/A</c:v>
                </c:pt>
                <c:pt idx="2587">
                  <c:v>#N/A</c:v>
                </c:pt>
                <c:pt idx="2588">
                  <c:v>#N/A</c:v>
                </c:pt>
                <c:pt idx="2589">
                  <c:v>#N/A</c:v>
                </c:pt>
                <c:pt idx="2590">
                  <c:v>#N/A</c:v>
                </c:pt>
                <c:pt idx="2591">
                  <c:v>#N/A</c:v>
                </c:pt>
                <c:pt idx="2592">
                  <c:v>#N/A</c:v>
                </c:pt>
                <c:pt idx="2593">
                  <c:v>#N/A</c:v>
                </c:pt>
                <c:pt idx="2594">
                  <c:v>#N/A</c:v>
                </c:pt>
                <c:pt idx="2595">
                  <c:v>#N/A</c:v>
                </c:pt>
                <c:pt idx="2596">
                  <c:v>#N/A</c:v>
                </c:pt>
                <c:pt idx="2597">
                  <c:v>#N/A</c:v>
                </c:pt>
                <c:pt idx="2598">
                  <c:v>#N/A</c:v>
                </c:pt>
                <c:pt idx="2599">
                  <c:v>#N/A</c:v>
                </c:pt>
                <c:pt idx="2600">
                  <c:v>#N/A</c:v>
                </c:pt>
                <c:pt idx="2601">
                  <c:v>#N/A</c:v>
                </c:pt>
                <c:pt idx="2602">
                  <c:v>#N/A</c:v>
                </c:pt>
                <c:pt idx="2603">
                  <c:v>#N/A</c:v>
                </c:pt>
                <c:pt idx="2604">
                  <c:v>#N/A</c:v>
                </c:pt>
                <c:pt idx="2605">
                  <c:v>#N/A</c:v>
                </c:pt>
                <c:pt idx="2606">
                  <c:v>#N/A</c:v>
                </c:pt>
                <c:pt idx="2607">
                  <c:v>#N/A</c:v>
                </c:pt>
                <c:pt idx="2608">
                  <c:v>#N/A</c:v>
                </c:pt>
                <c:pt idx="2609">
                  <c:v>#N/A</c:v>
                </c:pt>
                <c:pt idx="2610">
                  <c:v>#N/A</c:v>
                </c:pt>
                <c:pt idx="2611">
                  <c:v>#N/A</c:v>
                </c:pt>
                <c:pt idx="2612">
                  <c:v>#N/A</c:v>
                </c:pt>
                <c:pt idx="2613">
                  <c:v>#N/A</c:v>
                </c:pt>
                <c:pt idx="2614">
                  <c:v>#N/A</c:v>
                </c:pt>
                <c:pt idx="2615">
                  <c:v>#N/A</c:v>
                </c:pt>
                <c:pt idx="2616">
                  <c:v>#N/A</c:v>
                </c:pt>
                <c:pt idx="2617">
                  <c:v>#N/A</c:v>
                </c:pt>
                <c:pt idx="2618">
                  <c:v>#N/A</c:v>
                </c:pt>
                <c:pt idx="2619">
                  <c:v>#N/A</c:v>
                </c:pt>
                <c:pt idx="2620">
                  <c:v>#N/A</c:v>
                </c:pt>
                <c:pt idx="2621">
                  <c:v>#N/A</c:v>
                </c:pt>
                <c:pt idx="2622">
                  <c:v>#N/A</c:v>
                </c:pt>
                <c:pt idx="2623">
                  <c:v>#N/A</c:v>
                </c:pt>
                <c:pt idx="2624">
                  <c:v>#N/A</c:v>
                </c:pt>
                <c:pt idx="2625">
                  <c:v>#N/A</c:v>
                </c:pt>
                <c:pt idx="2626">
                  <c:v>#N/A</c:v>
                </c:pt>
                <c:pt idx="2627">
                  <c:v>#N/A</c:v>
                </c:pt>
                <c:pt idx="2628">
                  <c:v>#N/A</c:v>
                </c:pt>
                <c:pt idx="2629">
                  <c:v>#N/A</c:v>
                </c:pt>
                <c:pt idx="2630">
                  <c:v>#N/A</c:v>
                </c:pt>
                <c:pt idx="2631">
                  <c:v>#N/A</c:v>
                </c:pt>
                <c:pt idx="2632">
                  <c:v>#N/A</c:v>
                </c:pt>
                <c:pt idx="2633">
                  <c:v>#N/A</c:v>
                </c:pt>
                <c:pt idx="2634">
                  <c:v>#N/A</c:v>
                </c:pt>
                <c:pt idx="2635">
                  <c:v>#N/A</c:v>
                </c:pt>
                <c:pt idx="2636">
                  <c:v>#N/A</c:v>
                </c:pt>
                <c:pt idx="2637">
                  <c:v>#N/A</c:v>
                </c:pt>
                <c:pt idx="2638">
                  <c:v>#N/A</c:v>
                </c:pt>
                <c:pt idx="2639">
                  <c:v>#N/A</c:v>
                </c:pt>
                <c:pt idx="2640">
                  <c:v>#N/A</c:v>
                </c:pt>
                <c:pt idx="2641">
                  <c:v>#N/A</c:v>
                </c:pt>
                <c:pt idx="2642">
                  <c:v>#N/A</c:v>
                </c:pt>
                <c:pt idx="2643">
                  <c:v>#N/A</c:v>
                </c:pt>
                <c:pt idx="2644">
                  <c:v>#N/A</c:v>
                </c:pt>
                <c:pt idx="2645">
                  <c:v>#N/A</c:v>
                </c:pt>
                <c:pt idx="2646">
                  <c:v>#N/A</c:v>
                </c:pt>
                <c:pt idx="2647">
                  <c:v>#N/A</c:v>
                </c:pt>
                <c:pt idx="2648">
                  <c:v>#N/A</c:v>
                </c:pt>
                <c:pt idx="2649">
                  <c:v>#N/A</c:v>
                </c:pt>
                <c:pt idx="2650">
                  <c:v>#N/A</c:v>
                </c:pt>
                <c:pt idx="2651">
                  <c:v>#N/A</c:v>
                </c:pt>
                <c:pt idx="2652">
                  <c:v>#N/A</c:v>
                </c:pt>
                <c:pt idx="2653">
                  <c:v>#N/A</c:v>
                </c:pt>
                <c:pt idx="2654">
                  <c:v>#N/A</c:v>
                </c:pt>
                <c:pt idx="2655">
                  <c:v>#N/A</c:v>
                </c:pt>
                <c:pt idx="2656">
                  <c:v>#N/A</c:v>
                </c:pt>
                <c:pt idx="2657">
                  <c:v>#N/A</c:v>
                </c:pt>
                <c:pt idx="2658">
                  <c:v>#N/A</c:v>
                </c:pt>
                <c:pt idx="2659">
                  <c:v>#N/A</c:v>
                </c:pt>
                <c:pt idx="2660">
                  <c:v>#N/A</c:v>
                </c:pt>
                <c:pt idx="2661">
                  <c:v>#N/A</c:v>
                </c:pt>
                <c:pt idx="2662">
                  <c:v>#N/A</c:v>
                </c:pt>
                <c:pt idx="2663">
                  <c:v>#N/A</c:v>
                </c:pt>
                <c:pt idx="2664">
                  <c:v>#N/A</c:v>
                </c:pt>
                <c:pt idx="2665">
                  <c:v>#N/A</c:v>
                </c:pt>
                <c:pt idx="2666">
                  <c:v>#N/A</c:v>
                </c:pt>
                <c:pt idx="2667">
                  <c:v>#N/A</c:v>
                </c:pt>
                <c:pt idx="2668">
                  <c:v>#N/A</c:v>
                </c:pt>
                <c:pt idx="2669">
                  <c:v>#N/A</c:v>
                </c:pt>
                <c:pt idx="2670">
                  <c:v>#N/A</c:v>
                </c:pt>
                <c:pt idx="2671">
                  <c:v>#N/A</c:v>
                </c:pt>
                <c:pt idx="2672">
                  <c:v>#N/A</c:v>
                </c:pt>
                <c:pt idx="2673">
                  <c:v>#N/A</c:v>
                </c:pt>
                <c:pt idx="2674">
                  <c:v>#N/A</c:v>
                </c:pt>
                <c:pt idx="2675">
                  <c:v>#N/A</c:v>
                </c:pt>
                <c:pt idx="2676">
                  <c:v>#N/A</c:v>
                </c:pt>
                <c:pt idx="2677">
                  <c:v>#N/A</c:v>
                </c:pt>
                <c:pt idx="2678">
                  <c:v>#N/A</c:v>
                </c:pt>
                <c:pt idx="2679">
                  <c:v>#N/A</c:v>
                </c:pt>
                <c:pt idx="2680">
                  <c:v>#N/A</c:v>
                </c:pt>
                <c:pt idx="2681">
                  <c:v>#N/A</c:v>
                </c:pt>
                <c:pt idx="2682">
                  <c:v>#N/A</c:v>
                </c:pt>
                <c:pt idx="2683">
                  <c:v>#N/A</c:v>
                </c:pt>
                <c:pt idx="2684">
                  <c:v>#N/A</c:v>
                </c:pt>
                <c:pt idx="2685">
                  <c:v>#N/A</c:v>
                </c:pt>
                <c:pt idx="2686">
                  <c:v>#N/A</c:v>
                </c:pt>
                <c:pt idx="2687">
                  <c:v>#N/A</c:v>
                </c:pt>
                <c:pt idx="2688">
                  <c:v>#N/A</c:v>
                </c:pt>
                <c:pt idx="2689">
                  <c:v>#N/A</c:v>
                </c:pt>
                <c:pt idx="2690">
                  <c:v>#N/A</c:v>
                </c:pt>
                <c:pt idx="2691">
                  <c:v>#N/A</c:v>
                </c:pt>
                <c:pt idx="2692">
                  <c:v>#N/A</c:v>
                </c:pt>
                <c:pt idx="2693">
                  <c:v>#N/A</c:v>
                </c:pt>
                <c:pt idx="2694">
                  <c:v>#N/A</c:v>
                </c:pt>
                <c:pt idx="2695">
                  <c:v>#N/A</c:v>
                </c:pt>
                <c:pt idx="2696">
                  <c:v>#N/A</c:v>
                </c:pt>
                <c:pt idx="2697">
                  <c:v>#N/A</c:v>
                </c:pt>
                <c:pt idx="2698">
                  <c:v>#N/A</c:v>
                </c:pt>
                <c:pt idx="2699">
                  <c:v>#N/A</c:v>
                </c:pt>
                <c:pt idx="2700">
                  <c:v>#N/A</c:v>
                </c:pt>
                <c:pt idx="2701">
                  <c:v>#N/A</c:v>
                </c:pt>
                <c:pt idx="2702">
                  <c:v>#N/A</c:v>
                </c:pt>
                <c:pt idx="2703">
                  <c:v>#N/A</c:v>
                </c:pt>
                <c:pt idx="2704">
                  <c:v>#N/A</c:v>
                </c:pt>
                <c:pt idx="2705">
                  <c:v>#N/A</c:v>
                </c:pt>
                <c:pt idx="2706">
                  <c:v>#N/A</c:v>
                </c:pt>
                <c:pt idx="2707">
                  <c:v>#N/A</c:v>
                </c:pt>
                <c:pt idx="2708">
                  <c:v>#N/A</c:v>
                </c:pt>
                <c:pt idx="2709">
                  <c:v>#N/A</c:v>
                </c:pt>
                <c:pt idx="2710">
                  <c:v>#N/A</c:v>
                </c:pt>
                <c:pt idx="2711">
                  <c:v>#N/A</c:v>
                </c:pt>
                <c:pt idx="2712">
                  <c:v>#N/A</c:v>
                </c:pt>
                <c:pt idx="2713">
                  <c:v>#N/A</c:v>
                </c:pt>
                <c:pt idx="2714">
                  <c:v>#N/A</c:v>
                </c:pt>
                <c:pt idx="2715">
                  <c:v>#N/A</c:v>
                </c:pt>
                <c:pt idx="2716">
                  <c:v>#N/A</c:v>
                </c:pt>
                <c:pt idx="2717">
                  <c:v>#N/A</c:v>
                </c:pt>
                <c:pt idx="2718">
                  <c:v>#N/A</c:v>
                </c:pt>
                <c:pt idx="2719">
                  <c:v>#N/A</c:v>
                </c:pt>
                <c:pt idx="2720">
                  <c:v>#N/A</c:v>
                </c:pt>
                <c:pt idx="2721">
                  <c:v>#N/A</c:v>
                </c:pt>
                <c:pt idx="2722">
                  <c:v>#N/A</c:v>
                </c:pt>
                <c:pt idx="2723">
                  <c:v>#N/A</c:v>
                </c:pt>
                <c:pt idx="2724">
                  <c:v>#N/A</c:v>
                </c:pt>
                <c:pt idx="2725">
                  <c:v>#N/A</c:v>
                </c:pt>
                <c:pt idx="2726">
                  <c:v>#N/A</c:v>
                </c:pt>
                <c:pt idx="2727">
                  <c:v>#N/A</c:v>
                </c:pt>
                <c:pt idx="2728">
                  <c:v>#N/A</c:v>
                </c:pt>
                <c:pt idx="2729">
                  <c:v>#N/A</c:v>
                </c:pt>
                <c:pt idx="2730">
                  <c:v>#N/A</c:v>
                </c:pt>
                <c:pt idx="2731">
                  <c:v>#N/A</c:v>
                </c:pt>
                <c:pt idx="2732">
                  <c:v>#N/A</c:v>
                </c:pt>
                <c:pt idx="2733">
                  <c:v>#N/A</c:v>
                </c:pt>
                <c:pt idx="2734">
                  <c:v>#N/A</c:v>
                </c:pt>
                <c:pt idx="2735">
                  <c:v>#N/A</c:v>
                </c:pt>
                <c:pt idx="2736">
                  <c:v>#N/A</c:v>
                </c:pt>
                <c:pt idx="2737">
                  <c:v>#N/A</c:v>
                </c:pt>
                <c:pt idx="2738">
                  <c:v>#N/A</c:v>
                </c:pt>
                <c:pt idx="2739">
                  <c:v>#N/A</c:v>
                </c:pt>
                <c:pt idx="2740">
                  <c:v>#N/A</c:v>
                </c:pt>
                <c:pt idx="2741">
                  <c:v>#N/A</c:v>
                </c:pt>
                <c:pt idx="2742">
                  <c:v>#N/A</c:v>
                </c:pt>
                <c:pt idx="2743">
                  <c:v>#N/A</c:v>
                </c:pt>
                <c:pt idx="2744">
                  <c:v>#N/A</c:v>
                </c:pt>
                <c:pt idx="2745">
                  <c:v>#N/A</c:v>
                </c:pt>
                <c:pt idx="2746">
                  <c:v>#N/A</c:v>
                </c:pt>
                <c:pt idx="2747">
                  <c:v>#N/A</c:v>
                </c:pt>
                <c:pt idx="2748">
                  <c:v>#N/A</c:v>
                </c:pt>
                <c:pt idx="2749">
                  <c:v>#N/A</c:v>
                </c:pt>
                <c:pt idx="2750">
                  <c:v>#N/A</c:v>
                </c:pt>
                <c:pt idx="2751">
                  <c:v>#N/A</c:v>
                </c:pt>
                <c:pt idx="2752">
                  <c:v>#N/A</c:v>
                </c:pt>
                <c:pt idx="2753">
                  <c:v>#N/A</c:v>
                </c:pt>
                <c:pt idx="2754">
                  <c:v>#N/A</c:v>
                </c:pt>
                <c:pt idx="2755">
                  <c:v>#N/A</c:v>
                </c:pt>
                <c:pt idx="2756">
                  <c:v>#N/A</c:v>
                </c:pt>
                <c:pt idx="2757">
                  <c:v>#N/A</c:v>
                </c:pt>
                <c:pt idx="2758">
                  <c:v>#N/A</c:v>
                </c:pt>
                <c:pt idx="2759">
                  <c:v>#N/A</c:v>
                </c:pt>
                <c:pt idx="2760">
                  <c:v>#N/A</c:v>
                </c:pt>
                <c:pt idx="2761">
                  <c:v>#N/A</c:v>
                </c:pt>
                <c:pt idx="2762">
                  <c:v>#N/A</c:v>
                </c:pt>
                <c:pt idx="2763">
                  <c:v>#N/A</c:v>
                </c:pt>
                <c:pt idx="2764">
                  <c:v>#N/A</c:v>
                </c:pt>
                <c:pt idx="2765">
                  <c:v>#N/A</c:v>
                </c:pt>
                <c:pt idx="2766">
                  <c:v>#N/A</c:v>
                </c:pt>
                <c:pt idx="2767">
                  <c:v>#N/A</c:v>
                </c:pt>
                <c:pt idx="2768">
                  <c:v>#N/A</c:v>
                </c:pt>
                <c:pt idx="2769">
                  <c:v>#N/A</c:v>
                </c:pt>
                <c:pt idx="2770">
                  <c:v>#N/A</c:v>
                </c:pt>
                <c:pt idx="2771">
                  <c:v>#N/A</c:v>
                </c:pt>
                <c:pt idx="2772">
                  <c:v>#N/A</c:v>
                </c:pt>
                <c:pt idx="2773">
                  <c:v>#N/A</c:v>
                </c:pt>
                <c:pt idx="2774">
                  <c:v>#N/A</c:v>
                </c:pt>
                <c:pt idx="2775">
                  <c:v>#N/A</c:v>
                </c:pt>
                <c:pt idx="2776">
                  <c:v>#N/A</c:v>
                </c:pt>
                <c:pt idx="2777">
                  <c:v>#N/A</c:v>
                </c:pt>
                <c:pt idx="2778">
                  <c:v>#N/A</c:v>
                </c:pt>
                <c:pt idx="2779">
                  <c:v>#N/A</c:v>
                </c:pt>
                <c:pt idx="2780">
                  <c:v>#N/A</c:v>
                </c:pt>
                <c:pt idx="2781">
                  <c:v>#N/A</c:v>
                </c:pt>
                <c:pt idx="2782">
                  <c:v>#N/A</c:v>
                </c:pt>
                <c:pt idx="2783">
                  <c:v>#N/A</c:v>
                </c:pt>
                <c:pt idx="2784">
                  <c:v>#N/A</c:v>
                </c:pt>
                <c:pt idx="2785">
                  <c:v>#N/A</c:v>
                </c:pt>
                <c:pt idx="2786">
                  <c:v>#N/A</c:v>
                </c:pt>
                <c:pt idx="2787">
                  <c:v>#N/A</c:v>
                </c:pt>
                <c:pt idx="2788">
                  <c:v>#N/A</c:v>
                </c:pt>
                <c:pt idx="2789">
                  <c:v>#N/A</c:v>
                </c:pt>
                <c:pt idx="2790">
                  <c:v>#N/A</c:v>
                </c:pt>
                <c:pt idx="2791">
                  <c:v>#N/A</c:v>
                </c:pt>
                <c:pt idx="2792">
                  <c:v>#N/A</c:v>
                </c:pt>
                <c:pt idx="2793">
                  <c:v>#N/A</c:v>
                </c:pt>
                <c:pt idx="2794">
                  <c:v>#N/A</c:v>
                </c:pt>
                <c:pt idx="2795">
                  <c:v>#N/A</c:v>
                </c:pt>
                <c:pt idx="2796">
                  <c:v>#N/A</c:v>
                </c:pt>
                <c:pt idx="2797">
                  <c:v>#N/A</c:v>
                </c:pt>
                <c:pt idx="2798">
                  <c:v>#N/A</c:v>
                </c:pt>
                <c:pt idx="2799">
                  <c:v>#N/A</c:v>
                </c:pt>
                <c:pt idx="2800">
                  <c:v>#N/A</c:v>
                </c:pt>
                <c:pt idx="2801">
                  <c:v>#N/A</c:v>
                </c:pt>
                <c:pt idx="2802">
                  <c:v>#N/A</c:v>
                </c:pt>
                <c:pt idx="2803">
                  <c:v>#N/A</c:v>
                </c:pt>
                <c:pt idx="2804">
                  <c:v>#N/A</c:v>
                </c:pt>
                <c:pt idx="2805">
                  <c:v>#N/A</c:v>
                </c:pt>
                <c:pt idx="2806">
                  <c:v>#N/A</c:v>
                </c:pt>
                <c:pt idx="2807">
                  <c:v>#N/A</c:v>
                </c:pt>
                <c:pt idx="2808">
                  <c:v>#N/A</c:v>
                </c:pt>
                <c:pt idx="2809">
                  <c:v>#N/A</c:v>
                </c:pt>
                <c:pt idx="2810">
                  <c:v>#N/A</c:v>
                </c:pt>
                <c:pt idx="2811">
                  <c:v>#N/A</c:v>
                </c:pt>
                <c:pt idx="2812">
                  <c:v>#N/A</c:v>
                </c:pt>
                <c:pt idx="2813">
                  <c:v>#N/A</c:v>
                </c:pt>
                <c:pt idx="2814">
                  <c:v>#N/A</c:v>
                </c:pt>
                <c:pt idx="2815">
                  <c:v>#N/A</c:v>
                </c:pt>
                <c:pt idx="2816">
                  <c:v>#N/A</c:v>
                </c:pt>
                <c:pt idx="2817">
                  <c:v>#N/A</c:v>
                </c:pt>
                <c:pt idx="2818">
                  <c:v>#N/A</c:v>
                </c:pt>
                <c:pt idx="2819">
                  <c:v>#N/A</c:v>
                </c:pt>
                <c:pt idx="2820">
                  <c:v>#N/A</c:v>
                </c:pt>
                <c:pt idx="2821">
                  <c:v>#N/A</c:v>
                </c:pt>
                <c:pt idx="2822">
                  <c:v>#N/A</c:v>
                </c:pt>
                <c:pt idx="2823">
                  <c:v>#N/A</c:v>
                </c:pt>
                <c:pt idx="2824">
                  <c:v>#N/A</c:v>
                </c:pt>
                <c:pt idx="2825">
                  <c:v>#N/A</c:v>
                </c:pt>
                <c:pt idx="2826">
                  <c:v>#N/A</c:v>
                </c:pt>
                <c:pt idx="2827">
                  <c:v>#N/A</c:v>
                </c:pt>
                <c:pt idx="2828">
                  <c:v>#N/A</c:v>
                </c:pt>
                <c:pt idx="2829">
                  <c:v>#N/A</c:v>
                </c:pt>
                <c:pt idx="2830">
                  <c:v>#N/A</c:v>
                </c:pt>
                <c:pt idx="2831">
                  <c:v>#N/A</c:v>
                </c:pt>
                <c:pt idx="2832">
                  <c:v>#N/A</c:v>
                </c:pt>
                <c:pt idx="2833">
                  <c:v>#N/A</c:v>
                </c:pt>
                <c:pt idx="2834">
                  <c:v>#N/A</c:v>
                </c:pt>
                <c:pt idx="2835">
                  <c:v>#N/A</c:v>
                </c:pt>
                <c:pt idx="2836">
                  <c:v>#N/A</c:v>
                </c:pt>
                <c:pt idx="2837">
                  <c:v>#N/A</c:v>
                </c:pt>
                <c:pt idx="2838">
                  <c:v>#N/A</c:v>
                </c:pt>
                <c:pt idx="2839">
                  <c:v>#N/A</c:v>
                </c:pt>
                <c:pt idx="2840">
                  <c:v>#N/A</c:v>
                </c:pt>
                <c:pt idx="2841">
                  <c:v>#N/A</c:v>
                </c:pt>
                <c:pt idx="2842">
                  <c:v>#N/A</c:v>
                </c:pt>
                <c:pt idx="2843">
                  <c:v>#N/A</c:v>
                </c:pt>
                <c:pt idx="2844">
                  <c:v>#N/A</c:v>
                </c:pt>
                <c:pt idx="2845">
                  <c:v>#N/A</c:v>
                </c:pt>
                <c:pt idx="2846">
                  <c:v>#N/A</c:v>
                </c:pt>
                <c:pt idx="2847">
                  <c:v>#N/A</c:v>
                </c:pt>
                <c:pt idx="2848">
                  <c:v>#N/A</c:v>
                </c:pt>
                <c:pt idx="2849">
                  <c:v>#N/A</c:v>
                </c:pt>
                <c:pt idx="2850">
                  <c:v>#N/A</c:v>
                </c:pt>
                <c:pt idx="2851">
                  <c:v>#N/A</c:v>
                </c:pt>
                <c:pt idx="2852">
                  <c:v>#N/A</c:v>
                </c:pt>
                <c:pt idx="2853">
                  <c:v>#N/A</c:v>
                </c:pt>
                <c:pt idx="2854">
                  <c:v>#N/A</c:v>
                </c:pt>
                <c:pt idx="2855">
                  <c:v>#N/A</c:v>
                </c:pt>
                <c:pt idx="2856">
                  <c:v>#N/A</c:v>
                </c:pt>
                <c:pt idx="2857">
                  <c:v>#N/A</c:v>
                </c:pt>
                <c:pt idx="2858">
                  <c:v>#N/A</c:v>
                </c:pt>
                <c:pt idx="2859">
                  <c:v>#N/A</c:v>
                </c:pt>
                <c:pt idx="2860">
                  <c:v>#N/A</c:v>
                </c:pt>
                <c:pt idx="2861">
                  <c:v>#N/A</c:v>
                </c:pt>
                <c:pt idx="2862">
                  <c:v>#N/A</c:v>
                </c:pt>
                <c:pt idx="2863">
                  <c:v>#N/A</c:v>
                </c:pt>
                <c:pt idx="2864">
                  <c:v>#N/A</c:v>
                </c:pt>
                <c:pt idx="2865">
                  <c:v>#N/A</c:v>
                </c:pt>
                <c:pt idx="2866">
                  <c:v>#N/A</c:v>
                </c:pt>
                <c:pt idx="2867">
                  <c:v>#N/A</c:v>
                </c:pt>
                <c:pt idx="2868">
                  <c:v>#N/A</c:v>
                </c:pt>
                <c:pt idx="2869">
                  <c:v>#N/A</c:v>
                </c:pt>
                <c:pt idx="2870">
                  <c:v>#N/A</c:v>
                </c:pt>
                <c:pt idx="2871">
                  <c:v>#N/A</c:v>
                </c:pt>
                <c:pt idx="2872">
                  <c:v>#N/A</c:v>
                </c:pt>
                <c:pt idx="2873">
                  <c:v>#N/A</c:v>
                </c:pt>
                <c:pt idx="2874">
                  <c:v>#N/A</c:v>
                </c:pt>
                <c:pt idx="2875">
                  <c:v>#N/A</c:v>
                </c:pt>
                <c:pt idx="2876">
                  <c:v>#N/A</c:v>
                </c:pt>
                <c:pt idx="2877">
                  <c:v>#N/A</c:v>
                </c:pt>
                <c:pt idx="2878">
                  <c:v>#N/A</c:v>
                </c:pt>
                <c:pt idx="2879">
                  <c:v>#N/A</c:v>
                </c:pt>
                <c:pt idx="2880">
                  <c:v>#N/A</c:v>
                </c:pt>
                <c:pt idx="2881">
                  <c:v>#N/A</c:v>
                </c:pt>
                <c:pt idx="2882">
                  <c:v>#N/A</c:v>
                </c:pt>
                <c:pt idx="2883">
                  <c:v>#N/A</c:v>
                </c:pt>
                <c:pt idx="2884">
                  <c:v>#N/A</c:v>
                </c:pt>
                <c:pt idx="2885">
                  <c:v>#N/A</c:v>
                </c:pt>
                <c:pt idx="2886">
                  <c:v>#N/A</c:v>
                </c:pt>
                <c:pt idx="2887">
                  <c:v>#N/A</c:v>
                </c:pt>
                <c:pt idx="2888">
                  <c:v>#N/A</c:v>
                </c:pt>
                <c:pt idx="2889">
                  <c:v>#N/A</c:v>
                </c:pt>
                <c:pt idx="2890">
                  <c:v>#N/A</c:v>
                </c:pt>
                <c:pt idx="2891">
                  <c:v>#N/A</c:v>
                </c:pt>
                <c:pt idx="2892">
                  <c:v>#N/A</c:v>
                </c:pt>
                <c:pt idx="2893">
                  <c:v>#N/A</c:v>
                </c:pt>
                <c:pt idx="2894">
                  <c:v>#N/A</c:v>
                </c:pt>
                <c:pt idx="2895">
                  <c:v>#N/A</c:v>
                </c:pt>
                <c:pt idx="2896">
                  <c:v>#N/A</c:v>
                </c:pt>
                <c:pt idx="2897">
                  <c:v>#N/A</c:v>
                </c:pt>
                <c:pt idx="2898">
                  <c:v>#N/A</c:v>
                </c:pt>
                <c:pt idx="2899">
                  <c:v>#N/A</c:v>
                </c:pt>
                <c:pt idx="2900">
                  <c:v>#N/A</c:v>
                </c:pt>
                <c:pt idx="2901">
                  <c:v>#N/A</c:v>
                </c:pt>
                <c:pt idx="2902">
                  <c:v>#N/A</c:v>
                </c:pt>
                <c:pt idx="2903">
                  <c:v>#N/A</c:v>
                </c:pt>
                <c:pt idx="2904">
                  <c:v>#N/A</c:v>
                </c:pt>
                <c:pt idx="2905">
                  <c:v>#N/A</c:v>
                </c:pt>
                <c:pt idx="2906">
                  <c:v>#N/A</c:v>
                </c:pt>
                <c:pt idx="2907">
                  <c:v>#N/A</c:v>
                </c:pt>
                <c:pt idx="2908">
                  <c:v>#N/A</c:v>
                </c:pt>
                <c:pt idx="2909">
                  <c:v>#N/A</c:v>
                </c:pt>
                <c:pt idx="2910">
                  <c:v>#N/A</c:v>
                </c:pt>
                <c:pt idx="2911">
                  <c:v>#N/A</c:v>
                </c:pt>
                <c:pt idx="2912">
                  <c:v>#N/A</c:v>
                </c:pt>
                <c:pt idx="2913">
                  <c:v>#N/A</c:v>
                </c:pt>
                <c:pt idx="2914">
                  <c:v>#N/A</c:v>
                </c:pt>
                <c:pt idx="2915">
                  <c:v>#N/A</c:v>
                </c:pt>
                <c:pt idx="2916">
                  <c:v>#N/A</c:v>
                </c:pt>
                <c:pt idx="2917">
                  <c:v>#N/A</c:v>
                </c:pt>
                <c:pt idx="2918">
                  <c:v>#N/A</c:v>
                </c:pt>
                <c:pt idx="2919">
                  <c:v>#N/A</c:v>
                </c:pt>
                <c:pt idx="2920">
                  <c:v>#N/A</c:v>
                </c:pt>
                <c:pt idx="2921">
                  <c:v>#N/A</c:v>
                </c:pt>
                <c:pt idx="2922">
                  <c:v>#N/A</c:v>
                </c:pt>
                <c:pt idx="2923">
                  <c:v>#N/A</c:v>
                </c:pt>
                <c:pt idx="2924">
                  <c:v>#N/A</c:v>
                </c:pt>
                <c:pt idx="2925">
                  <c:v>#N/A</c:v>
                </c:pt>
                <c:pt idx="2926">
                  <c:v>#N/A</c:v>
                </c:pt>
                <c:pt idx="2927">
                  <c:v>#N/A</c:v>
                </c:pt>
                <c:pt idx="2928">
                  <c:v>#N/A</c:v>
                </c:pt>
                <c:pt idx="2929">
                  <c:v>#N/A</c:v>
                </c:pt>
                <c:pt idx="2930">
                  <c:v>#N/A</c:v>
                </c:pt>
                <c:pt idx="2931">
                  <c:v>#N/A</c:v>
                </c:pt>
                <c:pt idx="2932">
                  <c:v>#N/A</c:v>
                </c:pt>
                <c:pt idx="2933">
                  <c:v>#N/A</c:v>
                </c:pt>
                <c:pt idx="2934">
                  <c:v>#N/A</c:v>
                </c:pt>
                <c:pt idx="2935">
                  <c:v>#N/A</c:v>
                </c:pt>
                <c:pt idx="2936">
                  <c:v>#N/A</c:v>
                </c:pt>
                <c:pt idx="2937">
                  <c:v>#N/A</c:v>
                </c:pt>
                <c:pt idx="2938">
                  <c:v>#N/A</c:v>
                </c:pt>
                <c:pt idx="2939">
                  <c:v>#N/A</c:v>
                </c:pt>
                <c:pt idx="2940">
                  <c:v>#N/A</c:v>
                </c:pt>
                <c:pt idx="2941">
                  <c:v>#N/A</c:v>
                </c:pt>
                <c:pt idx="2942">
                  <c:v>#N/A</c:v>
                </c:pt>
                <c:pt idx="2943">
                  <c:v>#N/A</c:v>
                </c:pt>
                <c:pt idx="2944">
                  <c:v>#N/A</c:v>
                </c:pt>
                <c:pt idx="2945">
                  <c:v>#N/A</c:v>
                </c:pt>
                <c:pt idx="2946">
                  <c:v>#N/A</c:v>
                </c:pt>
                <c:pt idx="2947">
                  <c:v>#N/A</c:v>
                </c:pt>
                <c:pt idx="2948">
                  <c:v>#N/A</c:v>
                </c:pt>
                <c:pt idx="2949">
                  <c:v>#N/A</c:v>
                </c:pt>
                <c:pt idx="2950">
                  <c:v>#N/A</c:v>
                </c:pt>
                <c:pt idx="2951">
                  <c:v>#N/A</c:v>
                </c:pt>
                <c:pt idx="2952">
                  <c:v>#N/A</c:v>
                </c:pt>
                <c:pt idx="2953">
                  <c:v>#N/A</c:v>
                </c:pt>
                <c:pt idx="2954">
                  <c:v>#N/A</c:v>
                </c:pt>
                <c:pt idx="2955">
                  <c:v>#N/A</c:v>
                </c:pt>
                <c:pt idx="2956">
                  <c:v>#N/A</c:v>
                </c:pt>
                <c:pt idx="2957">
                  <c:v>#N/A</c:v>
                </c:pt>
                <c:pt idx="2958">
                  <c:v>#N/A</c:v>
                </c:pt>
                <c:pt idx="2959">
                  <c:v>#N/A</c:v>
                </c:pt>
                <c:pt idx="2960">
                  <c:v>#N/A</c:v>
                </c:pt>
                <c:pt idx="2961">
                  <c:v>#N/A</c:v>
                </c:pt>
                <c:pt idx="2962">
                  <c:v>#N/A</c:v>
                </c:pt>
                <c:pt idx="2963">
                  <c:v>#N/A</c:v>
                </c:pt>
                <c:pt idx="2964">
                  <c:v>#N/A</c:v>
                </c:pt>
                <c:pt idx="2965">
                  <c:v>#N/A</c:v>
                </c:pt>
                <c:pt idx="2966">
                  <c:v>#N/A</c:v>
                </c:pt>
                <c:pt idx="2967">
                  <c:v>#N/A</c:v>
                </c:pt>
                <c:pt idx="2968">
                  <c:v>#N/A</c:v>
                </c:pt>
                <c:pt idx="2969">
                  <c:v>#N/A</c:v>
                </c:pt>
                <c:pt idx="2970">
                  <c:v>#N/A</c:v>
                </c:pt>
                <c:pt idx="2971">
                  <c:v>#N/A</c:v>
                </c:pt>
                <c:pt idx="2972">
                  <c:v>#N/A</c:v>
                </c:pt>
                <c:pt idx="2973">
                  <c:v>#N/A</c:v>
                </c:pt>
                <c:pt idx="2974">
                  <c:v>#N/A</c:v>
                </c:pt>
                <c:pt idx="2975">
                  <c:v>#N/A</c:v>
                </c:pt>
                <c:pt idx="2976">
                  <c:v>#N/A</c:v>
                </c:pt>
                <c:pt idx="2977">
                  <c:v>#N/A</c:v>
                </c:pt>
                <c:pt idx="2978">
                  <c:v>#N/A</c:v>
                </c:pt>
                <c:pt idx="2979">
                  <c:v>#N/A</c:v>
                </c:pt>
                <c:pt idx="2980">
                  <c:v>#N/A</c:v>
                </c:pt>
                <c:pt idx="2981">
                  <c:v>#N/A</c:v>
                </c:pt>
                <c:pt idx="2982">
                  <c:v>#N/A</c:v>
                </c:pt>
                <c:pt idx="2983">
                  <c:v>#N/A</c:v>
                </c:pt>
                <c:pt idx="2984">
                  <c:v>#N/A</c:v>
                </c:pt>
                <c:pt idx="2985">
                  <c:v>#N/A</c:v>
                </c:pt>
                <c:pt idx="2986">
                  <c:v>#N/A</c:v>
                </c:pt>
                <c:pt idx="2987">
                  <c:v>#N/A</c:v>
                </c:pt>
                <c:pt idx="2988">
                  <c:v>#N/A</c:v>
                </c:pt>
                <c:pt idx="2989">
                  <c:v>#N/A</c:v>
                </c:pt>
                <c:pt idx="2990">
                  <c:v>#N/A</c:v>
                </c:pt>
                <c:pt idx="2991">
                  <c:v>#N/A</c:v>
                </c:pt>
                <c:pt idx="2992">
                  <c:v>#N/A</c:v>
                </c:pt>
                <c:pt idx="2993">
                  <c:v>#N/A</c:v>
                </c:pt>
                <c:pt idx="2994">
                  <c:v>#N/A</c:v>
                </c:pt>
                <c:pt idx="2995">
                  <c:v>#N/A</c:v>
                </c:pt>
                <c:pt idx="2996">
                  <c:v>#N/A</c:v>
                </c:pt>
                <c:pt idx="2997">
                  <c:v>#N/A</c:v>
                </c:pt>
                <c:pt idx="2998">
                  <c:v>#N/A</c:v>
                </c:pt>
                <c:pt idx="2999">
                  <c:v>#N/A</c:v>
                </c:pt>
                <c:pt idx="3000">
                  <c:v>#N/A</c:v>
                </c:pt>
                <c:pt idx="3001">
                  <c:v>#N/A</c:v>
                </c:pt>
                <c:pt idx="3002">
                  <c:v>#N/A</c:v>
                </c:pt>
                <c:pt idx="3003">
                  <c:v>#N/A</c:v>
                </c:pt>
                <c:pt idx="3004">
                  <c:v>#N/A</c:v>
                </c:pt>
                <c:pt idx="3005">
                  <c:v>#N/A</c:v>
                </c:pt>
                <c:pt idx="3006">
                  <c:v>#N/A</c:v>
                </c:pt>
                <c:pt idx="3007">
                  <c:v>#N/A</c:v>
                </c:pt>
                <c:pt idx="3008">
                  <c:v>#N/A</c:v>
                </c:pt>
                <c:pt idx="3009">
                  <c:v>#N/A</c:v>
                </c:pt>
                <c:pt idx="3010">
                  <c:v>#N/A</c:v>
                </c:pt>
                <c:pt idx="3011">
                  <c:v>#N/A</c:v>
                </c:pt>
                <c:pt idx="3012">
                  <c:v>#N/A</c:v>
                </c:pt>
                <c:pt idx="3013">
                  <c:v>#N/A</c:v>
                </c:pt>
                <c:pt idx="3014">
                  <c:v>#N/A</c:v>
                </c:pt>
                <c:pt idx="3015">
                  <c:v>#N/A</c:v>
                </c:pt>
                <c:pt idx="3016">
                  <c:v>#N/A</c:v>
                </c:pt>
                <c:pt idx="3017">
                  <c:v>#N/A</c:v>
                </c:pt>
                <c:pt idx="3018">
                  <c:v>#N/A</c:v>
                </c:pt>
              </c:numCache>
            </c:numRef>
          </c:xVal>
          <c:yVal>
            <c:numRef>
              <c:f>'F1 &amp; F2'!$BE$54:$BE$3072</c:f>
              <c:numCache>
                <c:formatCode>General</c:formatCode>
                <c:ptCount val="3019"/>
                <c:pt idx="0">
                  <c:v>#N/A</c:v>
                </c:pt>
                <c:pt idx="1">
                  <c:v>#N/A</c:v>
                </c:pt>
                <c:pt idx="2">
                  <c:v>-1.4754813368491604</c:v>
                </c:pt>
                <c:pt idx="3">
                  <c:v>-1.038513511602579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-1.0777472866470794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1.8198974870332396</c:v>
                </c:pt>
                <c:pt idx="21">
                  <c:v>-0.73610069771685716</c:v>
                </c:pt>
                <c:pt idx="22">
                  <c:v>#N/A</c:v>
                </c:pt>
                <c:pt idx="23">
                  <c:v>#N/A</c:v>
                </c:pt>
                <c:pt idx="24">
                  <c:v>-1.1162512770985011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4.8737535489551398E-2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-0.72081374683933275</c:v>
                </c:pt>
                <c:pt idx="34">
                  <c:v>#N/A</c:v>
                </c:pt>
                <c:pt idx="35">
                  <c:v>#N/A</c:v>
                </c:pt>
                <c:pt idx="36">
                  <c:v>-1.2576656255942065</c:v>
                </c:pt>
                <c:pt idx="37">
                  <c:v>#N/A</c:v>
                </c:pt>
                <c:pt idx="38">
                  <c:v>#N/A</c:v>
                </c:pt>
                <c:pt idx="39">
                  <c:v>-0.5378406801881952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-0.90295601142360571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-0.83733882082499544</c:v>
                </c:pt>
                <c:pt idx="54">
                  <c:v>-1.3761707413176505</c:v>
                </c:pt>
                <c:pt idx="55">
                  <c:v>2.5868781565918653E-2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6.4645617441949632E-2</c:v>
                </c:pt>
                <c:pt idx="63">
                  <c:v>#N/A</c:v>
                </c:pt>
                <c:pt idx="64">
                  <c:v>-0.44443305504118236</c:v>
                </c:pt>
                <c:pt idx="65">
                  <c:v>#N/A</c:v>
                </c:pt>
                <c:pt idx="66">
                  <c:v>1.4882118953141843</c:v>
                </c:pt>
                <c:pt idx="67">
                  <c:v>#N/A</c:v>
                </c:pt>
                <c:pt idx="68">
                  <c:v>-0.29442451386797464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-1.063324598251647</c:v>
                </c:pt>
                <c:pt idx="78">
                  <c:v>#N/A</c:v>
                </c:pt>
                <c:pt idx="79">
                  <c:v>-0.73648658241113329</c:v>
                </c:pt>
                <c:pt idx="80">
                  <c:v>#N/A</c:v>
                </c:pt>
                <c:pt idx="81">
                  <c:v>#N/A</c:v>
                </c:pt>
                <c:pt idx="82">
                  <c:v>-0.9803602699662739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-0.83670371431763257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-0.22132351919113002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-0.24434712137144654</c:v>
                </c:pt>
                <c:pt idx="106">
                  <c:v>#N/A</c:v>
                </c:pt>
                <c:pt idx="107">
                  <c:v>-0.84847959732246014</c:v>
                </c:pt>
                <c:pt idx="108">
                  <c:v>0.4564033271723611</c:v>
                </c:pt>
                <c:pt idx="109">
                  <c:v>-0.54650449503065301</c:v>
                </c:pt>
                <c:pt idx="110">
                  <c:v>-0.18766172404051096</c:v>
                </c:pt>
                <c:pt idx="111">
                  <c:v>1.6769955157818428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-0.52175879875832054</c:v>
                </c:pt>
                <c:pt idx="143">
                  <c:v>#N/A</c:v>
                </c:pt>
                <c:pt idx="144">
                  <c:v>0.94427345125491779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-0.14870861351187203</c:v>
                </c:pt>
                <c:pt idx="149">
                  <c:v>-0.808214050009326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-0.32124522801271205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-0.41957397137029062</c:v>
                </c:pt>
                <c:pt idx="172">
                  <c:v>#N/A</c:v>
                </c:pt>
                <c:pt idx="173">
                  <c:v>#N/A</c:v>
                </c:pt>
                <c:pt idx="174">
                  <c:v>1.0534982516255287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  <c:pt idx="178">
                  <c:v>-0.15070910397089188</c:v>
                </c:pt>
                <c:pt idx="179">
                  <c:v>#N/A</c:v>
                </c:pt>
                <c:pt idx="180">
                  <c:v>-1.3613386726609167</c:v>
                </c:pt>
                <c:pt idx="181">
                  <c:v>#N/A</c:v>
                </c:pt>
                <c:pt idx="182">
                  <c:v>#N/A</c:v>
                </c:pt>
                <c:pt idx="183">
                  <c:v>#N/A</c:v>
                </c:pt>
                <c:pt idx="184">
                  <c:v>1.8547088969280257</c:v>
                </c:pt>
                <c:pt idx="185">
                  <c:v>#N/A</c:v>
                </c:pt>
                <c:pt idx="186">
                  <c:v>#N/A</c:v>
                </c:pt>
                <c:pt idx="187">
                  <c:v>#N/A</c:v>
                </c:pt>
                <c:pt idx="188">
                  <c:v>#N/A</c:v>
                </c:pt>
                <c:pt idx="189">
                  <c:v>-0.43442272576013075</c:v>
                </c:pt>
                <c:pt idx="190">
                  <c:v>#N/A</c:v>
                </c:pt>
                <c:pt idx="191">
                  <c:v>#N/A</c:v>
                </c:pt>
                <c:pt idx="192">
                  <c:v>#N/A</c:v>
                </c:pt>
                <c:pt idx="193">
                  <c:v>#N/A</c:v>
                </c:pt>
                <c:pt idx="194">
                  <c:v>#N/A</c:v>
                </c:pt>
                <c:pt idx="195">
                  <c:v>#N/A</c:v>
                </c:pt>
                <c:pt idx="196">
                  <c:v>0.59517260429993168</c:v>
                </c:pt>
                <c:pt idx="197">
                  <c:v>#N/A</c:v>
                </c:pt>
                <c:pt idx="198">
                  <c:v>#N/A</c:v>
                </c:pt>
                <c:pt idx="199">
                  <c:v>#N/A</c:v>
                </c:pt>
                <c:pt idx="200">
                  <c:v>#N/A</c:v>
                </c:pt>
                <c:pt idx="201">
                  <c:v>#N/A</c:v>
                </c:pt>
                <c:pt idx="202">
                  <c:v>#N/A</c:v>
                </c:pt>
                <c:pt idx="203">
                  <c:v>0.47416346635487105</c:v>
                </c:pt>
                <c:pt idx="204">
                  <c:v>#N/A</c:v>
                </c:pt>
                <c:pt idx="205">
                  <c:v>#N/A</c:v>
                </c:pt>
                <c:pt idx="206">
                  <c:v>#N/A</c:v>
                </c:pt>
                <c:pt idx="207">
                  <c:v>-0.1291066911268457</c:v>
                </c:pt>
                <c:pt idx="208">
                  <c:v>#N/A</c:v>
                </c:pt>
                <c:pt idx="209">
                  <c:v>#N/A</c:v>
                </c:pt>
                <c:pt idx="210">
                  <c:v>#N/A</c:v>
                </c:pt>
                <c:pt idx="211">
                  <c:v>8.476900834295531E-2</c:v>
                </c:pt>
                <c:pt idx="212">
                  <c:v>#N/A</c:v>
                </c:pt>
                <c:pt idx="213">
                  <c:v>#N/A</c:v>
                </c:pt>
                <c:pt idx="214">
                  <c:v>1.8556970924970884</c:v>
                </c:pt>
                <c:pt idx="215">
                  <c:v>#N/A</c:v>
                </c:pt>
                <c:pt idx="216">
                  <c:v>#N/A</c:v>
                </c:pt>
                <c:pt idx="217">
                  <c:v>#N/A</c:v>
                </c:pt>
                <c:pt idx="218">
                  <c:v>#N/A</c:v>
                </c:pt>
                <c:pt idx="219">
                  <c:v>#N/A</c:v>
                </c:pt>
                <c:pt idx="220">
                  <c:v>#N/A</c:v>
                </c:pt>
                <c:pt idx="221">
                  <c:v>#N/A</c:v>
                </c:pt>
                <c:pt idx="222">
                  <c:v>#N/A</c:v>
                </c:pt>
                <c:pt idx="223">
                  <c:v>#N/A</c:v>
                </c:pt>
                <c:pt idx="224">
                  <c:v>#N/A</c:v>
                </c:pt>
                <c:pt idx="225">
                  <c:v>#N/A</c:v>
                </c:pt>
                <c:pt idx="226">
                  <c:v>#N/A</c:v>
                </c:pt>
                <c:pt idx="227">
                  <c:v>#N/A</c:v>
                </c:pt>
                <c:pt idx="228">
                  <c:v>#N/A</c:v>
                </c:pt>
                <c:pt idx="229">
                  <c:v>#N/A</c:v>
                </c:pt>
                <c:pt idx="230">
                  <c:v>#N/A</c:v>
                </c:pt>
                <c:pt idx="231">
                  <c:v>-0.16771238529310617</c:v>
                </c:pt>
                <c:pt idx="232">
                  <c:v>#N/A</c:v>
                </c:pt>
                <c:pt idx="233">
                  <c:v>#N/A</c:v>
                </c:pt>
                <c:pt idx="234">
                  <c:v>0.47083194533703576</c:v>
                </c:pt>
                <c:pt idx="235">
                  <c:v>#N/A</c:v>
                </c:pt>
                <c:pt idx="236">
                  <c:v>#N/A</c:v>
                </c:pt>
                <c:pt idx="237">
                  <c:v>#N/A</c:v>
                </c:pt>
                <c:pt idx="238">
                  <c:v>#N/A</c:v>
                </c:pt>
                <c:pt idx="239">
                  <c:v>#N/A</c:v>
                </c:pt>
                <c:pt idx="240">
                  <c:v>#N/A</c:v>
                </c:pt>
                <c:pt idx="241">
                  <c:v>#N/A</c:v>
                </c:pt>
                <c:pt idx="242">
                  <c:v>#N/A</c:v>
                </c:pt>
                <c:pt idx="243">
                  <c:v>#N/A</c:v>
                </c:pt>
                <c:pt idx="244">
                  <c:v>1.9218835888947572</c:v>
                </c:pt>
                <c:pt idx="245">
                  <c:v>#N/A</c:v>
                </c:pt>
                <c:pt idx="246">
                  <c:v>#N/A</c:v>
                </c:pt>
                <c:pt idx="247">
                  <c:v>#N/A</c:v>
                </c:pt>
                <c:pt idx="248">
                  <c:v>#N/A</c:v>
                </c:pt>
                <c:pt idx="249">
                  <c:v>#N/A</c:v>
                </c:pt>
                <c:pt idx="250">
                  <c:v>#N/A</c:v>
                </c:pt>
                <c:pt idx="251">
                  <c:v>#N/A</c:v>
                </c:pt>
                <c:pt idx="252">
                  <c:v>#N/A</c:v>
                </c:pt>
                <c:pt idx="253">
                  <c:v>0.35824840636538013</c:v>
                </c:pt>
                <c:pt idx="254">
                  <c:v>#N/A</c:v>
                </c:pt>
                <c:pt idx="255">
                  <c:v>-0.24719758646676304</c:v>
                </c:pt>
                <c:pt idx="256">
                  <c:v>#N/A</c:v>
                </c:pt>
                <c:pt idx="257">
                  <c:v>#N/A</c:v>
                </c:pt>
                <c:pt idx="258">
                  <c:v>#N/A</c:v>
                </c:pt>
                <c:pt idx="259">
                  <c:v>-0.2708180008965666</c:v>
                </c:pt>
                <c:pt idx="260">
                  <c:v>#N/A</c:v>
                </c:pt>
                <c:pt idx="261">
                  <c:v>#N/A</c:v>
                </c:pt>
                <c:pt idx="262">
                  <c:v>#N/A</c:v>
                </c:pt>
                <c:pt idx="263">
                  <c:v>-0.23458379948054775</c:v>
                </c:pt>
                <c:pt idx="264">
                  <c:v>1.3654815232677642E-2</c:v>
                </c:pt>
                <c:pt idx="265">
                  <c:v>#N/A</c:v>
                </c:pt>
                <c:pt idx="266">
                  <c:v>#N/A</c:v>
                </c:pt>
                <c:pt idx="267">
                  <c:v>-1.5102359250440678E-2</c:v>
                </c:pt>
                <c:pt idx="268">
                  <c:v>#N/A</c:v>
                </c:pt>
                <c:pt idx="269">
                  <c:v>#N/A</c:v>
                </c:pt>
                <c:pt idx="270">
                  <c:v>-0.16755742890537384</c:v>
                </c:pt>
                <c:pt idx="271">
                  <c:v>0.70319465202561826</c:v>
                </c:pt>
                <c:pt idx="272">
                  <c:v>#N/A</c:v>
                </c:pt>
                <c:pt idx="273">
                  <c:v>-0.15214924786213224</c:v>
                </c:pt>
                <c:pt idx="274">
                  <c:v>#N/A</c:v>
                </c:pt>
                <c:pt idx="275">
                  <c:v>4.2118158363524394E-2</c:v>
                </c:pt>
                <c:pt idx="276">
                  <c:v>#N/A</c:v>
                </c:pt>
                <c:pt idx="277">
                  <c:v>1.3386062067808346</c:v>
                </c:pt>
                <c:pt idx="278">
                  <c:v>#N/A</c:v>
                </c:pt>
                <c:pt idx="279">
                  <c:v>#N/A</c:v>
                </c:pt>
                <c:pt idx="280">
                  <c:v>#N/A</c:v>
                </c:pt>
                <c:pt idx="281">
                  <c:v>#N/A</c:v>
                </c:pt>
                <c:pt idx="282">
                  <c:v>#N/A</c:v>
                </c:pt>
                <c:pt idx="283">
                  <c:v>#N/A</c:v>
                </c:pt>
                <c:pt idx="284">
                  <c:v>#N/A</c:v>
                </c:pt>
                <c:pt idx="285">
                  <c:v>#N/A</c:v>
                </c:pt>
                <c:pt idx="286">
                  <c:v>#N/A</c:v>
                </c:pt>
                <c:pt idx="287">
                  <c:v>#N/A</c:v>
                </c:pt>
                <c:pt idx="288">
                  <c:v>-0.484516925552958</c:v>
                </c:pt>
                <c:pt idx="289">
                  <c:v>#N/A</c:v>
                </c:pt>
                <c:pt idx="290">
                  <c:v>-0.28976131628730695</c:v>
                </c:pt>
                <c:pt idx="291">
                  <c:v>#N/A</c:v>
                </c:pt>
                <c:pt idx="292">
                  <c:v>1.6790659226027405</c:v>
                </c:pt>
                <c:pt idx="293">
                  <c:v>#N/A</c:v>
                </c:pt>
                <c:pt idx="294">
                  <c:v>#N/A</c:v>
                </c:pt>
                <c:pt idx="295">
                  <c:v>-0.43470501315842069</c:v>
                </c:pt>
                <c:pt idx="296">
                  <c:v>#N/A</c:v>
                </c:pt>
                <c:pt idx="297">
                  <c:v>#N/A</c:v>
                </c:pt>
                <c:pt idx="298">
                  <c:v>2.3273427367105359</c:v>
                </c:pt>
                <c:pt idx="299">
                  <c:v>#N/A</c:v>
                </c:pt>
                <c:pt idx="300">
                  <c:v>#N/A</c:v>
                </c:pt>
                <c:pt idx="301">
                  <c:v>-0.43612363177102376</c:v>
                </c:pt>
                <c:pt idx="302">
                  <c:v>-4.1620623412730318E-2</c:v>
                </c:pt>
                <c:pt idx="303">
                  <c:v>#N/A</c:v>
                </c:pt>
                <c:pt idx="304">
                  <c:v>#N/A</c:v>
                </c:pt>
                <c:pt idx="305">
                  <c:v>#N/A</c:v>
                </c:pt>
                <c:pt idx="306">
                  <c:v>#N/A</c:v>
                </c:pt>
                <c:pt idx="307">
                  <c:v>0.21561255556994396</c:v>
                </c:pt>
                <c:pt idx="308">
                  <c:v>0.30122824206366694</c:v>
                </c:pt>
                <c:pt idx="309">
                  <c:v>0.53853826361005552</c:v>
                </c:pt>
                <c:pt idx="310">
                  <c:v>#N/A</c:v>
                </c:pt>
                <c:pt idx="311">
                  <c:v>0.56738827011553195</c:v>
                </c:pt>
                <c:pt idx="312">
                  <c:v>#N/A</c:v>
                </c:pt>
                <c:pt idx="313">
                  <c:v>#N/A</c:v>
                </c:pt>
                <c:pt idx="314">
                  <c:v>#N/A</c:v>
                </c:pt>
                <c:pt idx="315">
                  <c:v>#N/A</c:v>
                </c:pt>
                <c:pt idx="316">
                  <c:v>#N/A</c:v>
                </c:pt>
                <c:pt idx="317">
                  <c:v>#N/A</c:v>
                </c:pt>
                <c:pt idx="318">
                  <c:v>6.847290260727501E-2</c:v>
                </c:pt>
                <c:pt idx="319">
                  <c:v>#N/A</c:v>
                </c:pt>
                <c:pt idx="320">
                  <c:v>1.8734683129026486</c:v>
                </c:pt>
                <c:pt idx="321">
                  <c:v>#N/A</c:v>
                </c:pt>
                <c:pt idx="322">
                  <c:v>#N/A</c:v>
                </c:pt>
                <c:pt idx="323">
                  <c:v>#N/A</c:v>
                </c:pt>
                <c:pt idx="324">
                  <c:v>#N/A</c:v>
                </c:pt>
                <c:pt idx="325">
                  <c:v>#N/A</c:v>
                </c:pt>
                <c:pt idx="326">
                  <c:v>#N/A</c:v>
                </c:pt>
                <c:pt idx="327">
                  <c:v>0.64294358713017363</c:v>
                </c:pt>
                <c:pt idx="328">
                  <c:v>#N/A</c:v>
                </c:pt>
                <c:pt idx="329">
                  <c:v>#N/A</c:v>
                </c:pt>
                <c:pt idx="330">
                  <c:v>0.19341385541558065</c:v>
                </c:pt>
                <c:pt idx="331">
                  <c:v>#N/A</c:v>
                </c:pt>
                <c:pt idx="332">
                  <c:v>0.69111260644090233</c:v>
                </c:pt>
                <c:pt idx="333">
                  <c:v>#N/A</c:v>
                </c:pt>
                <c:pt idx="334">
                  <c:v>#N/A</c:v>
                </c:pt>
                <c:pt idx="335">
                  <c:v>#N/A</c:v>
                </c:pt>
                <c:pt idx="336">
                  <c:v>#N/A</c:v>
                </c:pt>
                <c:pt idx="337">
                  <c:v>#N/A</c:v>
                </c:pt>
                <c:pt idx="338">
                  <c:v>#N/A</c:v>
                </c:pt>
                <c:pt idx="339">
                  <c:v>2.7139700572864633E-2</c:v>
                </c:pt>
                <c:pt idx="340">
                  <c:v>#N/A</c:v>
                </c:pt>
                <c:pt idx="341">
                  <c:v>#N/A</c:v>
                </c:pt>
                <c:pt idx="342">
                  <c:v>#N/A</c:v>
                </c:pt>
                <c:pt idx="343">
                  <c:v>0.31723323434555972</c:v>
                </c:pt>
                <c:pt idx="344">
                  <c:v>#N/A</c:v>
                </c:pt>
                <c:pt idx="345">
                  <c:v>#N/A</c:v>
                </c:pt>
                <c:pt idx="346">
                  <c:v>#N/A</c:v>
                </c:pt>
                <c:pt idx="347">
                  <c:v>#N/A</c:v>
                </c:pt>
                <c:pt idx="348">
                  <c:v>#N/A</c:v>
                </c:pt>
                <c:pt idx="349">
                  <c:v>#N/A</c:v>
                </c:pt>
                <c:pt idx="350">
                  <c:v>#N/A</c:v>
                </c:pt>
                <c:pt idx="351">
                  <c:v>#N/A</c:v>
                </c:pt>
                <c:pt idx="352">
                  <c:v>#N/A</c:v>
                </c:pt>
                <c:pt idx="353">
                  <c:v>-5.8753081437068477E-2</c:v>
                </c:pt>
                <c:pt idx="354">
                  <c:v>#N/A</c:v>
                </c:pt>
                <c:pt idx="355">
                  <c:v>#N/A</c:v>
                </c:pt>
                <c:pt idx="356">
                  <c:v>#N/A</c:v>
                </c:pt>
                <c:pt idx="357">
                  <c:v>-0.16379595009534675</c:v>
                </c:pt>
                <c:pt idx="358">
                  <c:v>#N/A</c:v>
                </c:pt>
                <c:pt idx="359">
                  <c:v>#N/A</c:v>
                </c:pt>
                <c:pt idx="360">
                  <c:v>#N/A</c:v>
                </c:pt>
                <c:pt idx="361">
                  <c:v>#N/A</c:v>
                </c:pt>
                <c:pt idx="362">
                  <c:v>#N/A</c:v>
                </c:pt>
                <c:pt idx="363">
                  <c:v>#N/A</c:v>
                </c:pt>
                <c:pt idx="364">
                  <c:v>#N/A</c:v>
                </c:pt>
                <c:pt idx="365">
                  <c:v>#N/A</c:v>
                </c:pt>
                <c:pt idx="366">
                  <c:v>#N/A</c:v>
                </c:pt>
                <c:pt idx="367">
                  <c:v>#N/A</c:v>
                </c:pt>
                <c:pt idx="368">
                  <c:v>#N/A</c:v>
                </c:pt>
                <c:pt idx="369">
                  <c:v>#N/A</c:v>
                </c:pt>
                <c:pt idx="370">
                  <c:v>#N/A</c:v>
                </c:pt>
                <c:pt idx="371">
                  <c:v>#N/A</c:v>
                </c:pt>
                <c:pt idx="372">
                  <c:v>0.1183645862055549</c:v>
                </c:pt>
                <c:pt idx="373">
                  <c:v>#N/A</c:v>
                </c:pt>
                <c:pt idx="374">
                  <c:v>#N/A</c:v>
                </c:pt>
                <c:pt idx="375">
                  <c:v>7.5677343595415003E-2</c:v>
                </c:pt>
                <c:pt idx="376">
                  <c:v>1.06256770799944</c:v>
                </c:pt>
                <c:pt idx="377">
                  <c:v>0.49757787597224379</c:v>
                </c:pt>
                <c:pt idx="378">
                  <c:v>0.86811600162290947</c:v>
                </c:pt>
                <c:pt idx="379">
                  <c:v>#N/A</c:v>
                </c:pt>
                <c:pt idx="380">
                  <c:v>#N/A</c:v>
                </c:pt>
                <c:pt idx="381">
                  <c:v>-0.15407112888244923</c:v>
                </c:pt>
                <c:pt idx="382">
                  <c:v>#N/A</c:v>
                </c:pt>
                <c:pt idx="383">
                  <c:v>#N/A</c:v>
                </c:pt>
                <c:pt idx="384">
                  <c:v>#N/A</c:v>
                </c:pt>
                <c:pt idx="385">
                  <c:v>#N/A</c:v>
                </c:pt>
                <c:pt idx="386">
                  <c:v>#N/A</c:v>
                </c:pt>
                <c:pt idx="387">
                  <c:v>#N/A</c:v>
                </c:pt>
                <c:pt idx="388">
                  <c:v>#N/A</c:v>
                </c:pt>
                <c:pt idx="389">
                  <c:v>#N/A</c:v>
                </c:pt>
                <c:pt idx="390">
                  <c:v>#N/A</c:v>
                </c:pt>
                <c:pt idx="391">
                  <c:v>#N/A</c:v>
                </c:pt>
                <c:pt idx="392">
                  <c:v>#N/A</c:v>
                </c:pt>
                <c:pt idx="393">
                  <c:v>6.738863273869633E-2</c:v>
                </c:pt>
                <c:pt idx="394">
                  <c:v>#N/A</c:v>
                </c:pt>
                <c:pt idx="395">
                  <c:v>-0.63765407435953936</c:v>
                </c:pt>
                <c:pt idx="396">
                  <c:v>#N/A</c:v>
                </c:pt>
                <c:pt idx="397">
                  <c:v>#N/A</c:v>
                </c:pt>
                <c:pt idx="398">
                  <c:v>#N/A</c:v>
                </c:pt>
                <c:pt idx="399">
                  <c:v>#N/A</c:v>
                </c:pt>
                <c:pt idx="400">
                  <c:v>#N/A</c:v>
                </c:pt>
                <c:pt idx="401">
                  <c:v>-0.9882479448345638</c:v>
                </c:pt>
                <c:pt idx="402">
                  <c:v>#N/A</c:v>
                </c:pt>
                <c:pt idx="403">
                  <c:v>#N/A</c:v>
                </c:pt>
                <c:pt idx="404">
                  <c:v>#N/A</c:v>
                </c:pt>
                <c:pt idx="405">
                  <c:v>#N/A</c:v>
                </c:pt>
                <c:pt idx="406">
                  <c:v>#N/A</c:v>
                </c:pt>
                <c:pt idx="407">
                  <c:v>-0.32144041448748384</c:v>
                </c:pt>
                <c:pt idx="408">
                  <c:v>#N/A</c:v>
                </c:pt>
                <c:pt idx="409">
                  <c:v>0.53796698136827636</c:v>
                </c:pt>
                <c:pt idx="410">
                  <c:v>#N/A</c:v>
                </c:pt>
                <c:pt idx="411">
                  <c:v>#N/A</c:v>
                </c:pt>
                <c:pt idx="412">
                  <c:v>#N/A</c:v>
                </c:pt>
                <c:pt idx="413">
                  <c:v>1.0057092787495892</c:v>
                </c:pt>
                <c:pt idx="414">
                  <c:v>#N/A</c:v>
                </c:pt>
                <c:pt idx="415">
                  <c:v>#N/A</c:v>
                </c:pt>
                <c:pt idx="416">
                  <c:v>#N/A</c:v>
                </c:pt>
                <c:pt idx="417">
                  <c:v>#N/A</c:v>
                </c:pt>
                <c:pt idx="418">
                  <c:v>#N/A</c:v>
                </c:pt>
                <c:pt idx="419">
                  <c:v>0.44248271514668591</c:v>
                </c:pt>
                <c:pt idx="420">
                  <c:v>-0.34020055106102065</c:v>
                </c:pt>
                <c:pt idx="421">
                  <c:v>-0.52590410504687046</c:v>
                </c:pt>
                <c:pt idx="422">
                  <c:v>#N/A</c:v>
                </c:pt>
                <c:pt idx="423">
                  <c:v>#N/A</c:v>
                </c:pt>
                <c:pt idx="424">
                  <c:v>#N/A</c:v>
                </c:pt>
                <c:pt idx="425">
                  <c:v>#N/A</c:v>
                </c:pt>
                <c:pt idx="426">
                  <c:v>#N/A</c:v>
                </c:pt>
                <c:pt idx="427">
                  <c:v>-1.5494197793792686</c:v>
                </c:pt>
                <c:pt idx="428">
                  <c:v>#N/A</c:v>
                </c:pt>
                <c:pt idx="429">
                  <c:v>#N/A</c:v>
                </c:pt>
                <c:pt idx="430">
                  <c:v>1.3045468587258746</c:v>
                </c:pt>
                <c:pt idx="431">
                  <c:v>-1.1128534630708065</c:v>
                </c:pt>
                <c:pt idx="432">
                  <c:v>#N/A</c:v>
                </c:pt>
                <c:pt idx="433">
                  <c:v>#N/A</c:v>
                </c:pt>
                <c:pt idx="434">
                  <c:v>#N/A</c:v>
                </c:pt>
                <c:pt idx="435">
                  <c:v>#N/A</c:v>
                </c:pt>
                <c:pt idx="436">
                  <c:v>-0.56041752089103225</c:v>
                </c:pt>
                <c:pt idx="437">
                  <c:v>#N/A</c:v>
                </c:pt>
                <c:pt idx="438">
                  <c:v>#N/A</c:v>
                </c:pt>
                <c:pt idx="439">
                  <c:v>#N/A</c:v>
                </c:pt>
                <c:pt idx="440">
                  <c:v>#N/A</c:v>
                </c:pt>
                <c:pt idx="441">
                  <c:v>0.66727223249720691</c:v>
                </c:pt>
                <c:pt idx="442">
                  <c:v>#N/A</c:v>
                </c:pt>
                <c:pt idx="443">
                  <c:v>#N/A</c:v>
                </c:pt>
                <c:pt idx="444">
                  <c:v>#N/A</c:v>
                </c:pt>
                <c:pt idx="445">
                  <c:v>-1.4568090858720351</c:v>
                </c:pt>
                <c:pt idx="446">
                  <c:v>#N/A</c:v>
                </c:pt>
                <c:pt idx="447">
                  <c:v>#N/A</c:v>
                </c:pt>
                <c:pt idx="448">
                  <c:v>#N/A</c:v>
                </c:pt>
                <c:pt idx="449">
                  <c:v>#N/A</c:v>
                </c:pt>
                <c:pt idx="450">
                  <c:v>#N/A</c:v>
                </c:pt>
                <c:pt idx="451">
                  <c:v>#N/A</c:v>
                </c:pt>
                <c:pt idx="452">
                  <c:v>#N/A</c:v>
                </c:pt>
                <c:pt idx="453">
                  <c:v>#N/A</c:v>
                </c:pt>
                <c:pt idx="454">
                  <c:v>#N/A</c:v>
                </c:pt>
                <c:pt idx="455">
                  <c:v>#N/A</c:v>
                </c:pt>
                <c:pt idx="456">
                  <c:v>#N/A</c:v>
                </c:pt>
                <c:pt idx="457">
                  <c:v>#N/A</c:v>
                </c:pt>
                <c:pt idx="458">
                  <c:v>#N/A</c:v>
                </c:pt>
                <c:pt idx="459">
                  <c:v>-0.7573218114645841</c:v>
                </c:pt>
                <c:pt idx="460">
                  <c:v>#N/A</c:v>
                </c:pt>
                <c:pt idx="461">
                  <c:v>#N/A</c:v>
                </c:pt>
                <c:pt idx="462">
                  <c:v>-1.2621022869005238</c:v>
                </c:pt>
                <c:pt idx="463">
                  <c:v>#N/A</c:v>
                </c:pt>
                <c:pt idx="464">
                  <c:v>#N/A</c:v>
                </c:pt>
                <c:pt idx="465">
                  <c:v>#N/A</c:v>
                </c:pt>
                <c:pt idx="466">
                  <c:v>1.2524235786640192</c:v>
                </c:pt>
                <c:pt idx="467">
                  <c:v>#N/A</c:v>
                </c:pt>
                <c:pt idx="468">
                  <c:v>#N/A</c:v>
                </c:pt>
                <c:pt idx="469">
                  <c:v>#N/A</c:v>
                </c:pt>
                <c:pt idx="470">
                  <c:v>#N/A</c:v>
                </c:pt>
                <c:pt idx="471">
                  <c:v>#N/A</c:v>
                </c:pt>
                <c:pt idx="472">
                  <c:v>#N/A</c:v>
                </c:pt>
                <c:pt idx="473">
                  <c:v>#N/A</c:v>
                </c:pt>
                <c:pt idx="474">
                  <c:v>#N/A</c:v>
                </c:pt>
                <c:pt idx="475">
                  <c:v>#N/A</c:v>
                </c:pt>
                <c:pt idx="476">
                  <c:v>-1.2531270715254172</c:v>
                </c:pt>
                <c:pt idx="477">
                  <c:v>#N/A</c:v>
                </c:pt>
                <c:pt idx="478">
                  <c:v>#N/A</c:v>
                </c:pt>
                <c:pt idx="479">
                  <c:v>#N/A</c:v>
                </c:pt>
                <c:pt idx="480">
                  <c:v>#N/A</c:v>
                </c:pt>
                <c:pt idx="481">
                  <c:v>#N/A</c:v>
                </c:pt>
                <c:pt idx="482">
                  <c:v>-0.96442683156579001</c:v>
                </c:pt>
                <c:pt idx="483">
                  <c:v>#N/A</c:v>
                </c:pt>
                <c:pt idx="484">
                  <c:v>0.47402716102729059</c:v>
                </c:pt>
                <c:pt idx="485">
                  <c:v>1.2429939533342704E-2</c:v>
                </c:pt>
                <c:pt idx="486">
                  <c:v>#N/A</c:v>
                </c:pt>
                <c:pt idx="487">
                  <c:v>#N/A</c:v>
                </c:pt>
                <c:pt idx="488">
                  <c:v>#N/A</c:v>
                </c:pt>
                <c:pt idx="489">
                  <c:v>-0.70064009926196213</c:v>
                </c:pt>
                <c:pt idx="490">
                  <c:v>#N/A</c:v>
                </c:pt>
                <c:pt idx="491">
                  <c:v>#N/A</c:v>
                </c:pt>
                <c:pt idx="492">
                  <c:v>-0.4812706613699147</c:v>
                </c:pt>
                <c:pt idx="493">
                  <c:v>-0.70280235839552674</c:v>
                </c:pt>
                <c:pt idx="494">
                  <c:v>#N/A</c:v>
                </c:pt>
                <c:pt idx="495">
                  <c:v>#N/A</c:v>
                </c:pt>
                <c:pt idx="496">
                  <c:v>#N/A</c:v>
                </c:pt>
                <c:pt idx="497">
                  <c:v>#N/A</c:v>
                </c:pt>
                <c:pt idx="498">
                  <c:v>0.6383480720749457</c:v>
                </c:pt>
                <c:pt idx="499">
                  <c:v>#N/A</c:v>
                </c:pt>
                <c:pt idx="500">
                  <c:v>#N/A</c:v>
                </c:pt>
                <c:pt idx="501">
                  <c:v>#N/A</c:v>
                </c:pt>
                <c:pt idx="502">
                  <c:v>#N/A</c:v>
                </c:pt>
                <c:pt idx="503">
                  <c:v>#N/A</c:v>
                </c:pt>
                <c:pt idx="504">
                  <c:v>#N/A</c:v>
                </c:pt>
                <c:pt idx="505">
                  <c:v>#N/A</c:v>
                </c:pt>
                <c:pt idx="506">
                  <c:v>#N/A</c:v>
                </c:pt>
                <c:pt idx="507">
                  <c:v>#N/A</c:v>
                </c:pt>
                <c:pt idx="508">
                  <c:v>#N/A</c:v>
                </c:pt>
                <c:pt idx="509">
                  <c:v>#N/A</c:v>
                </c:pt>
                <c:pt idx="510">
                  <c:v>#N/A</c:v>
                </c:pt>
                <c:pt idx="511">
                  <c:v>#N/A</c:v>
                </c:pt>
                <c:pt idx="512">
                  <c:v>#N/A</c:v>
                </c:pt>
                <c:pt idx="513">
                  <c:v>#N/A</c:v>
                </c:pt>
                <c:pt idx="514">
                  <c:v>#N/A</c:v>
                </c:pt>
                <c:pt idx="515">
                  <c:v>#N/A</c:v>
                </c:pt>
                <c:pt idx="516">
                  <c:v>#N/A</c:v>
                </c:pt>
                <c:pt idx="517">
                  <c:v>#N/A</c:v>
                </c:pt>
                <c:pt idx="518">
                  <c:v>#N/A</c:v>
                </c:pt>
                <c:pt idx="519">
                  <c:v>#N/A</c:v>
                </c:pt>
                <c:pt idx="520">
                  <c:v>#N/A</c:v>
                </c:pt>
                <c:pt idx="521">
                  <c:v>#N/A</c:v>
                </c:pt>
                <c:pt idx="522">
                  <c:v>#N/A</c:v>
                </c:pt>
                <c:pt idx="523">
                  <c:v>#N/A</c:v>
                </c:pt>
                <c:pt idx="524">
                  <c:v>#N/A</c:v>
                </c:pt>
                <c:pt idx="525">
                  <c:v>#N/A</c:v>
                </c:pt>
                <c:pt idx="526">
                  <c:v>#N/A</c:v>
                </c:pt>
                <c:pt idx="527">
                  <c:v>#N/A</c:v>
                </c:pt>
                <c:pt idx="528">
                  <c:v>#N/A</c:v>
                </c:pt>
                <c:pt idx="529">
                  <c:v>#N/A</c:v>
                </c:pt>
                <c:pt idx="530">
                  <c:v>#N/A</c:v>
                </c:pt>
                <c:pt idx="531">
                  <c:v>#N/A</c:v>
                </c:pt>
                <c:pt idx="532">
                  <c:v>#N/A</c:v>
                </c:pt>
                <c:pt idx="533">
                  <c:v>#N/A</c:v>
                </c:pt>
                <c:pt idx="534">
                  <c:v>#N/A</c:v>
                </c:pt>
                <c:pt idx="535">
                  <c:v>#N/A</c:v>
                </c:pt>
                <c:pt idx="536">
                  <c:v>#N/A</c:v>
                </c:pt>
                <c:pt idx="537">
                  <c:v>#N/A</c:v>
                </c:pt>
                <c:pt idx="538">
                  <c:v>#N/A</c:v>
                </c:pt>
                <c:pt idx="539">
                  <c:v>#N/A</c:v>
                </c:pt>
                <c:pt idx="540">
                  <c:v>#N/A</c:v>
                </c:pt>
                <c:pt idx="541">
                  <c:v>#N/A</c:v>
                </c:pt>
                <c:pt idx="542">
                  <c:v>#N/A</c:v>
                </c:pt>
                <c:pt idx="543">
                  <c:v>#N/A</c:v>
                </c:pt>
                <c:pt idx="544">
                  <c:v>#N/A</c:v>
                </c:pt>
                <c:pt idx="545">
                  <c:v>#N/A</c:v>
                </c:pt>
                <c:pt idx="546">
                  <c:v>#N/A</c:v>
                </c:pt>
                <c:pt idx="547">
                  <c:v>#N/A</c:v>
                </c:pt>
                <c:pt idx="548">
                  <c:v>#N/A</c:v>
                </c:pt>
                <c:pt idx="549">
                  <c:v>#N/A</c:v>
                </c:pt>
                <c:pt idx="550">
                  <c:v>#N/A</c:v>
                </c:pt>
                <c:pt idx="551">
                  <c:v>#N/A</c:v>
                </c:pt>
                <c:pt idx="552">
                  <c:v>#N/A</c:v>
                </c:pt>
                <c:pt idx="553">
                  <c:v>#N/A</c:v>
                </c:pt>
                <c:pt idx="554">
                  <c:v>#N/A</c:v>
                </c:pt>
                <c:pt idx="555">
                  <c:v>#N/A</c:v>
                </c:pt>
                <c:pt idx="556">
                  <c:v>#N/A</c:v>
                </c:pt>
                <c:pt idx="557">
                  <c:v>#N/A</c:v>
                </c:pt>
                <c:pt idx="558">
                  <c:v>#N/A</c:v>
                </c:pt>
                <c:pt idx="559">
                  <c:v>#N/A</c:v>
                </c:pt>
                <c:pt idx="560">
                  <c:v>#N/A</c:v>
                </c:pt>
                <c:pt idx="561">
                  <c:v>#N/A</c:v>
                </c:pt>
                <c:pt idx="562">
                  <c:v>#N/A</c:v>
                </c:pt>
                <c:pt idx="563">
                  <c:v>#N/A</c:v>
                </c:pt>
                <c:pt idx="564">
                  <c:v>#N/A</c:v>
                </c:pt>
                <c:pt idx="565">
                  <c:v>#N/A</c:v>
                </c:pt>
                <c:pt idx="566">
                  <c:v>#N/A</c:v>
                </c:pt>
                <c:pt idx="567">
                  <c:v>#N/A</c:v>
                </c:pt>
                <c:pt idx="568">
                  <c:v>#N/A</c:v>
                </c:pt>
                <c:pt idx="569">
                  <c:v>#N/A</c:v>
                </c:pt>
                <c:pt idx="570">
                  <c:v>#N/A</c:v>
                </c:pt>
                <c:pt idx="571">
                  <c:v>#N/A</c:v>
                </c:pt>
                <c:pt idx="572">
                  <c:v>#N/A</c:v>
                </c:pt>
                <c:pt idx="573">
                  <c:v>#N/A</c:v>
                </c:pt>
                <c:pt idx="574">
                  <c:v>#N/A</c:v>
                </c:pt>
                <c:pt idx="575">
                  <c:v>#N/A</c:v>
                </c:pt>
                <c:pt idx="576">
                  <c:v>#N/A</c:v>
                </c:pt>
                <c:pt idx="577">
                  <c:v>#N/A</c:v>
                </c:pt>
                <c:pt idx="578">
                  <c:v>#N/A</c:v>
                </c:pt>
                <c:pt idx="579">
                  <c:v>#N/A</c:v>
                </c:pt>
                <c:pt idx="580">
                  <c:v>#N/A</c:v>
                </c:pt>
                <c:pt idx="581">
                  <c:v>#N/A</c:v>
                </c:pt>
                <c:pt idx="582">
                  <c:v>#N/A</c:v>
                </c:pt>
                <c:pt idx="583">
                  <c:v>#N/A</c:v>
                </c:pt>
                <c:pt idx="584">
                  <c:v>#N/A</c:v>
                </c:pt>
                <c:pt idx="585">
                  <c:v>#N/A</c:v>
                </c:pt>
                <c:pt idx="586">
                  <c:v>#N/A</c:v>
                </c:pt>
                <c:pt idx="587">
                  <c:v>#N/A</c:v>
                </c:pt>
                <c:pt idx="588">
                  <c:v>#N/A</c:v>
                </c:pt>
                <c:pt idx="589">
                  <c:v>#N/A</c:v>
                </c:pt>
                <c:pt idx="590">
                  <c:v>#N/A</c:v>
                </c:pt>
                <c:pt idx="591">
                  <c:v>#N/A</c:v>
                </c:pt>
                <c:pt idx="592">
                  <c:v>#N/A</c:v>
                </c:pt>
                <c:pt idx="593">
                  <c:v>#N/A</c:v>
                </c:pt>
                <c:pt idx="594">
                  <c:v>#N/A</c:v>
                </c:pt>
                <c:pt idx="595">
                  <c:v>#N/A</c:v>
                </c:pt>
                <c:pt idx="596">
                  <c:v>#N/A</c:v>
                </c:pt>
                <c:pt idx="597">
                  <c:v>#N/A</c:v>
                </c:pt>
                <c:pt idx="598">
                  <c:v>#N/A</c:v>
                </c:pt>
                <c:pt idx="599">
                  <c:v>#N/A</c:v>
                </c:pt>
                <c:pt idx="600">
                  <c:v>#N/A</c:v>
                </c:pt>
                <c:pt idx="601">
                  <c:v>#N/A</c:v>
                </c:pt>
                <c:pt idx="602">
                  <c:v>#N/A</c:v>
                </c:pt>
                <c:pt idx="603">
                  <c:v>#N/A</c:v>
                </c:pt>
                <c:pt idx="604">
                  <c:v>#N/A</c:v>
                </c:pt>
                <c:pt idx="605">
                  <c:v>#N/A</c:v>
                </c:pt>
                <c:pt idx="606">
                  <c:v>#N/A</c:v>
                </c:pt>
                <c:pt idx="607">
                  <c:v>#N/A</c:v>
                </c:pt>
                <c:pt idx="608">
                  <c:v>#N/A</c:v>
                </c:pt>
                <c:pt idx="609">
                  <c:v>#N/A</c:v>
                </c:pt>
                <c:pt idx="610">
                  <c:v>#N/A</c:v>
                </c:pt>
                <c:pt idx="611">
                  <c:v>#N/A</c:v>
                </c:pt>
                <c:pt idx="612">
                  <c:v>#N/A</c:v>
                </c:pt>
                <c:pt idx="613">
                  <c:v>#N/A</c:v>
                </c:pt>
                <c:pt idx="614">
                  <c:v>#N/A</c:v>
                </c:pt>
                <c:pt idx="615">
                  <c:v>#N/A</c:v>
                </c:pt>
                <c:pt idx="616">
                  <c:v>#N/A</c:v>
                </c:pt>
                <c:pt idx="617">
                  <c:v>#N/A</c:v>
                </c:pt>
                <c:pt idx="618">
                  <c:v>#N/A</c:v>
                </c:pt>
                <c:pt idx="619">
                  <c:v>#N/A</c:v>
                </c:pt>
                <c:pt idx="620">
                  <c:v>#N/A</c:v>
                </c:pt>
                <c:pt idx="621">
                  <c:v>#N/A</c:v>
                </c:pt>
                <c:pt idx="622">
                  <c:v>#N/A</c:v>
                </c:pt>
                <c:pt idx="623">
                  <c:v>#N/A</c:v>
                </c:pt>
                <c:pt idx="624">
                  <c:v>#N/A</c:v>
                </c:pt>
                <c:pt idx="625">
                  <c:v>#N/A</c:v>
                </c:pt>
                <c:pt idx="626">
                  <c:v>#N/A</c:v>
                </c:pt>
                <c:pt idx="627">
                  <c:v>#N/A</c:v>
                </c:pt>
                <c:pt idx="628">
                  <c:v>#N/A</c:v>
                </c:pt>
                <c:pt idx="629">
                  <c:v>#N/A</c:v>
                </c:pt>
                <c:pt idx="630">
                  <c:v>#N/A</c:v>
                </c:pt>
                <c:pt idx="631">
                  <c:v>#N/A</c:v>
                </c:pt>
                <c:pt idx="632">
                  <c:v>#N/A</c:v>
                </c:pt>
                <c:pt idx="633">
                  <c:v>#N/A</c:v>
                </c:pt>
                <c:pt idx="634">
                  <c:v>#N/A</c:v>
                </c:pt>
                <c:pt idx="635">
                  <c:v>#N/A</c:v>
                </c:pt>
                <c:pt idx="636">
                  <c:v>#N/A</c:v>
                </c:pt>
                <c:pt idx="637">
                  <c:v>#N/A</c:v>
                </c:pt>
                <c:pt idx="638">
                  <c:v>#N/A</c:v>
                </c:pt>
                <c:pt idx="639">
                  <c:v>#N/A</c:v>
                </c:pt>
                <c:pt idx="640">
                  <c:v>#N/A</c:v>
                </c:pt>
                <c:pt idx="641">
                  <c:v>#N/A</c:v>
                </c:pt>
                <c:pt idx="642">
                  <c:v>#N/A</c:v>
                </c:pt>
                <c:pt idx="643">
                  <c:v>#N/A</c:v>
                </c:pt>
                <c:pt idx="644">
                  <c:v>#N/A</c:v>
                </c:pt>
                <c:pt idx="645">
                  <c:v>#N/A</c:v>
                </c:pt>
                <c:pt idx="646">
                  <c:v>#N/A</c:v>
                </c:pt>
                <c:pt idx="647">
                  <c:v>#N/A</c:v>
                </c:pt>
                <c:pt idx="648">
                  <c:v>#N/A</c:v>
                </c:pt>
                <c:pt idx="649">
                  <c:v>#N/A</c:v>
                </c:pt>
                <c:pt idx="650">
                  <c:v>#N/A</c:v>
                </c:pt>
                <c:pt idx="651">
                  <c:v>#N/A</c:v>
                </c:pt>
                <c:pt idx="652">
                  <c:v>#N/A</c:v>
                </c:pt>
                <c:pt idx="653">
                  <c:v>#N/A</c:v>
                </c:pt>
                <c:pt idx="654">
                  <c:v>#N/A</c:v>
                </c:pt>
                <c:pt idx="655">
                  <c:v>#N/A</c:v>
                </c:pt>
                <c:pt idx="656">
                  <c:v>#N/A</c:v>
                </c:pt>
                <c:pt idx="657">
                  <c:v>#N/A</c:v>
                </c:pt>
                <c:pt idx="658">
                  <c:v>#N/A</c:v>
                </c:pt>
                <c:pt idx="659">
                  <c:v>#N/A</c:v>
                </c:pt>
                <c:pt idx="660">
                  <c:v>#N/A</c:v>
                </c:pt>
                <c:pt idx="661">
                  <c:v>#N/A</c:v>
                </c:pt>
                <c:pt idx="662">
                  <c:v>#N/A</c:v>
                </c:pt>
                <c:pt idx="663">
                  <c:v>#N/A</c:v>
                </c:pt>
                <c:pt idx="664">
                  <c:v>#N/A</c:v>
                </c:pt>
                <c:pt idx="665">
                  <c:v>#N/A</c:v>
                </c:pt>
                <c:pt idx="666">
                  <c:v>#N/A</c:v>
                </c:pt>
                <c:pt idx="667">
                  <c:v>#N/A</c:v>
                </c:pt>
                <c:pt idx="668">
                  <c:v>#N/A</c:v>
                </c:pt>
                <c:pt idx="669">
                  <c:v>#N/A</c:v>
                </c:pt>
                <c:pt idx="670">
                  <c:v>#N/A</c:v>
                </c:pt>
                <c:pt idx="671">
                  <c:v>#N/A</c:v>
                </c:pt>
                <c:pt idx="672">
                  <c:v>#N/A</c:v>
                </c:pt>
                <c:pt idx="673">
                  <c:v>#N/A</c:v>
                </c:pt>
                <c:pt idx="674">
                  <c:v>#N/A</c:v>
                </c:pt>
                <c:pt idx="675">
                  <c:v>#N/A</c:v>
                </c:pt>
                <c:pt idx="676">
                  <c:v>#N/A</c:v>
                </c:pt>
                <c:pt idx="677">
                  <c:v>#N/A</c:v>
                </c:pt>
                <c:pt idx="678">
                  <c:v>#N/A</c:v>
                </c:pt>
                <c:pt idx="679">
                  <c:v>#N/A</c:v>
                </c:pt>
                <c:pt idx="680">
                  <c:v>#N/A</c:v>
                </c:pt>
                <c:pt idx="681">
                  <c:v>#N/A</c:v>
                </c:pt>
                <c:pt idx="682">
                  <c:v>#N/A</c:v>
                </c:pt>
                <c:pt idx="683">
                  <c:v>#N/A</c:v>
                </c:pt>
                <c:pt idx="684">
                  <c:v>#N/A</c:v>
                </c:pt>
                <c:pt idx="685">
                  <c:v>#N/A</c:v>
                </c:pt>
                <c:pt idx="686">
                  <c:v>#N/A</c:v>
                </c:pt>
                <c:pt idx="687">
                  <c:v>#N/A</c:v>
                </c:pt>
                <c:pt idx="688">
                  <c:v>#N/A</c:v>
                </c:pt>
                <c:pt idx="689">
                  <c:v>#N/A</c:v>
                </c:pt>
                <c:pt idx="690">
                  <c:v>#N/A</c:v>
                </c:pt>
                <c:pt idx="691">
                  <c:v>#N/A</c:v>
                </c:pt>
                <c:pt idx="692">
                  <c:v>#N/A</c:v>
                </c:pt>
                <c:pt idx="693">
                  <c:v>#N/A</c:v>
                </c:pt>
                <c:pt idx="694">
                  <c:v>#N/A</c:v>
                </c:pt>
                <c:pt idx="695">
                  <c:v>#N/A</c:v>
                </c:pt>
                <c:pt idx="696">
                  <c:v>#N/A</c:v>
                </c:pt>
                <c:pt idx="697">
                  <c:v>#N/A</c:v>
                </c:pt>
                <c:pt idx="698">
                  <c:v>#N/A</c:v>
                </c:pt>
                <c:pt idx="699">
                  <c:v>#N/A</c:v>
                </c:pt>
                <c:pt idx="700">
                  <c:v>#N/A</c:v>
                </c:pt>
                <c:pt idx="701">
                  <c:v>#N/A</c:v>
                </c:pt>
                <c:pt idx="702">
                  <c:v>#N/A</c:v>
                </c:pt>
                <c:pt idx="703">
                  <c:v>#N/A</c:v>
                </c:pt>
                <c:pt idx="704">
                  <c:v>#N/A</c:v>
                </c:pt>
                <c:pt idx="705">
                  <c:v>#N/A</c:v>
                </c:pt>
                <c:pt idx="706">
                  <c:v>#N/A</c:v>
                </c:pt>
                <c:pt idx="707">
                  <c:v>#N/A</c:v>
                </c:pt>
                <c:pt idx="708">
                  <c:v>#N/A</c:v>
                </c:pt>
                <c:pt idx="709">
                  <c:v>#N/A</c:v>
                </c:pt>
                <c:pt idx="710">
                  <c:v>#N/A</c:v>
                </c:pt>
                <c:pt idx="711">
                  <c:v>#N/A</c:v>
                </c:pt>
                <c:pt idx="712">
                  <c:v>#N/A</c:v>
                </c:pt>
                <c:pt idx="713">
                  <c:v>#N/A</c:v>
                </c:pt>
                <c:pt idx="714">
                  <c:v>#N/A</c:v>
                </c:pt>
                <c:pt idx="715">
                  <c:v>#N/A</c:v>
                </c:pt>
                <c:pt idx="716">
                  <c:v>#N/A</c:v>
                </c:pt>
                <c:pt idx="717">
                  <c:v>#N/A</c:v>
                </c:pt>
                <c:pt idx="718">
                  <c:v>#N/A</c:v>
                </c:pt>
                <c:pt idx="719">
                  <c:v>#N/A</c:v>
                </c:pt>
                <c:pt idx="720">
                  <c:v>#N/A</c:v>
                </c:pt>
                <c:pt idx="721">
                  <c:v>#N/A</c:v>
                </c:pt>
                <c:pt idx="722">
                  <c:v>#N/A</c:v>
                </c:pt>
                <c:pt idx="723">
                  <c:v>#N/A</c:v>
                </c:pt>
                <c:pt idx="724">
                  <c:v>#N/A</c:v>
                </c:pt>
                <c:pt idx="725">
                  <c:v>#N/A</c:v>
                </c:pt>
                <c:pt idx="726">
                  <c:v>#N/A</c:v>
                </c:pt>
                <c:pt idx="727">
                  <c:v>#N/A</c:v>
                </c:pt>
                <c:pt idx="728">
                  <c:v>#N/A</c:v>
                </c:pt>
                <c:pt idx="729">
                  <c:v>#N/A</c:v>
                </c:pt>
                <c:pt idx="730">
                  <c:v>#N/A</c:v>
                </c:pt>
                <c:pt idx="731">
                  <c:v>#N/A</c:v>
                </c:pt>
                <c:pt idx="732">
                  <c:v>#N/A</c:v>
                </c:pt>
                <c:pt idx="733">
                  <c:v>#N/A</c:v>
                </c:pt>
                <c:pt idx="734">
                  <c:v>#N/A</c:v>
                </c:pt>
                <c:pt idx="735">
                  <c:v>#N/A</c:v>
                </c:pt>
                <c:pt idx="736">
                  <c:v>#N/A</c:v>
                </c:pt>
                <c:pt idx="737">
                  <c:v>#N/A</c:v>
                </c:pt>
                <c:pt idx="738">
                  <c:v>#N/A</c:v>
                </c:pt>
                <c:pt idx="739">
                  <c:v>#N/A</c:v>
                </c:pt>
                <c:pt idx="740">
                  <c:v>#N/A</c:v>
                </c:pt>
                <c:pt idx="741">
                  <c:v>#N/A</c:v>
                </c:pt>
                <c:pt idx="742">
                  <c:v>#N/A</c:v>
                </c:pt>
                <c:pt idx="743">
                  <c:v>#N/A</c:v>
                </c:pt>
                <c:pt idx="744">
                  <c:v>#N/A</c:v>
                </c:pt>
                <c:pt idx="745">
                  <c:v>#N/A</c:v>
                </c:pt>
                <c:pt idx="746">
                  <c:v>#N/A</c:v>
                </c:pt>
                <c:pt idx="747">
                  <c:v>#N/A</c:v>
                </c:pt>
                <c:pt idx="748">
                  <c:v>#N/A</c:v>
                </c:pt>
                <c:pt idx="749">
                  <c:v>#N/A</c:v>
                </c:pt>
                <c:pt idx="750">
                  <c:v>#N/A</c:v>
                </c:pt>
                <c:pt idx="751">
                  <c:v>#N/A</c:v>
                </c:pt>
                <c:pt idx="752">
                  <c:v>#N/A</c:v>
                </c:pt>
                <c:pt idx="753">
                  <c:v>#N/A</c:v>
                </c:pt>
                <c:pt idx="754">
                  <c:v>#N/A</c:v>
                </c:pt>
                <c:pt idx="755">
                  <c:v>#N/A</c:v>
                </c:pt>
                <c:pt idx="756">
                  <c:v>#N/A</c:v>
                </c:pt>
                <c:pt idx="757">
                  <c:v>#N/A</c:v>
                </c:pt>
                <c:pt idx="758">
                  <c:v>#N/A</c:v>
                </c:pt>
                <c:pt idx="759">
                  <c:v>#N/A</c:v>
                </c:pt>
                <c:pt idx="760">
                  <c:v>#N/A</c:v>
                </c:pt>
                <c:pt idx="761">
                  <c:v>#N/A</c:v>
                </c:pt>
                <c:pt idx="762">
                  <c:v>#N/A</c:v>
                </c:pt>
                <c:pt idx="763">
                  <c:v>#N/A</c:v>
                </c:pt>
                <c:pt idx="764">
                  <c:v>#N/A</c:v>
                </c:pt>
                <c:pt idx="765">
                  <c:v>#N/A</c:v>
                </c:pt>
                <c:pt idx="766">
                  <c:v>#N/A</c:v>
                </c:pt>
                <c:pt idx="767">
                  <c:v>#N/A</c:v>
                </c:pt>
                <c:pt idx="768">
                  <c:v>#N/A</c:v>
                </c:pt>
                <c:pt idx="769">
                  <c:v>#N/A</c:v>
                </c:pt>
                <c:pt idx="770">
                  <c:v>#N/A</c:v>
                </c:pt>
                <c:pt idx="771">
                  <c:v>#N/A</c:v>
                </c:pt>
                <c:pt idx="772">
                  <c:v>#N/A</c:v>
                </c:pt>
                <c:pt idx="773">
                  <c:v>#N/A</c:v>
                </c:pt>
                <c:pt idx="774">
                  <c:v>#N/A</c:v>
                </c:pt>
                <c:pt idx="775">
                  <c:v>#N/A</c:v>
                </c:pt>
                <c:pt idx="776">
                  <c:v>#N/A</c:v>
                </c:pt>
                <c:pt idx="777">
                  <c:v>#N/A</c:v>
                </c:pt>
                <c:pt idx="778">
                  <c:v>#N/A</c:v>
                </c:pt>
                <c:pt idx="779">
                  <c:v>#N/A</c:v>
                </c:pt>
                <c:pt idx="780">
                  <c:v>#N/A</c:v>
                </c:pt>
                <c:pt idx="781">
                  <c:v>#N/A</c:v>
                </c:pt>
                <c:pt idx="782">
                  <c:v>#N/A</c:v>
                </c:pt>
                <c:pt idx="783">
                  <c:v>#N/A</c:v>
                </c:pt>
                <c:pt idx="784">
                  <c:v>#N/A</c:v>
                </c:pt>
                <c:pt idx="785">
                  <c:v>#N/A</c:v>
                </c:pt>
                <c:pt idx="786">
                  <c:v>#N/A</c:v>
                </c:pt>
                <c:pt idx="787">
                  <c:v>#N/A</c:v>
                </c:pt>
                <c:pt idx="788">
                  <c:v>#N/A</c:v>
                </c:pt>
                <c:pt idx="789">
                  <c:v>#N/A</c:v>
                </c:pt>
                <c:pt idx="790">
                  <c:v>#N/A</c:v>
                </c:pt>
                <c:pt idx="791">
                  <c:v>#N/A</c:v>
                </c:pt>
                <c:pt idx="792">
                  <c:v>#N/A</c:v>
                </c:pt>
                <c:pt idx="793">
                  <c:v>#N/A</c:v>
                </c:pt>
                <c:pt idx="794">
                  <c:v>#N/A</c:v>
                </c:pt>
                <c:pt idx="795">
                  <c:v>#N/A</c:v>
                </c:pt>
                <c:pt idx="796">
                  <c:v>#N/A</c:v>
                </c:pt>
                <c:pt idx="797">
                  <c:v>#N/A</c:v>
                </c:pt>
                <c:pt idx="798">
                  <c:v>#N/A</c:v>
                </c:pt>
                <c:pt idx="799">
                  <c:v>#N/A</c:v>
                </c:pt>
                <c:pt idx="800">
                  <c:v>#N/A</c:v>
                </c:pt>
                <c:pt idx="801">
                  <c:v>#N/A</c:v>
                </c:pt>
                <c:pt idx="802">
                  <c:v>#N/A</c:v>
                </c:pt>
                <c:pt idx="803">
                  <c:v>#N/A</c:v>
                </c:pt>
                <c:pt idx="804">
                  <c:v>#N/A</c:v>
                </c:pt>
                <c:pt idx="805">
                  <c:v>#N/A</c:v>
                </c:pt>
                <c:pt idx="806">
                  <c:v>#N/A</c:v>
                </c:pt>
                <c:pt idx="807">
                  <c:v>#N/A</c:v>
                </c:pt>
                <c:pt idx="808">
                  <c:v>#N/A</c:v>
                </c:pt>
                <c:pt idx="809">
                  <c:v>#N/A</c:v>
                </c:pt>
                <c:pt idx="810">
                  <c:v>#N/A</c:v>
                </c:pt>
                <c:pt idx="811">
                  <c:v>#N/A</c:v>
                </c:pt>
                <c:pt idx="812">
                  <c:v>#N/A</c:v>
                </c:pt>
                <c:pt idx="813">
                  <c:v>#N/A</c:v>
                </c:pt>
                <c:pt idx="814">
                  <c:v>#N/A</c:v>
                </c:pt>
                <c:pt idx="815">
                  <c:v>#N/A</c:v>
                </c:pt>
                <c:pt idx="816">
                  <c:v>#N/A</c:v>
                </c:pt>
                <c:pt idx="817">
                  <c:v>#N/A</c:v>
                </c:pt>
                <c:pt idx="818">
                  <c:v>#N/A</c:v>
                </c:pt>
                <c:pt idx="819">
                  <c:v>#N/A</c:v>
                </c:pt>
                <c:pt idx="820">
                  <c:v>#N/A</c:v>
                </c:pt>
                <c:pt idx="821">
                  <c:v>#N/A</c:v>
                </c:pt>
                <c:pt idx="822">
                  <c:v>#N/A</c:v>
                </c:pt>
                <c:pt idx="823">
                  <c:v>#N/A</c:v>
                </c:pt>
                <c:pt idx="824">
                  <c:v>#N/A</c:v>
                </c:pt>
                <c:pt idx="825">
                  <c:v>#N/A</c:v>
                </c:pt>
                <c:pt idx="826">
                  <c:v>#N/A</c:v>
                </c:pt>
                <c:pt idx="827">
                  <c:v>#N/A</c:v>
                </c:pt>
                <c:pt idx="828">
                  <c:v>#N/A</c:v>
                </c:pt>
                <c:pt idx="829">
                  <c:v>#N/A</c:v>
                </c:pt>
                <c:pt idx="830">
                  <c:v>#N/A</c:v>
                </c:pt>
                <c:pt idx="831">
                  <c:v>#N/A</c:v>
                </c:pt>
                <c:pt idx="832">
                  <c:v>#N/A</c:v>
                </c:pt>
                <c:pt idx="833">
                  <c:v>#N/A</c:v>
                </c:pt>
                <c:pt idx="834">
                  <c:v>#N/A</c:v>
                </c:pt>
                <c:pt idx="835">
                  <c:v>#N/A</c:v>
                </c:pt>
                <c:pt idx="836">
                  <c:v>#N/A</c:v>
                </c:pt>
                <c:pt idx="837">
                  <c:v>#N/A</c:v>
                </c:pt>
                <c:pt idx="838">
                  <c:v>#N/A</c:v>
                </c:pt>
                <c:pt idx="839">
                  <c:v>#N/A</c:v>
                </c:pt>
                <c:pt idx="840">
                  <c:v>#N/A</c:v>
                </c:pt>
                <c:pt idx="841">
                  <c:v>#N/A</c:v>
                </c:pt>
                <c:pt idx="842">
                  <c:v>#N/A</c:v>
                </c:pt>
                <c:pt idx="843">
                  <c:v>#N/A</c:v>
                </c:pt>
                <c:pt idx="844">
                  <c:v>#N/A</c:v>
                </c:pt>
                <c:pt idx="845">
                  <c:v>#N/A</c:v>
                </c:pt>
                <c:pt idx="846">
                  <c:v>#N/A</c:v>
                </c:pt>
                <c:pt idx="847">
                  <c:v>#N/A</c:v>
                </c:pt>
                <c:pt idx="848">
                  <c:v>#N/A</c:v>
                </c:pt>
                <c:pt idx="849">
                  <c:v>#N/A</c:v>
                </c:pt>
                <c:pt idx="850">
                  <c:v>#N/A</c:v>
                </c:pt>
                <c:pt idx="851">
                  <c:v>#N/A</c:v>
                </c:pt>
                <c:pt idx="852">
                  <c:v>#N/A</c:v>
                </c:pt>
                <c:pt idx="853">
                  <c:v>#N/A</c:v>
                </c:pt>
                <c:pt idx="854">
                  <c:v>#N/A</c:v>
                </c:pt>
                <c:pt idx="855">
                  <c:v>#N/A</c:v>
                </c:pt>
                <c:pt idx="856">
                  <c:v>#N/A</c:v>
                </c:pt>
                <c:pt idx="857">
                  <c:v>#N/A</c:v>
                </c:pt>
                <c:pt idx="858">
                  <c:v>#N/A</c:v>
                </c:pt>
                <c:pt idx="859">
                  <c:v>#N/A</c:v>
                </c:pt>
                <c:pt idx="860">
                  <c:v>#N/A</c:v>
                </c:pt>
                <c:pt idx="861">
                  <c:v>#N/A</c:v>
                </c:pt>
                <c:pt idx="862">
                  <c:v>#N/A</c:v>
                </c:pt>
                <c:pt idx="863">
                  <c:v>#N/A</c:v>
                </c:pt>
                <c:pt idx="864">
                  <c:v>#N/A</c:v>
                </c:pt>
                <c:pt idx="865">
                  <c:v>#N/A</c:v>
                </c:pt>
                <c:pt idx="866">
                  <c:v>#N/A</c:v>
                </c:pt>
                <c:pt idx="867">
                  <c:v>#N/A</c:v>
                </c:pt>
                <c:pt idx="868">
                  <c:v>#N/A</c:v>
                </c:pt>
                <c:pt idx="869">
                  <c:v>#N/A</c:v>
                </c:pt>
                <c:pt idx="870">
                  <c:v>#N/A</c:v>
                </c:pt>
                <c:pt idx="871">
                  <c:v>#N/A</c:v>
                </c:pt>
                <c:pt idx="872">
                  <c:v>#N/A</c:v>
                </c:pt>
                <c:pt idx="873">
                  <c:v>#N/A</c:v>
                </c:pt>
                <c:pt idx="874">
                  <c:v>#N/A</c:v>
                </c:pt>
                <c:pt idx="875">
                  <c:v>#N/A</c:v>
                </c:pt>
                <c:pt idx="876">
                  <c:v>#N/A</c:v>
                </c:pt>
                <c:pt idx="877">
                  <c:v>#N/A</c:v>
                </c:pt>
                <c:pt idx="878">
                  <c:v>#N/A</c:v>
                </c:pt>
                <c:pt idx="879">
                  <c:v>#N/A</c:v>
                </c:pt>
                <c:pt idx="880">
                  <c:v>#N/A</c:v>
                </c:pt>
                <c:pt idx="881">
                  <c:v>#N/A</c:v>
                </c:pt>
                <c:pt idx="882">
                  <c:v>#N/A</c:v>
                </c:pt>
                <c:pt idx="883">
                  <c:v>#N/A</c:v>
                </c:pt>
                <c:pt idx="884">
                  <c:v>#N/A</c:v>
                </c:pt>
                <c:pt idx="885">
                  <c:v>#N/A</c:v>
                </c:pt>
                <c:pt idx="886">
                  <c:v>#N/A</c:v>
                </c:pt>
                <c:pt idx="887">
                  <c:v>#N/A</c:v>
                </c:pt>
                <c:pt idx="888">
                  <c:v>#N/A</c:v>
                </c:pt>
                <c:pt idx="889">
                  <c:v>#N/A</c:v>
                </c:pt>
                <c:pt idx="890">
                  <c:v>#N/A</c:v>
                </c:pt>
                <c:pt idx="891">
                  <c:v>#N/A</c:v>
                </c:pt>
                <c:pt idx="892">
                  <c:v>#N/A</c:v>
                </c:pt>
                <c:pt idx="893">
                  <c:v>#N/A</c:v>
                </c:pt>
                <c:pt idx="894">
                  <c:v>#N/A</c:v>
                </c:pt>
                <c:pt idx="895">
                  <c:v>#N/A</c:v>
                </c:pt>
                <c:pt idx="896">
                  <c:v>#N/A</c:v>
                </c:pt>
                <c:pt idx="897">
                  <c:v>#N/A</c:v>
                </c:pt>
                <c:pt idx="898">
                  <c:v>#N/A</c:v>
                </c:pt>
                <c:pt idx="899">
                  <c:v>#N/A</c:v>
                </c:pt>
                <c:pt idx="900">
                  <c:v>#N/A</c:v>
                </c:pt>
                <c:pt idx="901">
                  <c:v>#N/A</c:v>
                </c:pt>
                <c:pt idx="902">
                  <c:v>#N/A</c:v>
                </c:pt>
                <c:pt idx="903">
                  <c:v>#N/A</c:v>
                </c:pt>
                <c:pt idx="904">
                  <c:v>#N/A</c:v>
                </c:pt>
                <c:pt idx="905">
                  <c:v>#N/A</c:v>
                </c:pt>
                <c:pt idx="906">
                  <c:v>#N/A</c:v>
                </c:pt>
                <c:pt idx="907">
                  <c:v>#N/A</c:v>
                </c:pt>
                <c:pt idx="908">
                  <c:v>#N/A</c:v>
                </c:pt>
                <c:pt idx="909">
                  <c:v>#N/A</c:v>
                </c:pt>
                <c:pt idx="910">
                  <c:v>#N/A</c:v>
                </c:pt>
                <c:pt idx="911">
                  <c:v>#N/A</c:v>
                </c:pt>
                <c:pt idx="912">
                  <c:v>#N/A</c:v>
                </c:pt>
                <c:pt idx="913">
                  <c:v>#N/A</c:v>
                </c:pt>
                <c:pt idx="914">
                  <c:v>#N/A</c:v>
                </c:pt>
                <c:pt idx="915">
                  <c:v>#N/A</c:v>
                </c:pt>
                <c:pt idx="916">
                  <c:v>#N/A</c:v>
                </c:pt>
                <c:pt idx="917">
                  <c:v>#N/A</c:v>
                </c:pt>
                <c:pt idx="918">
                  <c:v>#N/A</c:v>
                </c:pt>
                <c:pt idx="919">
                  <c:v>#N/A</c:v>
                </c:pt>
                <c:pt idx="920">
                  <c:v>#N/A</c:v>
                </c:pt>
                <c:pt idx="921">
                  <c:v>#N/A</c:v>
                </c:pt>
                <c:pt idx="922">
                  <c:v>#N/A</c:v>
                </c:pt>
                <c:pt idx="923">
                  <c:v>#N/A</c:v>
                </c:pt>
                <c:pt idx="924">
                  <c:v>#N/A</c:v>
                </c:pt>
                <c:pt idx="925">
                  <c:v>#N/A</c:v>
                </c:pt>
                <c:pt idx="926">
                  <c:v>#N/A</c:v>
                </c:pt>
                <c:pt idx="927">
                  <c:v>#N/A</c:v>
                </c:pt>
                <c:pt idx="928">
                  <c:v>#N/A</c:v>
                </c:pt>
                <c:pt idx="929">
                  <c:v>#N/A</c:v>
                </c:pt>
                <c:pt idx="930">
                  <c:v>#N/A</c:v>
                </c:pt>
                <c:pt idx="931">
                  <c:v>#N/A</c:v>
                </c:pt>
                <c:pt idx="932">
                  <c:v>#N/A</c:v>
                </c:pt>
                <c:pt idx="933">
                  <c:v>#N/A</c:v>
                </c:pt>
                <c:pt idx="934">
                  <c:v>#N/A</c:v>
                </c:pt>
                <c:pt idx="935">
                  <c:v>#N/A</c:v>
                </c:pt>
                <c:pt idx="936">
                  <c:v>#N/A</c:v>
                </c:pt>
                <c:pt idx="937">
                  <c:v>#N/A</c:v>
                </c:pt>
                <c:pt idx="938">
                  <c:v>#N/A</c:v>
                </c:pt>
                <c:pt idx="939">
                  <c:v>#N/A</c:v>
                </c:pt>
                <c:pt idx="940">
                  <c:v>#N/A</c:v>
                </c:pt>
                <c:pt idx="941">
                  <c:v>#N/A</c:v>
                </c:pt>
                <c:pt idx="942">
                  <c:v>#N/A</c:v>
                </c:pt>
                <c:pt idx="943">
                  <c:v>#N/A</c:v>
                </c:pt>
                <c:pt idx="944">
                  <c:v>#N/A</c:v>
                </c:pt>
                <c:pt idx="945">
                  <c:v>#N/A</c:v>
                </c:pt>
                <c:pt idx="946">
                  <c:v>#N/A</c:v>
                </c:pt>
                <c:pt idx="947">
                  <c:v>#N/A</c:v>
                </c:pt>
                <c:pt idx="948">
                  <c:v>#N/A</c:v>
                </c:pt>
                <c:pt idx="949">
                  <c:v>#N/A</c:v>
                </c:pt>
                <c:pt idx="950">
                  <c:v>#N/A</c:v>
                </c:pt>
                <c:pt idx="951">
                  <c:v>#N/A</c:v>
                </c:pt>
                <c:pt idx="952">
                  <c:v>#N/A</c:v>
                </c:pt>
                <c:pt idx="953">
                  <c:v>#N/A</c:v>
                </c:pt>
                <c:pt idx="954">
                  <c:v>#N/A</c:v>
                </c:pt>
                <c:pt idx="955">
                  <c:v>#N/A</c:v>
                </c:pt>
                <c:pt idx="956">
                  <c:v>#N/A</c:v>
                </c:pt>
                <c:pt idx="957">
                  <c:v>#N/A</c:v>
                </c:pt>
                <c:pt idx="958">
                  <c:v>#N/A</c:v>
                </c:pt>
                <c:pt idx="959">
                  <c:v>#N/A</c:v>
                </c:pt>
                <c:pt idx="960">
                  <c:v>#N/A</c:v>
                </c:pt>
                <c:pt idx="961">
                  <c:v>#N/A</c:v>
                </c:pt>
                <c:pt idx="962">
                  <c:v>#N/A</c:v>
                </c:pt>
                <c:pt idx="963">
                  <c:v>#N/A</c:v>
                </c:pt>
                <c:pt idx="964">
                  <c:v>#N/A</c:v>
                </c:pt>
                <c:pt idx="965">
                  <c:v>#N/A</c:v>
                </c:pt>
                <c:pt idx="966">
                  <c:v>#N/A</c:v>
                </c:pt>
                <c:pt idx="967">
                  <c:v>#N/A</c:v>
                </c:pt>
                <c:pt idx="968">
                  <c:v>#N/A</c:v>
                </c:pt>
                <c:pt idx="969">
                  <c:v>#N/A</c:v>
                </c:pt>
                <c:pt idx="970">
                  <c:v>#N/A</c:v>
                </c:pt>
                <c:pt idx="971">
                  <c:v>#N/A</c:v>
                </c:pt>
                <c:pt idx="972">
                  <c:v>#N/A</c:v>
                </c:pt>
                <c:pt idx="973">
                  <c:v>#N/A</c:v>
                </c:pt>
                <c:pt idx="974">
                  <c:v>#N/A</c:v>
                </c:pt>
                <c:pt idx="975">
                  <c:v>#N/A</c:v>
                </c:pt>
                <c:pt idx="976">
                  <c:v>#N/A</c:v>
                </c:pt>
                <c:pt idx="977">
                  <c:v>#N/A</c:v>
                </c:pt>
                <c:pt idx="978">
                  <c:v>#N/A</c:v>
                </c:pt>
                <c:pt idx="979">
                  <c:v>#N/A</c:v>
                </c:pt>
                <c:pt idx="980">
                  <c:v>#N/A</c:v>
                </c:pt>
                <c:pt idx="981">
                  <c:v>#N/A</c:v>
                </c:pt>
                <c:pt idx="982">
                  <c:v>#N/A</c:v>
                </c:pt>
                <c:pt idx="983">
                  <c:v>#N/A</c:v>
                </c:pt>
                <c:pt idx="984">
                  <c:v>#N/A</c:v>
                </c:pt>
                <c:pt idx="985">
                  <c:v>#N/A</c:v>
                </c:pt>
                <c:pt idx="986">
                  <c:v>#N/A</c:v>
                </c:pt>
                <c:pt idx="987">
                  <c:v>#N/A</c:v>
                </c:pt>
                <c:pt idx="988">
                  <c:v>#N/A</c:v>
                </c:pt>
                <c:pt idx="989">
                  <c:v>#N/A</c:v>
                </c:pt>
                <c:pt idx="990">
                  <c:v>#N/A</c:v>
                </c:pt>
                <c:pt idx="991">
                  <c:v>#N/A</c:v>
                </c:pt>
                <c:pt idx="992">
                  <c:v>#N/A</c:v>
                </c:pt>
                <c:pt idx="993">
                  <c:v>#N/A</c:v>
                </c:pt>
                <c:pt idx="994">
                  <c:v>#N/A</c:v>
                </c:pt>
                <c:pt idx="995">
                  <c:v>#N/A</c:v>
                </c:pt>
                <c:pt idx="996">
                  <c:v>#N/A</c:v>
                </c:pt>
                <c:pt idx="997">
                  <c:v>#N/A</c:v>
                </c:pt>
                <c:pt idx="998">
                  <c:v>#N/A</c:v>
                </c:pt>
                <c:pt idx="999">
                  <c:v>#N/A</c:v>
                </c:pt>
                <c:pt idx="1000">
                  <c:v>#N/A</c:v>
                </c:pt>
                <c:pt idx="1001">
                  <c:v>#N/A</c:v>
                </c:pt>
                <c:pt idx="1002">
                  <c:v>#N/A</c:v>
                </c:pt>
                <c:pt idx="1003">
                  <c:v>#N/A</c:v>
                </c:pt>
                <c:pt idx="1004">
                  <c:v>#N/A</c:v>
                </c:pt>
                <c:pt idx="1005">
                  <c:v>#N/A</c:v>
                </c:pt>
                <c:pt idx="1006">
                  <c:v>#N/A</c:v>
                </c:pt>
                <c:pt idx="1007">
                  <c:v>#N/A</c:v>
                </c:pt>
                <c:pt idx="1008">
                  <c:v>#N/A</c:v>
                </c:pt>
                <c:pt idx="1009">
                  <c:v>#N/A</c:v>
                </c:pt>
                <c:pt idx="1010">
                  <c:v>#N/A</c:v>
                </c:pt>
                <c:pt idx="1011">
                  <c:v>#N/A</c:v>
                </c:pt>
                <c:pt idx="1012">
                  <c:v>#N/A</c:v>
                </c:pt>
                <c:pt idx="1013">
                  <c:v>#N/A</c:v>
                </c:pt>
                <c:pt idx="1014">
                  <c:v>#N/A</c:v>
                </c:pt>
                <c:pt idx="1015">
                  <c:v>#N/A</c:v>
                </c:pt>
                <c:pt idx="1016">
                  <c:v>#N/A</c:v>
                </c:pt>
                <c:pt idx="1017">
                  <c:v>#N/A</c:v>
                </c:pt>
                <c:pt idx="1018">
                  <c:v>#N/A</c:v>
                </c:pt>
                <c:pt idx="1019">
                  <c:v>#N/A</c:v>
                </c:pt>
                <c:pt idx="1020">
                  <c:v>#N/A</c:v>
                </c:pt>
                <c:pt idx="1021">
                  <c:v>#N/A</c:v>
                </c:pt>
                <c:pt idx="1022">
                  <c:v>#N/A</c:v>
                </c:pt>
                <c:pt idx="1023">
                  <c:v>#N/A</c:v>
                </c:pt>
                <c:pt idx="1024">
                  <c:v>#N/A</c:v>
                </c:pt>
                <c:pt idx="1025">
                  <c:v>#N/A</c:v>
                </c:pt>
                <c:pt idx="1026">
                  <c:v>#N/A</c:v>
                </c:pt>
                <c:pt idx="1027">
                  <c:v>#N/A</c:v>
                </c:pt>
                <c:pt idx="1028">
                  <c:v>#N/A</c:v>
                </c:pt>
                <c:pt idx="1029">
                  <c:v>#N/A</c:v>
                </c:pt>
                <c:pt idx="1030">
                  <c:v>#N/A</c:v>
                </c:pt>
                <c:pt idx="1031">
                  <c:v>#N/A</c:v>
                </c:pt>
                <c:pt idx="1032">
                  <c:v>#N/A</c:v>
                </c:pt>
                <c:pt idx="1033">
                  <c:v>#N/A</c:v>
                </c:pt>
                <c:pt idx="1034">
                  <c:v>#N/A</c:v>
                </c:pt>
                <c:pt idx="1035">
                  <c:v>#N/A</c:v>
                </c:pt>
                <c:pt idx="1036">
                  <c:v>#N/A</c:v>
                </c:pt>
                <c:pt idx="1037">
                  <c:v>#N/A</c:v>
                </c:pt>
                <c:pt idx="1038">
                  <c:v>#N/A</c:v>
                </c:pt>
                <c:pt idx="1039">
                  <c:v>#N/A</c:v>
                </c:pt>
                <c:pt idx="1040">
                  <c:v>#N/A</c:v>
                </c:pt>
                <c:pt idx="1041">
                  <c:v>#N/A</c:v>
                </c:pt>
                <c:pt idx="1042">
                  <c:v>#N/A</c:v>
                </c:pt>
                <c:pt idx="1043">
                  <c:v>#N/A</c:v>
                </c:pt>
                <c:pt idx="1044">
                  <c:v>#N/A</c:v>
                </c:pt>
                <c:pt idx="1045">
                  <c:v>#N/A</c:v>
                </c:pt>
                <c:pt idx="1046">
                  <c:v>#N/A</c:v>
                </c:pt>
                <c:pt idx="1047">
                  <c:v>#N/A</c:v>
                </c:pt>
                <c:pt idx="1048">
                  <c:v>#N/A</c:v>
                </c:pt>
                <c:pt idx="1049">
                  <c:v>#N/A</c:v>
                </c:pt>
                <c:pt idx="1050">
                  <c:v>#N/A</c:v>
                </c:pt>
                <c:pt idx="1051">
                  <c:v>#N/A</c:v>
                </c:pt>
                <c:pt idx="1052">
                  <c:v>#N/A</c:v>
                </c:pt>
                <c:pt idx="1053">
                  <c:v>#N/A</c:v>
                </c:pt>
                <c:pt idx="1054">
                  <c:v>#N/A</c:v>
                </c:pt>
                <c:pt idx="1055">
                  <c:v>#N/A</c:v>
                </c:pt>
                <c:pt idx="1056">
                  <c:v>#N/A</c:v>
                </c:pt>
                <c:pt idx="1057">
                  <c:v>#N/A</c:v>
                </c:pt>
                <c:pt idx="1058">
                  <c:v>#N/A</c:v>
                </c:pt>
                <c:pt idx="1059">
                  <c:v>#N/A</c:v>
                </c:pt>
                <c:pt idx="1060">
                  <c:v>#N/A</c:v>
                </c:pt>
                <c:pt idx="1061">
                  <c:v>#N/A</c:v>
                </c:pt>
                <c:pt idx="1062">
                  <c:v>#N/A</c:v>
                </c:pt>
                <c:pt idx="1063">
                  <c:v>#N/A</c:v>
                </c:pt>
                <c:pt idx="1064">
                  <c:v>#N/A</c:v>
                </c:pt>
                <c:pt idx="1065">
                  <c:v>#N/A</c:v>
                </c:pt>
                <c:pt idx="1066">
                  <c:v>#N/A</c:v>
                </c:pt>
                <c:pt idx="1067">
                  <c:v>#N/A</c:v>
                </c:pt>
                <c:pt idx="1068">
                  <c:v>#N/A</c:v>
                </c:pt>
                <c:pt idx="1069">
                  <c:v>#N/A</c:v>
                </c:pt>
                <c:pt idx="1070">
                  <c:v>#N/A</c:v>
                </c:pt>
                <c:pt idx="1071">
                  <c:v>#N/A</c:v>
                </c:pt>
                <c:pt idx="1072">
                  <c:v>#N/A</c:v>
                </c:pt>
                <c:pt idx="1073">
                  <c:v>#N/A</c:v>
                </c:pt>
                <c:pt idx="1074">
                  <c:v>#N/A</c:v>
                </c:pt>
                <c:pt idx="1075">
                  <c:v>#N/A</c:v>
                </c:pt>
                <c:pt idx="1076">
                  <c:v>#N/A</c:v>
                </c:pt>
                <c:pt idx="1077">
                  <c:v>#N/A</c:v>
                </c:pt>
                <c:pt idx="1078">
                  <c:v>#N/A</c:v>
                </c:pt>
                <c:pt idx="1079">
                  <c:v>#N/A</c:v>
                </c:pt>
                <c:pt idx="1080">
                  <c:v>#N/A</c:v>
                </c:pt>
                <c:pt idx="1081">
                  <c:v>#N/A</c:v>
                </c:pt>
                <c:pt idx="1082">
                  <c:v>#N/A</c:v>
                </c:pt>
                <c:pt idx="1083">
                  <c:v>#N/A</c:v>
                </c:pt>
                <c:pt idx="1084">
                  <c:v>#N/A</c:v>
                </c:pt>
                <c:pt idx="1085">
                  <c:v>#N/A</c:v>
                </c:pt>
                <c:pt idx="1086">
                  <c:v>#N/A</c:v>
                </c:pt>
                <c:pt idx="1087">
                  <c:v>#N/A</c:v>
                </c:pt>
                <c:pt idx="1088">
                  <c:v>#N/A</c:v>
                </c:pt>
                <c:pt idx="1089">
                  <c:v>#N/A</c:v>
                </c:pt>
                <c:pt idx="1090">
                  <c:v>#N/A</c:v>
                </c:pt>
                <c:pt idx="1091">
                  <c:v>#N/A</c:v>
                </c:pt>
                <c:pt idx="1092">
                  <c:v>#N/A</c:v>
                </c:pt>
                <c:pt idx="1093">
                  <c:v>#N/A</c:v>
                </c:pt>
                <c:pt idx="1094">
                  <c:v>#N/A</c:v>
                </c:pt>
                <c:pt idx="1095">
                  <c:v>#N/A</c:v>
                </c:pt>
                <c:pt idx="1096">
                  <c:v>#N/A</c:v>
                </c:pt>
                <c:pt idx="1097">
                  <c:v>#N/A</c:v>
                </c:pt>
                <c:pt idx="1098">
                  <c:v>#N/A</c:v>
                </c:pt>
                <c:pt idx="1099">
                  <c:v>#N/A</c:v>
                </c:pt>
                <c:pt idx="1100">
                  <c:v>#N/A</c:v>
                </c:pt>
                <c:pt idx="1101">
                  <c:v>#N/A</c:v>
                </c:pt>
                <c:pt idx="1102">
                  <c:v>#N/A</c:v>
                </c:pt>
                <c:pt idx="1103">
                  <c:v>#N/A</c:v>
                </c:pt>
                <c:pt idx="1104">
                  <c:v>#N/A</c:v>
                </c:pt>
                <c:pt idx="1105">
                  <c:v>#N/A</c:v>
                </c:pt>
                <c:pt idx="1106">
                  <c:v>#N/A</c:v>
                </c:pt>
                <c:pt idx="1107">
                  <c:v>#N/A</c:v>
                </c:pt>
                <c:pt idx="1108">
                  <c:v>#N/A</c:v>
                </c:pt>
                <c:pt idx="1109">
                  <c:v>#N/A</c:v>
                </c:pt>
                <c:pt idx="1110">
                  <c:v>#N/A</c:v>
                </c:pt>
                <c:pt idx="1111">
                  <c:v>#N/A</c:v>
                </c:pt>
                <c:pt idx="1112">
                  <c:v>#N/A</c:v>
                </c:pt>
                <c:pt idx="1113">
                  <c:v>#N/A</c:v>
                </c:pt>
                <c:pt idx="1114">
                  <c:v>#N/A</c:v>
                </c:pt>
                <c:pt idx="1115">
                  <c:v>#N/A</c:v>
                </c:pt>
                <c:pt idx="1116">
                  <c:v>#N/A</c:v>
                </c:pt>
                <c:pt idx="1117">
                  <c:v>#N/A</c:v>
                </c:pt>
                <c:pt idx="1118">
                  <c:v>#N/A</c:v>
                </c:pt>
                <c:pt idx="1119">
                  <c:v>#N/A</c:v>
                </c:pt>
                <c:pt idx="1120">
                  <c:v>#N/A</c:v>
                </c:pt>
                <c:pt idx="1121">
                  <c:v>#N/A</c:v>
                </c:pt>
                <c:pt idx="1122">
                  <c:v>#N/A</c:v>
                </c:pt>
                <c:pt idx="1123">
                  <c:v>#N/A</c:v>
                </c:pt>
                <c:pt idx="1124">
                  <c:v>#N/A</c:v>
                </c:pt>
                <c:pt idx="1125">
                  <c:v>#N/A</c:v>
                </c:pt>
                <c:pt idx="1126">
                  <c:v>#N/A</c:v>
                </c:pt>
                <c:pt idx="1127">
                  <c:v>#N/A</c:v>
                </c:pt>
                <c:pt idx="1128">
                  <c:v>#N/A</c:v>
                </c:pt>
                <c:pt idx="1129">
                  <c:v>#N/A</c:v>
                </c:pt>
                <c:pt idx="1130">
                  <c:v>#N/A</c:v>
                </c:pt>
                <c:pt idx="1131">
                  <c:v>#N/A</c:v>
                </c:pt>
                <c:pt idx="1132">
                  <c:v>#N/A</c:v>
                </c:pt>
                <c:pt idx="1133">
                  <c:v>#N/A</c:v>
                </c:pt>
                <c:pt idx="1134">
                  <c:v>#N/A</c:v>
                </c:pt>
                <c:pt idx="1135">
                  <c:v>#N/A</c:v>
                </c:pt>
                <c:pt idx="1136">
                  <c:v>#N/A</c:v>
                </c:pt>
                <c:pt idx="1137">
                  <c:v>#N/A</c:v>
                </c:pt>
                <c:pt idx="1138">
                  <c:v>#N/A</c:v>
                </c:pt>
                <c:pt idx="1139">
                  <c:v>#N/A</c:v>
                </c:pt>
                <c:pt idx="1140">
                  <c:v>#N/A</c:v>
                </c:pt>
                <c:pt idx="1141">
                  <c:v>#N/A</c:v>
                </c:pt>
                <c:pt idx="1142">
                  <c:v>#N/A</c:v>
                </c:pt>
                <c:pt idx="1143">
                  <c:v>#N/A</c:v>
                </c:pt>
                <c:pt idx="1144">
                  <c:v>#N/A</c:v>
                </c:pt>
                <c:pt idx="1145">
                  <c:v>#N/A</c:v>
                </c:pt>
                <c:pt idx="1146">
                  <c:v>#N/A</c:v>
                </c:pt>
                <c:pt idx="1147">
                  <c:v>#N/A</c:v>
                </c:pt>
                <c:pt idx="1148">
                  <c:v>#N/A</c:v>
                </c:pt>
                <c:pt idx="1149">
                  <c:v>#N/A</c:v>
                </c:pt>
                <c:pt idx="1150">
                  <c:v>#N/A</c:v>
                </c:pt>
                <c:pt idx="1151">
                  <c:v>#N/A</c:v>
                </c:pt>
                <c:pt idx="1152">
                  <c:v>#N/A</c:v>
                </c:pt>
                <c:pt idx="1153">
                  <c:v>#N/A</c:v>
                </c:pt>
                <c:pt idx="1154">
                  <c:v>#N/A</c:v>
                </c:pt>
                <c:pt idx="1155">
                  <c:v>#N/A</c:v>
                </c:pt>
                <c:pt idx="1156">
                  <c:v>#N/A</c:v>
                </c:pt>
                <c:pt idx="1157">
                  <c:v>#N/A</c:v>
                </c:pt>
                <c:pt idx="1158">
                  <c:v>#N/A</c:v>
                </c:pt>
                <c:pt idx="1159">
                  <c:v>#N/A</c:v>
                </c:pt>
                <c:pt idx="1160">
                  <c:v>#N/A</c:v>
                </c:pt>
                <c:pt idx="1161">
                  <c:v>#N/A</c:v>
                </c:pt>
                <c:pt idx="1162">
                  <c:v>#N/A</c:v>
                </c:pt>
                <c:pt idx="1163">
                  <c:v>#N/A</c:v>
                </c:pt>
                <c:pt idx="1164">
                  <c:v>#N/A</c:v>
                </c:pt>
                <c:pt idx="1165">
                  <c:v>#N/A</c:v>
                </c:pt>
                <c:pt idx="1166">
                  <c:v>#N/A</c:v>
                </c:pt>
                <c:pt idx="1167">
                  <c:v>#N/A</c:v>
                </c:pt>
                <c:pt idx="1168">
                  <c:v>#N/A</c:v>
                </c:pt>
                <c:pt idx="1169">
                  <c:v>#N/A</c:v>
                </c:pt>
                <c:pt idx="1170">
                  <c:v>#N/A</c:v>
                </c:pt>
                <c:pt idx="1171">
                  <c:v>#N/A</c:v>
                </c:pt>
                <c:pt idx="1172">
                  <c:v>#N/A</c:v>
                </c:pt>
                <c:pt idx="1173">
                  <c:v>#N/A</c:v>
                </c:pt>
                <c:pt idx="1174">
                  <c:v>#N/A</c:v>
                </c:pt>
                <c:pt idx="1175">
                  <c:v>#N/A</c:v>
                </c:pt>
                <c:pt idx="1176">
                  <c:v>#N/A</c:v>
                </c:pt>
                <c:pt idx="1177">
                  <c:v>#N/A</c:v>
                </c:pt>
                <c:pt idx="1178">
                  <c:v>#N/A</c:v>
                </c:pt>
                <c:pt idx="1179">
                  <c:v>#N/A</c:v>
                </c:pt>
                <c:pt idx="1180">
                  <c:v>#N/A</c:v>
                </c:pt>
                <c:pt idx="1181">
                  <c:v>#N/A</c:v>
                </c:pt>
                <c:pt idx="1182">
                  <c:v>#N/A</c:v>
                </c:pt>
                <c:pt idx="1183">
                  <c:v>#N/A</c:v>
                </c:pt>
                <c:pt idx="1184">
                  <c:v>#N/A</c:v>
                </c:pt>
                <c:pt idx="1185">
                  <c:v>#N/A</c:v>
                </c:pt>
                <c:pt idx="1186">
                  <c:v>#N/A</c:v>
                </c:pt>
                <c:pt idx="1187">
                  <c:v>#N/A</c:v>
                </c:pt>
                <c:pt idx="1188">
                  <c:v>#N/A</c:v>
                </c:pt>
                <c:pt idx="1189">
                  <c:v>#N/A</c:v>
                </c:pt>
                <c:pt idx="1190">
                  <c:v>#N/A</c:v>
                </c:pt>
                <c:pt idx="1191">
                  <c:v>#N/A</c:v>
                </c:pt>
                <c:pt idx="1192">
                  <c:v>#N/A</c:v>
                </c:pt>
                <c:pt idx="1193">
                  <c:v>#N/A</c:v>
                </c:pt>
                <c:pt idx="1194">
                  <c:v>#N/A</c:v>
                </c:pt>
                <c:pt idx="1195">
                  <c:v>#N/A</c:v>
                </c:pt>
                <c:pt idx="1196">
                  <c:v>#N/A</c:v>
                </c:pt>
                <c:pt idx="1197">
                  <c:v>#N/A</c:v>
                </c:pt>
                <c:pt idx="1198">
                  <c:v>#N/A</c:v>
                </c:pt>
                <c:pt idx="1199">
                  <c:v>#N/A</c:v>
                </c:pt>
                <c:pt idx="1200">
                  <c:v>#N/A</c:v>
                </c:pt>
                <c:pt idx="1201">
                  <c:v>#N/A</c:v>
                </c:pt>
                <c:pt idx="1202">
                  <c:v>#N/A</c:v>
                </c:pt>
                <c:pt idx="1203">
                  <c:v>#N/A</c:v>
                </c:pt>
                <c:pt idx="1204">
                  <c:v>#N/A</c:v>
                </c:pt>
                <c:pt idx="1205">
                  <c:v>#N/A</c:v>
                </c:pt>
                <c:pt idx="1206">
                  <c:v>#N/A</c:v>
                </c:pt>
                <c:pt idx="1207">
                  <c:v>#N/A</c:v>
                </c:pt>
                <c:pt idx="1208">
                  <c:v>#N/A</c:v>
                </c:pt>
                <c:pt idx="1209">
                  <c:v>#N/A</c:v>
                </c:pt>
                <c:pt idx="1210">
                  <c:v>#N/A</c:v>
                </c:pt>
                <c:pt idx="1211">
                  <c:v>#N/A</c:v>
                </c:pt>
                <c:pt idx="1212">
                  <c:v>#N/A</c:v>
                </c:pt>
                <c:pt idx="1213">
                  <c:v>#N/A</c:v>
                </c:pt>
                <c:pt idx="1214">
                  <c:v>#N/A</c:v>
                </c:pt>
                <c:pt idx="1215">
                  <c:v>#N/A</c:v>
                </c:pt>
                <c:pt idx="1216">
                  <c:v>#N/A</c:v>
                </c:pt>
                <c:pt idx="1217">
                  <c:v>#N/A</c:v>
                </c:pt>
                <c:pt idx="1218">
                  <c:v>#N/A</c:v>
                </c:pt>
                <c:pt idx="1219">
                  <c:v>#N/A</c:v>
                </c:pt>
                <c:pt idx="1220">
                  <c:v>#N/A</c:v>
                </c:pt>
                <c:pt idx="1221">
                  <c:v>#N/A</c:v>
                </c:pt>
                <c:pt idx="1222">
                  <c:v>#N/A</c:v>
                </c:pt>
                <c:pt idx="1223">
                  <c:v>#N/A</c:v>
                </c:pt>
                <c:pt idx="1224">
                  <c:v>#N/A</c:v>
                </c:pt>
                <c:pt idx="1225">
                  <c:v>#N/A</c:v>
                </c:pt>
                <c:pt idx="1226">
                  <c:v>#N/A</c:v>
                </c:pt>
                <c:pt idx="1227">
                  <c:v>#N/A</c:v>
                </c:pt>
                <c:pt idx="1228">
                  <c:v>#N/A</c:v>
                </c:pt>
                <c:pt idx="1229">
                  <c:v>#N/A</c:v>
                </c:pt>
                <c:pt idx="1230">
                  <c:v>#N/A</c:v>
                </c:pt>
                <c:pt idx="1231">
                  <c:v>#N/A</c:v>
                </c:pt>
                <c:pt idx="1232">
                  <c:v>#N/A</c:v>
                </c:pt>
                <c:pt idx="1233">
                  <c:v>#N/A</c:v>
                </c:pt>
                <c:pt idx="1234">
                  <c:v>#N/A</c:v>
                </c:pt>
                <c:pt idx="1235">
                  <c:v>#N/A</c:v>
                </c:pt>
                <c:pt idx="1236">
                  <c:v>#N/A</c:v>
                </c:pt>
                <c:pt idx="1237">
                  <c:v>#N/A</c:v>
                </c:pt>
                <c:pt idx="1238">
                  <c:v>#N/A</c:v>
                </c:pt>
                <c:pt idx="1239">
                  <c:v>#N/A</c:v>
                </c:pt>
                <c:pt idx="1240">
                  <c:v>#N/A</c:v>
                </c:pt>
                <c:pt idx="1241">
                  <c:v>#N/A</c:v>
                </c:pt>
                <c:pt idx="1242">
                  <c:v>#N/A</c:v>
                </c:pt>
                <c:pt idx="1243">
                  <c:v>#N/A</c:v>
                </c:pt>
                <c:pt idx="1244">
                  <c:v>#N/A</c:v>
                </c:pt>
                <c:pt idx="1245">
                  <c:v>#N/A</c:v>
                </c:pt>
                <c:pt idx="1246">
                  <c:v>#N/A</c:v>
                </c:pt>
                <c:pt idx="1247">
                  <c:v>#N/A</c:v>
                </c:pt>
                <c:pt idx="1248">
                  <c:v>#N/A</c:v>
                </c:pt>
                <c:pt idx="1249">
                  <c:v>#N/A</c:v>
                </c:pt>
                <c:pt idx="1250">
                  <c:v>#N/A</c:v>
                </c:pt>
                <c:pt idx="1251">
                  <c:v>#N/A</c:v>
                </c:pt>
                <c:pt idx="1252">
                  <c:v>#N/A</c:v>
                </c:pt>
                <c:pt idx="1253">
                  <c:v>#N/A</c:v>
                </c:pt>
                <c:pt idx="1254">
                  <c:v>#N/A</c:v>
                </c:pt>
                <c:pt idx="1255">
                  <c:v>#N/A</c:v>
                </c:pt>
                <c:pt idx="1256">
                  <c:v>#N/A</c:v>
                </c:pt>
                <c:pt idx="1257">
                  <c:v>#N/A</c:v>
                </c:pt>
                <c:pt idx="1258">
                  <c:v>#N/A</c:v>
                </c:pt>
                <c:pt idx="1259">
                  <c:v>#N/A</c:v>
                </c:pt>
                <c:pt idx="1260">
                  <c:v>#N/A</c:v>
                </c:pt>
                <c:pt idx="1261">
                  <c:v>#N/A</c:v>
                </c:pt>
                <c:pt idx="1262">
                  <c:v>#N/A</c:v>
                </c:pt>
                <c:pt idx="1263">
                  <c:v>#N/A</c:v>
                </c:pt>
                <c:pt idx="1264">
                  <c:v>#N/A</c:v>
                </c:pt>
                <c:pt idx="1265">
                  <c:v>#N/A</c:v>
                </c:pt>
                <c:pt idx="1266">
                  <c:v>#N/A</c:v>
                </c:pt>
                <c:pt idx="1267">
                  <c:v>#N/A</c:v>
                </c:pt>
                <c:pt idx="1268">
                  <c:v>#N/A</c:v>
                </c:pt>
                <c:pt idx="1269">
                  <c:v>#N/A</c:v>
                </c:pt>
                <c:pt idx="1270">
                  <c:v>#N/A</c:v>
                </c:pt>
                <c:pt idx="1271">
                  <c:v>#N/A</c:v>
                </c:pt>
                <c:pt idx="1272">
                  <c:v>#N/A</c:v>
                </c:pt>
                <c:pt idx="1273">
                  <c:v>#N/A</c:v>
                </c:pt>
                <c:pt idx="1274">
                  <c:v>#N/A</c:v>
                </c:pt>
                <c:pt idx="1275">
                  <c:v>#N/A</c:v>
                </c:pt>
                <c:pt idx="1276">
                  <c:v>#N/A</c:v>
                </c:pt>
                <c:pt idx="1277">
                  <c:v>#N/A</c:v>
                </c:pt>
                <c:pt idx="1278">
                  <c:v>#N/A</c:v>
                </c:pt>
                <c:pt idx="1279">
                  <c:v>#N/A</c:v>
                </c:pt>
                <c:pt idx="1280">
                  <c:v>#N/A</c:v>
                </c:pt>
                <c:pt idx="1281">
                  <c:v>#N/A</c:v>
                </c:pt>
                <c:pt idx="1282">
                  <c:v>#N/A</c:v>
                </c:pt>
                <c:pt idx="1283">
                  <c:v>#N/A</c:v>
                </c:pt>
                <c:pt idx="1284">
                  <c:v>#N/A</c:v>
                </c:pt>
                <c:pt idx="1285">
                  <c:v>#N/A</c:v>
                </c:pt>
                <c:pt idx="1286">
                  <c:v>#N/A</c:v>
                </c:pt>
                <c:pt idx="1287">
                  <c:v>#N/A</c:v>
                </c:pt>
                <c:pt idx="1288">
                  <c:v>#N/A</c:v>
                </c:pt>
                <c:pt idx="1289">
                  <c:v>#N/A</c:v>
                </c:pt>
                <c:pt idx="1290">
                  <c:v>#N/A</c:v>
                </c:pt>
                <c:pt idx="1291">
                  <c:v>#N/A</c:v>
                </c:pt>
                <c:pt idx="1292">
                  <c:v>#N/A</c:v>
                </c:pt>
                <c:pt idx="1293">
                  <c:v>#N/A</c:v>
                </c:pt>
                <c:pt idx="1294">
                  <c:v>#N/A</c:v>
                </c:pt>
                <c:pt idx="1295">
                  <c:v>#N/A</c:v>
                </c:pt>
                <c:pt idx="1296">
                  <c:v>#N/A</c:v>
                </c:pt>
                <c:pt idx="1297">
                  <c:v>#N/A</c:v>
                </c:pt>
                <c:pt idx="1298">
                  <c:v>#N/A</c:v>
                </c:pt>
                <c:pt idx="1299">
                  <c:v>#N/A</c:v>
                </c:pt>
                <c:pt idx="1300">
                  <c:v>#N/A</c:v>
                </c:pt>
                <c:pt idx="1301">
                  <c:v>#N/A</c:v>
                </c:pt>
                <c:pt idx="1302">
                  <c:v>#N/A</c:v>
                </c:pt>
                <c:pt idx="1303">
                  <c:v>#N/A</c:v>
                </c:pt>
                <c:pt idx="1304">
                  <c:v>#N/A</c:v>
                </c:pt>
                <c:pt idx="1305">
                  <c:v>#N/A</c:v>
                </c:pt>
                <c:pt idx="1306">
                  <c:v>#N/A</c:v>
                </c:pt>
                <c:pt idx="1307">
                  <c:v>#N/A</c:v>
                </c:pt>
                <c:pt idx="1308">
                  <c:v>#N/A</c:v>
                </c:pt>
                <c:pt idx="1309">
                  <c:v>#N/A</c:v>
                </c:pt>
                <c:pt idx="1310">
                  <c:v>#N/A</c:v>
                </c:pt>
                <c:pt idx="1311">
                  <c:v>#N/A</c:v>
                </c:pt>
                <c:pt idx="1312">
                  <c:v>#N/A</c:v>
                </c:pt>
                <c:pt idx="1313">
                  <c:v>#N/A</c:v>
                </c:pt>
                <c:pt idx="1314">
                  <c:v>#N/A</c:v>
                </c:pt>
                <c:pt idx="1315">
                  <c:v>#N/A</c:v>
                </c:pt>
                <c:pt idx="1316">
                  <c:v>#N/A</c:v>
                </c:pt>
                <c:pt idx="1317">
                  <c:v>#N/A</c:v>
                </c:pt>
                <c:pt idx="1318">
                  <c:v>#N/A</c:v>
                </c:pt>
                <c:pt idx="1319">
                  <c:v>#N/A</c:v>
                </c:pt>
                <c:pt idx="1320">
                  <c:v>#N/A</c:v>
                </c:pt>
                <c:pt idx="1321">
                  <c:v>#N/A</c:v>
                </c:pt>
                <c:pt idx="1322">
                  <c:v>#N/A</c:v>
                </c:pt>
                <c:pt idx="1323">
                  <c:v>#N/A</c:v>
                </c:pt>
                <c:pt idx="1324">
                  <c:v>#N/A</c:v>
                </c:pt>
                <c:pt idx="1325">
                  <c:v>#N/A</c:v>
                </c:pt>
                <c:pt idx="1326">
                  <c:v>#N/A</c:v>
                </c:pt>
                <c:pt idx="1327">
                  <c:v>#N/A</c:v>
                </c:pt>
                <c:pt idx="1328">
                  <c:v>#N/A</c:v>
                </c:pt>
                <c:pt idx="1329">
                  <c:v>#N/A</c:v>
                </c:pt>
                <c:pt idx="1330">
                  <c:v>#N/A</c:v>
                </c:pt>
                <c:pt idx="1331">
                  <c:v>#N/A</c:v>
                </c:pt>
                <c:pt idx="1332">
                  <c:v>#N/A</c:v>
                </c:pt>
                <c:pt idx="1333">
                  <c:v>#N/A</c:v>
                </c:pt>
                <c:pt idx="1334">
                  <c:v>#N/A</c:v>
                </c:pt>
                <c:pt idx="1335">
                  <c:v>#N/A</c:v>
                </c:pt>
                <c:pt idx="1336">
                  <c:v>#N/A</c:v>
                </c:pt>
                <c:pt idx="1337">
                  <c:v>#N/A</c:v>
                </c:pt>
                <c:pt idx="1338">
                  <c:v>#N/A</c:v>
                </c:pt>
                <c:pt idx="1339">
                  <c:v>#N/A</c:v>
                </c:pt>
                <c:pt idx="1340">
                  <c:v>#N/A</c:v>
                </c:pt>
                <c:pt idx="1341">
                  <c:v>#N/A</c:v>
                </c:pt>
                <c:pt idx="1342">
                  <c:v>#N/A</c:v>
                </c:pt>
                <c:pt idx="1343">
                  <c:v>#N/A</c:v>
                </c:pt>
                <c:pt idx="1344">
                  <c:v>#N/A</c:v>
                </c:pt>
                <c:pt idx="1345">
                  <c:v>#N/A</c:v>
                </c:pt>
                <c:pt idx="1346">
                  <c:v>#N/A</c:v>
                </c:pt>
                <c:pt idx="1347">
                  <c:v>#N/A</c:v>
                </c:pt>
                <c:pt idx="1348">
                  <c:v>#N/A</c:v>
                </c:pt>
                <c:pt idx="1349">
                  <c:v>#N/A</c:v>
                </c:pt>
                <c:pt idx="1350">
                  <c:v>#N/A</c:v>
                </c:pt>
                <c:pt idx="1351">
                  <c:v>#N/A</c:v>
                </c:pt>
                <c:pt idx="1352">
                  <c:v>#N/A</c:v>
                </c:pt>
                <c:pt idx="1353">
                  <c:v>#N/A</c:v>
                </c:pt>
                <c:pt idx="1354">
                  <c:v>#N/A</c:v>
                </c:pt>
                <c:pt idx="1355">
                  <c:v>#N/A</c:v>
                </c:pt>
                <c:pt idx="1356">
                  <c:v>#N/A</c:v>
                </c:pt>
                <c:pt idx="1357">
                  <c:v>#N/A</c:v>
                </c:pt>
                <c:pt idx="1358">
                  <c:v>#N/A</c:v>
                </c:pt>
                <c:pt idx="1359">
                  <c:v>#N/A</c:v>
                </c:pt>
                <c:pt idx="1360">
                  <c:v>#N/A</c:v>
                </c:pt>
                <c:pt idx="1361">
                  <c:v>#N/A</c:v>
                </c:pt>
                <c:pt idx="1362">
                  <c:v>#N/A</c:v>
                </c:pt>
                <c:pt idx="1363">
                  <c:v>#N/A</c:v>
                </c:pt>
                <c:pt idx="1364">
                  <c:v>#N/A</c:v>
                </c:pt>
                <c:pt idx="1365">
                  <c:v>#N/A</c:v>
                </c:pt>
                <c:pt idx="1366">
                  <c:v>#N/A</c:v>
                </c:pt>
                <c:pt idx="1367">
                  <c:v>#N/A</c:v>
                </c:pt>
                <c:pt idx="1368">
                  <c:v>#N/A</c:v>
                </c:pt>
                <c:pt idx="1369">
                  <c:v>#N/A</c:v>
                </c:pt>
                <c:pt idx="1370">
                  <c:v>#N/A</c:v>
                </c:pt>
                <c:pt idx="1371">
                  <c:v>#N/A</c:v>
                </c:pt>
                <c:pt idx="1372">
                  <c:v>#N/A</c:v>
                </c:pt>
                <c:pt idx="1373">
                  <c:v>#N/A</c:v>
                </c:pt>
                <c:pt idx="1374">
                  <c:v>#N/A</c:v>
                </c:pt>
                <c:pt idx="1375">
                  <c:v>#N/A</c:v>
                </c:pt>
                <c:pt idx="1376">
                  <c:v>#N/A</c:v>
                </c:pt>
                <c:pt idx="1377">
                  <c:v>#N/A</c:v>
                </c:pt>
                <c:pt idx="1378">
                  <c:v>#N/A</c:v>
                </c:pt>
                <c:pt idx="1379">
                  <c:v>#N/A</c:v>
                </c:pt>
                <c:pt idx="1380">
                  <c:v>#N/A</c:v>
                </c:pt>
                <c:pt idx="1381">
                  <c:v>#N/A</c:v>
                </c:pt>
                <c:pt idx="1382">
                  <c:v>#N/A</c:v>
                </c:pt>
                <c:pt idx="1383">
                  <c:v>#N/A</c:v>
                </c:pt>
                <c:pt idx="1384">
                  <c:v>#N/A</c:v>
                </c:pt>
                <c:pt idx="1385">
                  <c:v>#N/A</c:v>
                </c:pt>
                <c:pt idx="1386">
                  <c:v>#N/A</c:v>
                </c:pt>
                <c:pt idx="1387">
                  <c:v>#N/A</c:v>
                </c:pt>
                <c:pt idx="1388">
                  <c:v>#N/A</c:v>
                </c:pt>
                <c:pt idx="1389">
                  <c:v>#N/A</c:v>
                </c:pt>
                <c:pt idx="1390">
                  <c:v>#N/A</c:v>
                </c:pt>
                <c:pt idx="1391">
                  <c:v>#N/A</c:v>
                </c:pt>
                <c:pt idx="1392">
                  <c:v>#N/A</c:v>
                </c:pt>
                <c:pt idx="1393">
                  <c:v>#N/A</c:v>
                </c:pt>
                <c:pt idx="1394">
                  <c:v>#N/A</c:v>
                </c:pt>
                <c:pt idx="1395">
                  <c:v>#N/A</c:v>
                </c:pt>
                <c:pt idx="1396">
                  <c:v>#N/A</c:v>
                </c:pt>
                <c:pt idx="1397">
                  <c:v>#N/A</c:v>
                </c:pt>
                <c:pt idx="1398">
                  <c:v>#N/A</c:v>
                </c:pt>
                <c:pt idx="1399">
                  <c:v>#N/A</c:v>
                </c:pt>
                <c:pt idx="1400">
                  <c:v>#N/A</c:v>
                </c:pt>
                <c:pt idx="1401">
                  <c:v>#N/A</c:v>
                </c:pt>
                <c:pt idx="1402">
                  <c:v>#N/A</c:v>
                </c:pt>
                <c:pt idx="1403">
                  <c:v>#N/A</c:v>
                </c:pt>
                <c:pt idx="1404">
                  <c:v>#N/A</c:v>
                </c:pt>
                <c:pt idx="1405">
                  <c:v>#N/A</c:v>
                </c:pt>
                <c:pt idx="1406">
                  <c:v>#N/A</c:v>
                </c:pt>
                <c:pt idx="1407">
                  <c:v>#N/A</c:v>
                </c:pt>
                <c:pt idx="1408">
                  <c:v>#N/A</c:v>
                </c:pt>
                <c:pt idx="1409">
                  <c:v>#N/A</c:v>
                </c:pt>
                <c:pt idx="1410">
                  <c:v>#N/A</c:v>
                </c:pt>
                <c:pt idx="1411">
                  <c:v>#N/A</c:v>
                </c:pt>
                <c:pt idx="1412">
                  <c:v>#N/A</c:v>
                </c:pt>
                <c:pt idx="1413">
                  <c:v>#N/A</c:v>
                </c:pt>
                <c:pt idx="1414">
                  <c:v>#N/A</c:v>
                </c:pt>
                <c:pt idx="1415">
                  <c:v>#N/A</c:v>
                </c:pt>
                <c:pt idx="1416">
                  <c:v>#N/A</c:v>
                </c:pt>
                <c:pt idx="1417">
                  <c:v>#N/A</c:v>
                </c:pt>
                <c:pt idx="1418">
                  <c:v>#N/A</c:v>
                </c:pt>
                <c:pt idx="1419">
                  <c:v>#N/A</c:v>
                </c:pt>
                <c:pt idx="1420">
                  <c:v>#N/A</c:v>
                </c:pt>
                <c:pt idx="1421">
                  <c:v>#N/A</c:v>
                </c:pt>
                <c:pt idx="1422">
                  <c:v>#N/A</c:v>
                </c:pt>
                <c:pt idx="1423">
                  <c:v>#N/A</c:v>
                </c:pt>
                <c:pt idx="1424">
                  <c:v>#N/A</c:v>
                </c:pt>
                <c:pt idx="1425">
                  <c:v>#N/A</c:v>
                </c:pt>
                <c:pt idx="1426">
                  <c:v>#N/A</c:v>
                </c:pt>
                <c:pt idx="1427">
                  <c:v>#N/A</c:v>
                </c:pt>
                <c:pt idx="1428">
                  <c:v>#N/A</c:v>
                </c:pt>
                <c:pt idx="1429">
                  <c:v>#N/A</c:v>
                </c:pt>
                <c:pt idx="1430">
                  <c:v>#N/A</c:v>
                </c:pt>
                <c:pt idx="1431">
                  <c:v>#N/A</c:v>
                </c:pt>
                <c:pt idx="1432">
                  <c:v>#N/A</c:v>
                </c:pt>
                <c:pt idx="1433">
                  <c:v>#N/A</c:v>
                </c:pt>
                <c:pt idx="1434">
                  <c:v>#N/A</c:v>
                </c:pt>
                <c:pt idx="1435">
                  <c:v>#N/A</c:v>
                </c:pt>
                <c:pt idx="1436">
                  <c:v>#N/A</c:v>
                </c:pt>
                <c:pt idx="1437">
                  <c:v>#N/A</c:v>
                </c:pt>
                <c:pt idx="1438">
                  <c:v>#N/A</c:v>
                </c:pt>
                <c:pt idx="1439">
                  <c:v>#N/A</c:v>
                </c:pt>
                <c:pt idx="1440">
                  <c:v>#N/A</c:v>
                </c:pt>
                <c:pt idx="1441">
                  <c:v>#N/A</c:v>
                </c:pt>
                <c:pt idx="1442">
                  <c:v>#N/A</c:v>
                </c:pt>
                <c:pt idx="1443">
                  <c:v>#N/A</c:v>
                </c:pt>
                <c:pt idx="1444">
                  <c:v>#N/A</c:v>
                </c:pt>
                <c:pt idx="1445">
                  <c:v>#N/A</c:v>
                </c:pt>
                <c:pt idx="1446">
                  <c:v>#N/A</c:v>
                </c:pt>
                <c:pt idx="1447">
                  <c:v>#N/A</c:v>
                </c:pt>
                <c:pt idx="1448">
                  <c:v>#N/A</c:v>
                </c:pt>
                <c:pt idx="1449">
                  <c:v>#N/A</c:v>
                </c:pt>
                <c:pt idx="1450">
                  <c:v>#N/A</c:v>
                </c:pt>
                <c:pt idx="1451">
                  <c:v>#N/A</c:v>
                </c:pt>
                <c:pt idx="1452">
                  <c:v>#N/A</c:v>
                </c:pt>
                <c:pt idx="1453">
                  <c:v>#N/A</c:v>
                </c:pt>
                <c:pt idx="1454">
                  <c:v>#N/A</c:v>
                </c:pt>
                <c:pt idx="1455">
                  <c:v>#N/A</c:v>
                </c:pt>
                <c:pt idx="1456">
                  <c:v>#N/A</c:v>
                </c:pt>
                <c:pt idx="1457">
                  <c:v>#N/A</c:v>
                </c:pt>
                <c:pt idx="1458">
                  <c:v>#N/A</c:v>
                </c:pt>
                <c:pt idx="1459">
                  <c:v>#N/A</c:v>
                </c:pt>
                <c:pt idx="1460">
                  <c:v>#N/A</c:v>
                </c:pt>
                <c:pt idx="1461">
                  <c:v>#N/A</c:v>
                </c:pt>
                <c:pt idx="1462">
                  <c:v>#N/A</c:v>
                </c:pt>
                <c:pt idx="1463">
                  <c:v>#N/A</c:v>
                </c:pt>
                <c:pt idx="1464">
                  <c:v>#N/A</c:v>
                </c:pt>
                <c:pt idx="1465">
                  <c:v>#N/A</c:v>
                </c:pt>
                <c:pt idx="1466">
                  <c:v>#N/A</c:v>
                </c:pt>
                <c:pt idx="1467">
                  <c:v>#N/A</c:v>
                </c:pt>
                <c:pt idx="1468">
                  <c:v>#N/A</c:v>
                </c:pt>
                <c:pt idx="1469">
                  <c:v>#N/A</c:v>
                </c:pt>
                <c:pt idx="1470">
                  <c:v>#N/A</c:v>
                </c:pt>
                <c:pt idx="1471">
                  <c:v>#N/A</c:v>
                </c:pt>
                <c:pt idx="1472">
                  <c:v>#N/A</c:v>
                </c:pt>
                <c:pt idx="1473">
                  <c:v>#N/A</c:v>
                </c:pt>
                <c:pt idx="1474">
                  <c:v>#N/A</c:v>
                </c:pt>
                <c:pt idx="1475">
                  <c:v>#N/A</c:v>
                </c:pt>
                <c:pt idx="1476">
                  <c:v>#N/A</c:v>
                </c:pt>
                <c:pt idx="1477">
                  <c:v>#N/A</c:v>
                </c:pt>
                <c:pt idx="1478">
                  <c:v>#N/A</c:v>
                </c:pt>
                <c:pt idx="1479">
                  <c:v>#N/A</c:v>
                </c:pt>
                <c:pt idx="1480">
                  <c:v>#N/A</c:v>
                </c:pt>
                <c:pt idx="1481">
                  <c:v>#N/A</c:v>
                </c:pt>
                <c:pt idx="1482">
                  <c:v>#N/A</c:v>
                </c:pt>
                <c:pt idx="1483">
                  <c:v>#N/A</c:v>
                </c:pt>
                <c:pt idx="1484">
                  <c:v>#N/A</c:v>
                </c:pt>
                <c:pt idx="1485">
                  <c:v>#N/A</c:v>
                </c:pt>
                <c:pt idx="1486">
                  <c:v>#N/A</c:v>
                </c:pt>
                <c:pt idx="1487">
                  <c:v>#N/A</c:v>
                </c:pt>
                <c:pt idx="1488">
                  <c:v>#N/A</c:v>
                </c:pt>
                <c:pt idx="1489">
                  <c:v>#N/A</c:v>
                </c:pt>
                <c:pt idx="1490">
                  <c:v>#N/A</c:v>
                </c:pt>
                <c:pt idx="1491">
                  <c:v>#N/A</c:v>
                </c:pt>
                <c:pt idx="1492">
                  <c:v>#N/A</c:v>
                </c:pt>
                <c:pt idx="1493">
                  <c:v>#N/A</c:v>
                </c:pt>
                <c:pt idx="1494">
                  <c:v>#N/A</c:v>
                </c:pt>
                <c:pt idx="1495">
                  <c:v>#N/A</c:v>
                </c:pt>
                <c:pt idx="1496">
                  <c:v>#N/A</c:v>
                </c:pt>
                <c:pt idx="1497">
                  <c:v>#N/A</c:v>
                </c:pt>
                <c:pt idx="1498">
                  <c:v>#N/A</c:v>
                </c:pt>
                <c:pt idx="1499">
                  <c:v>#N/A</c:v>
                </c:pt>
                <c:pt idx="1500">
                  <c:v>#N/A</c:v>
                </c:pt>
                <c:pt idx="1501">
                  <c:v>#N/A</c:v>
                </c:pt>
                <c:pt idx="1502">
                  <c:v>#N/A</c:v>
                </c:pt>
                <c:pt idx="1503">
                  <c:v>#N/A</c:v>
                </c:pt>
                <c:pt idx="1504">
                  <c:v>#N/A</c:v>
                </c:pt>
                <c:pt idx="1505">
                  <c:v>#N/A</c:v>
                </c:pt>
                <c:pt idx="1506">
                  <c:v>#N/A</c:v>
                </c:pt>
                <c:pt idx="1507">
                  <c:v>#N/A</c:v>
                </c:pt>
                <c:pt idx="1508">
                  <c:v>#N/A</c:v>
                </c:pt>
                <c:pt idx="1509">
                  <c:v>#N/A</c:v>
                </c:pt>
                <c:pt idx="1510">
                  <c:v>#N/A</c:v>
                </c:pt>
                <c:pt idx="1511">
                  <c:v>#N/A</c:v>
                </c:pt>
                <c:pt idx="1512">
                  <c:v>#N/A</c:v>
                </c:pt>
                <c:pt idx="1513">
                  <c:v>#N/A</c:v>
                </c:pt>
                <c:pt idx="1514">
                  <c:v>#N/A</c:v>
                </c:pt>
                <c:pt idx="1515">
                  <c:v>#N/A</c:v>
                </c:pt>
                <c:pt idx="1516">
                  <c:v>#N/A</c:v>
                </c:pt>
                <c:pt idx="1517">
                  <c:v>#N/A</c:v>
                </c:pt>
                <c:pt idx="1518">
                  <c:v>#N/A</c:v>
                </c:pt>
                <c:pt idx="1519">
                  <c:v>#N/A</c:v>
                </c:pt>
                <c:pt idx="1520">
                  <c:v>#N/A</c:v>
                </c:pt>
                <c:pt idx="1521">
                  <c:v>#N/A</c:v>
                </c:pt>
                <c:pt idx="1522">
                  <c:v>#N/A</c:v>
                </c:pt>
                <c:pt idx="1523">
                  <c:v>#N/A</c:v>
                </c:pt>
                <c:pt idx="1524">
                  <c:v>#N/A</c:v>
                </c:pt>
                <c:pt idx="1525">
                  <c:v>#N/A</c:v>
                </c:pt>
                <c:pt idx="1526">
                  <c:v>#N/A</c:v>
                </c:pt>
                <c:pt idx="1527">
                  <c:v>#N/A</c:v>
                </c:pt>
                <c:pt idx="1528">
                  <c:v>#N/A</c:v>
                </c:pt>
                <c:pt idx="1529">
                  <c:v>#N/A</c:v>
                </c:pt>
                <c:pt idx="1530">
                  <c:v>#N/A</c:v>
                </c:pt>
                <c:pt idx="1531">
                  <c:v>#N/A</c:v>
                </c:pt>
                <c:pt idx="1532">
                  <c:v>#N/A</c:v>
                </c:pt>
                <c:pt idx="1533">
                  <c:v>#N/A</c:v>
                </c:pt>
                <c:pt idx="1534">
                  <c:v>#N/A</c:v>
                </c:pt>
                <c:pt idx="1535">
                  <c:v>#N/A</c:v>
                </c:pt>
                <c:pt idx="1536">
                  <c:v>#N/A</c:v>
                </c:pt>
                <c:pt idx="1537">
                  <c:v>#N/A</c:v>
                </c:pt>
                <c:pt idx="1538">
                  <c:v>#N/A</c:v>
                </c:pt>
                <c:pt idx="1539">
                  <c:v>#N/A</c:v>
                </c:pt>
                <c:pt idx="1540">
                  <c:v>#N/A</c:v>
                </c:pt>
                <c:pt idx="1541">
                  <c:v>#N/A</c:v>
                </c:pt>
                <c:pt idx="1542">
                  <c:v>#N/A</c:v>
                </c:pt>
                <c:pt idx="1543">
                  <c:v>#N/A</c:v>
                </c:pt>
                <c:pt idx="1544">
                  <c:v>#N/A</c:v>
                </c:pt>
                <c:pt idx="1545">
                  <c:v>#N/A</c:v>
                </c:pt>
                <c:pt idx="1546">
                  <c:v>#N/A</c:v>
                </c:pt>
                <c:pt idx="1547">
                  <c:v>#N/A</c:v>
                </c:pt>
                <c:pt idx="1548">
                  <c:v>#N/A</c:v>
                </c:pt>
                <c:pt idx="1549">
                  <c:v>#N/A</c:v>
                </c:pt>
                <c:pt idx="1550">
                  <c:v>#N/A</c:v>
                </c:pt>
                <c:pt idx="1551">
                  <c:v>#N/A</c:v>
                </c:pt>
                <c:pt idx="1552">
                  <c:v>#N/A</c:v>
                </c:pt>
                <c:pt idx="1553">
                  <c:v>#N/A</c:v>
                </c:pt>
                <c:pt idx="1554">
                  <c:v>#N/A</c:v>
                </c:pt>
                <c:pt idx="1555">
                  <c:v>#N/A</c:v>
                </c:pt>
                <c:pt idx="1556">
                  <c:v>#N/A</c:v>
                </c:pt>
                <c:pt idx="1557">
                  <c:v>#N/A</c:v>
                </c:pt>
                <c:pt idx="1558">
                  <c:v>#N/A</c:v>
                </c:pt>
                <c:pt idx="1559">
                  <c:v>#N/A</c:v>
                </c:pt>
                <c:pt idx="1560">
                  <c:v>#N/A</c:v>
                </c:pt>
                <c:pt idx="1561">
                  <c:v>#N/A</c:v>
                </c:pt>
                <c:pt idx="1562">
                  <c:v>#N/A</c:v>
                </c:pt>
                <c:pt idx="1563">
                  <c:v>#N/A</c:v>
                </c:pt>
                <c:pt idx="1564">
                  <c:v>#N/A</c:v>
                </c:pt>
                <c:pt idx="1565">
                  <c:v>#N/A</c:v>
                </c:pt>
                <c:pt idx="1566">
                  <c:v>#N/A</c:v>
                </c:pt>
                <c:pt idx="1567">
                  <c:v>#N/A</c:v>
                </c:pt>
                <c:pt idx="1568">
                  <c:v>#N/A</c:v>
                </c:pt>
                <c:pt idx="1569">
                  <c:v>#N/A</c:v>
                </c:pt>
                <c:pt idx="1570">
                  <c:v>#N/A</c:v>
                </c:pt>
                <c:pt idx="1571">
                  <c:v>#N/A</c:v>
                </c:pt>
                <c:pt idx="1572">
                  <c:v>#N/A</c:v>
                </c:pt>
                <c:pt idx="1573">
                  <c:v>#N/A</c:v>
                </c:pt>
                <c:pt idx="1574">
                  <c:v>#N/A</c:v>
                </c:pt>
                <c:pt idx="1575">
                  <c:v>#N/A</c:v>
                </c:pt>
                <c:pt idx="1576">
                  <c:v>#N/A</c:v>
                </c:pt>
                <c:pt idx="1577">
                  <c:v>#N/A</c:v>
                </c:pt>
                <c:pt idx="1578">
                  <c:v>#N/A</c:v>
                </c:pt>
                <c:pt idx="1579">
                  <c:v>#N/A</c:v>
                </c:pt>
                <c:pt idx="1580">
                  <c:v>#N/A</c:v>
                </c:pt>
                <c:pt idx="1581">
                  <c:v>#N/A</c:v>
                </c:pt>
                <c:pt idx="1582">
                  <c:v>#N/A</c:v>
                </c:pt>
                <c:pt idx="1583">
                  <c:v>#N/A</c:v>
                </c:pt>
                <c:pt idx="1584">
                  <c:v>#N/A</c:v>
                </c:pt>
                <c:pt idx="1585">
                  <c:v>#N/A</c:v>
                </c:pt>
                <c:pt idx="1586">
                  <c:v>#N/A</c:v>
                </c:pt>
                <c:pt idx="1587">
                  <c:v>#N/A</c:v>
                </c:pt>
                <c:pt idx="1588">
                  <c:v>#N/A</c:v>
                </c:pt>
                <c:pt idx="1589">
                  <c:v>#N/A</c:v>
                </c:pt>
                <c:pt idx="1590">
                  <c:v>#N/A</c:v>
                </c:pt>
                <c:pt idx="1591">
                  <c:v>#N/A</c:v>
                </c:pt>
                <c:pt idx="1592">
                  <c:v>#N/A</c:v>
                </c:pt>
                <c:pt idx="1593">
                  <c:v>#N/A</c:v>
                </c:pt>
                <c:pt idx="1594">
                  <c:v>#N/A</c:v>
                </c:pt>
                <c:pt idx="1595">
                  <c:v>#N/A</c:v>
                </c:pt>
                <c:pt idx="1596">
                  <c:v>#N/A</c:v>
                </c:pt>
                <c:pt idx="1597">
                  <c:v>#N/A</c:v>
                </c:pt>
                <c:pt idx="1598">
                  <c:v>#N/A</c:v>
                </c:pt>
                <c:pt idx="1599">
                  <c:v>#N/A</c:v>
                </c:pt>
                <c:pt idx="1600">
                  <c:v>#N/A</c:v>
                </c:pt>
                <c:pt idx="1601">
                  <c:v>#N/A</c:v>
                </c:pt>
                <c:pt idx="1602">
                  <c:v>#N/A</c:v>
                </c:pt>
                <c:pt idx="1603">
                  <c:v>#N/A</c:v>
                </c:pt>
                <c:pt idx="1604">
                  <c:v>#N/A</c:v>
                </c:pt>
                <c:pt idx="1605">
                  <c:v>#N/A</c:v>
                </c:pt>
                <c:pt idx="1606">
                  <c:v>#N/A</c:v>
                </c:pt>
                <c:pt idx="1607">
                  <c:v>#N/A</c:v>
                </c:pt>
                <c:pt idx="1608">
                  <c:v>#N/A</c:v>
                </c:pt>
                <c:pt idx="1609">
                  <c:v>#N/A</c:v>
                </c:pt>
                <c:pt idx="1610">
                  <c:v>#N/A</c:v>
                </c:pt>
                <c:pt idx="1611">
                  <c:v>#N/A</c:v>
                </c:pt>
                <c:pt idx="1612">
                  <c:v>#N/A</c:v>
                </c:pt>
                <c:pt idx="1613">
                  <c:v>#N/A</c:v>
                </c:pt>
                <c:pt idx="1614">
                  <c:v>#N/A</c:v>
                </c:pt>
                <c:pt idx="1615">
                  <c:v>#N/A</c:v>
                </c:pt>
                <c:pt idx="1616">
                  <c:v>#N/A</c:v>
                </c:pt>
                <c:pt idx="1617">
                  <c:v>#N/A</c:v>
                </c:pt>
                <c:pt idx="1618">
                  <c:v>#N/A</c:v>
                </c:pt>
                <c:pt idx="1619">
                  <c:v>#N/A</c:v>
                </c:pt>
                <c:pt idx="1620">
                  <c:v>#N/A</c:v>
                </c:pt>
                <c:pt idx="1621">
                  <c:v>#N/A</c:v>
                </c:pt>
                <c:pt idx="1622">
                  <c:v>#N/A</c:v>
                </c:pt>
                <c:pt idx="1623">
                  <c:v>#N/A</c:v>
                </c:pt>
                <c:pt idx="1624">
                  <c:v>#N/A</c:v>
                </c:pt>
                <c:pt idx="1625">
                  <c:v>#N/A</c:v>
                </c:pt>
                <c:pt idx="1626">
                  <c:v>#N/A</c:v>
                </c:pt>
                <c:pt idx="1627">
                  <c:v>#N/A</c:v>
                </c:pt>
                <c:pt idx="1628">
                  <c:v>#N/A</c:v>
                </c:pt>
                <c:pt idx="1629">
                  <c:v>#N/A</c:v>
                </c:pt>
                <c:pt idx="1630">
                  <c:v>#N/A</c:v>
                </c:pt>
                <c:pt idx="1631">
                  <c:v>#N/A</c:v>
                </c:pt>
                <c:pt idx="1632">
                  <c:v>#N/A</c:v>
                </c:pt>
                <c:pt idx="1633">
                  <c:v>#N/A</c:v>
                </c:pt>
                <c:pt idx="1634">
                  <c:v>#N/A</c:v>
                </c:pt>
                <c:pt idx="1635">
                  <c:v>#N/A</c:v>
                </c:pt>
                <c:pt idx="1636">
                  <c:v>#N/A</c:v>
                </c:pt>
                <c:pt idx="1637">
                  <c:v>#N/A</c:v>
                </c:pt>
                <c:pt idx="1638">
                  <c:v>#N/A</c:v>
                </c:pt>
                <c:pt idx="1639">
                  <c:v>#N/A</c:v>
                </c:pt>
                <c:pt idx="1640">
                  <c:v>#N/A</c:v>
                </c:pt>
                <c:pt idx="1641">
                  <c:v>#N/A</c:v>
                </c:pt>
                <c:pt idx="1642">
                  <c:v>#N/A</c:v>
                </c:pt>
                <c:pt idx="1643">
                  <c:v>#N/A</c:v>
                </c:pt>
                <c:pt idx="1644">
                  <c:v>#N/A</c:v>
                </c:pt>
                <c:pt idx="1645">
                  <c:v>#N/A</c:v>
                </c:pt>
                <c:pt idx="1646">
                  <c:v>#N/A</c:v>
                </c:pt>
                <c:pt idx="1647">
                  <c:v>#N/A</c:v>
                </c:pt>
                <c:pt idx="1648">
                  <c:v>#N/A</c:v>
                </c:pt>
                <c:pt idx="1649">
                  <c:v>#N/A</c:v>
                </c:pt>
                <c:pt idx="1650">
                  <c:v>#N/A</c:v>
                </c:pt>
                <c:pt idx="1651">
                  <c:v>#N/A</c:v>
                </c:pt>
                <c:pt idx="1652">
                  <c:v>#N/A</c:v>
                </c:pt>
                <c:pt idx="1653">
                  <c:v>#N/A</c:v>
                </c:pt>
                <c:pt idx="1654">
                  <c:v>#N/A</c:v>
                </c:pt>
                <c:pt idx="1655">
                  <c:v>#N/A</c:v>
                </c:pt>
                <c:pt idx="1656">
                  <c:v>#N/A</c:v>
                </c:pt>
                <c:pt idx="1657">
                  <c:v>#N/A</c:v>
                </c:pt>
                <c:pt idx="1658">
                  <c:v>#N/A</c:v>
                </c:pt>
                <c:pt idx="1659">
                  <c:v>#N/A</c:v>
                </c:pt>
                <c:pt idx="1660">
                  <c:v>#N/A</c:v>
                </c:pt>
                <c:pt idx="1661">
                  <c:v>#N/A</c:v>
                </c:pt>
                <c:pt idx="1662">
                  <c:v>#N/A</c:v>
                </c:pt>
                <c:pt idx="1663">
                  <c:v>#N/A</c:v>
                </c:pt>
                <c:pt idx="1664">
                  <c:v>#N/A</c:v>
                </c:pt>
                <c:pt idx="1665">
                  <c:v>#N/A</c:v>
                </c:pt>
                <c:pt idx="1666">
                  <c:v>#N/A</c:v>
                </c:pt>
                <c:pt idx="1667">
                  <c:v>#N/A</c:v>
                </c:pt>
                <c:pt idx="1668">
                  <c:v>#N/A</c:v>
                </c:pt>
                <c:pt idx="1669">
                  <c:v>#N/A</c:v>
                </c:pt>
                <c:pt idx="1670">
                  <c:v>#N/A</c:v>
                </c:pt>
                <c:pt idx="1671">
                  <c:v>#N/A</c:v>
                </c:pt>
                <c:pt idx="1672">
                  <c:v>#N/A</c:v>
                </c:pt>
                <c:pt idx="1673">
                  <c:v>#N/A</c:v>
                </c:pt>
                <c:pt idx="1674">
                  <c:v>#N/A</c:v>
                </c:pt>
                <c:pt idx="1675">
                  <c:v>#N/A</c:v>
                </c:pt>
                <c:pt idx="1676">
                  <c:v>#N/A</c:v>
                </c:pt>
                <c:pt idx="1677">
                  <c:v>#N/A</c:v>
                </c:pt>
                <c:pt idx="1678">
                  <c:v>#N/A</c:v>
                </c:pt>
                <c:pt idx="1679">
                  <c:v>#N/A</c:v>
                </c:pt>
                <c:pt idx="1680">
                  <c:v>#N/A</c:v>
                </c:pt>
                <c:pt idx="1681">
                  <c:v>#N/A</c:v>
                </c:pt>
                <c:pt idx="1682">
                  <c:v>#N/A</c:v>
                </c:pt>
                <c:pt idx="1683">
                  <c:v>#N/A</c:v>
                </c:pt>
                <c:pt idx="1684">
                  <c:v>#N/A</c:v>
                </c:pt>
                <c:pt idx="1685">
                  <c:v>#N/A</c:v>
                </c:pt>
                <c:pt idx="1686">
                  <c:v>#N/A</c:v>
                </c:pt>
                <c:pt idx="1687">
                  <c:v>#N/A</c:v>
                </c:pt>
                <c:pt idx="1688">
                  <c:v>#N/A</c:v>
                </c:pt>
                <c:pt idx="1689">
                  <c:v>#N/A</c:v>
                </c:pt>
                <c:pt idx="1690">
                  <c:v>#N/A</c:v>
                </c:pt>
                <c:pt idx="1691">
                  <c:v>#N/A</c:v>
                </c:pt>
                <c:pt idx="1692">
                  <c:v>#N/A</c:v>
                </c:pt>
                <c:pt idx="1693">
                  <c:v>#N/A</c:v>
                </c:pt>
                <c:pt idx="1694">
                  <c:v>#N/A</c:v>
                </c:pt>
                <c:pt idx="1695">
                  <c:v>#N/A</c:v>
                </c:pt>
                <c:pt idx="1696">
                  <c:v>#N/A</c:v>
                </c:pt>
                <c:pt idx="1697">
                  <c:v>#N/A</c:v>
                </c:pt>
                <c:pt idx="1698">
                  <c:v>#N/A</c:v>
                </c:pt>
                <c:pt idx="1699">
                  <c:v>#N/A</c:v>
                </c:pt>
                <c:pt idx="1700">
                  <c:v>#N/A</c:v>
                </c:pt>
                <c:pt idx="1701">
                  <c:v>#N/A</c:v>
                </c:pt>
                <c:pt idx="1702">
                  <c:v>#N/A</c:v>
                </c:pt>
                <c:pt idx="1703">
                  <c:v>#N/A</c:v>
                </c:pt>
                <c:pt idx="1704">
                  <c:v>#N/A</c:v>
                </c:pt>
                <c:pt idx="1705">
                  <c:v>#N/A</c:v>
                </c:pt>
                <c:pt idx="1706">
                  <c:v>#N/A</c:v>
                </c:pt>
                <c:pt idx="1707">
                  <c:v>#N/A</c:v>
                </c:pt>
                <c:pt idx="1708">
                  <c:v>#N/A</c:v>
                </c:pt>
                <c:pt idx="1709">
                  <c:v>#N/A</c:v>
                </c:pt>
                <c:pt idx="1710">
                  <c:v>#N/A</c:v>
                </c:pt>
                <c:pt idx="1711">
                  <c:v>#N/A</c:v>
                </c:pt>
                <c:pt idx="1712">
                  <c:v>#N/A</c:v>
                </c:pt>
                <c:pt idx="1713">
                  <c:v>#N/A</c:v>
                </c:pt>
                <c:pt idx="1714">
                  <c:v>#N/A</c:v>
                </c:pt>
                <c:pt idx="1715">
                  <c:v>#N/A</c:v>
                </c:pt>
                <c:pt idx="1716">
                  <c:v>#N/A</c:v>
                </c:pt>
                <c:pt idx="1717">
                  <c:v>#N/A</c:v>
                </c:pt>
                <c:pt idx="1718">
                  <c:v>#N/A</c:v>
                </c:pt>
                <c:pt idx="1719">
                  <c:v>#N/A</c:v>
                </c:pt>
                <c:pt idx="1720">
                  <c:v>#N/A</c:v>
                </c:pt>
                <c:pt idx="1721">
                  <c:v>#N/A</c:v>
                </c:pt>
                <c:pt idx="1722">
                  <c:v>#N/A</c:v>
                </c:pt>
                <c:pt idx="1723">
                  <c:v>#N/A</c:v>
                </c:pt>
                <c:pt idx="1724">
                  <c:v>#N/A</c:v>
                </c:pt>
                <c:pt idx="1725">
                  <c:v>#N/A</c:v>
                </c:pt>
                <c:pt idx="1726">
                  <c:v>#N/A</c:v>
                </c:pt>
                <c:pt idx="1727">
                  <c:v>#N/A</c:v>
                </c:pt>
                <c:pt idx="1728">
                  <c:v>#N/A</c:v>
                </c:pt>
                <c:pt idx="1729">
                  <c:v>#N/A</c:v>
                </c:pt>
                <c:pt idx="1730">
                  <c:v>#N/A</c:v>
                </c:pt>
                <c:pt idx="1731">
                  <c:v>#N/A</c:v>
                </c:pt>
                <c:pt idx="1732">
                  <c:v>#N/A</c:v>
                </c:pt>
                <c:pt idx="1733">
                  <c:v>#N/A</c:v>
                </c:pt>
                <c:pt idx="1734">
                  <c:v>#N/A</c:v>
                </c:pt>
                <c:pt idx="1735">
                  <c:v>#N/A</c:v>
                </c:pt>
                <c:pt idx="1736">
                  <c:v>#N/A</c:v>
                </c:pt>
                <c:pt idx="1737">
                  <c:v>#N/A</c:v>
                </c:pt>
                <c:pt idx="1738">
                  <c:v>#N/A</c:v>
                </c:pt>
                <c:pt idx="1739">
                  <c:v>#N/A</c:v>
                </c:pt>
                <c:pt idx="1740">
                  <c:v>#N/A</c:v>
                </c:pt>
                <c:pt idx="1741">
                  <c:v>#N/A</c:v>
                </c:pt>
                <c:pt idx="1742">
                  <c:v>#N/A</c:v>
                </c:pt>
                <c:pt idx="1743">
                  <c:v>#N/A</c:v>
                </c:pt>
                <c:pt idx="1744">
                  <c:v>#N/A</c:v>
                </c:pt>
                <c:pt idx="1745">
                  <c:v>#N/A</c:v>
                </c:pt>
                <c:pt idx="1746">
                  <c:v>#N/A</c:v>
                </c:pt>
                <c:pt idx="1747">
                  <c:v>#N/A</c:v>
                </c:pt>
                <c:pt idx="1748">
                  <c:v>#N/A</c:v>
                </c:pt>
                <c:pt idx="1749">
                  <c:v>#N/A</c:v>
                </c:pt>
                <c:pt idx="1750">
                  <c:v>#N/A</c:v>
                </c:pt>
                <c:pt idx="1751">
                  <c:v>#N/A</c:v>
                </c:pt>
                <c:pt idx="1752">
                  <c:v>#N/A</c:v>
                </c:pt>
                <c:pt idx="1753">
                  <c:v>#N/A</c:v>
                </c:pt>
                <c:pt idx="1754">
                  <c:v>#N/A</c:v>
                </c:pt>
                <c:pt idx="1755">
                  <c:v>#N/A</c:v>
                </c:pt>
                <c:pt idx="1756">
                  <c:v>#N/A</c:v>
                </c:pt>
                <c:pt idx="1757">
                  <c:v>#N/A</c:v>
                </c:pt>
                <c:pt idx="1758">
                  <c:v>#N/A</c:v>
                </c:pt>
                <c:pt idx="1759">
                  <c:v>#N/A</c:v>
                </c:pt>
                <c:pt idx="1760">
                  <c:v>#N/A</c:v>
                </c:pt>
                <c:pt idx="1761">
                  <c:v>#N/A</c:v>
                </c:pt>
                <c:pt idx="1762">
                  <c:v>#N/A</c:v>
                </c:pt>
                <c:pt idx="1763">
                  <c:v>#N/A</c:v>
                </c:pt>
                <c:pt idx="1764">
                  <c:v>#N/A</c:v>
                </c:pt>
                <c:pt idx="1765">
                  <c:v>#N/A</c:v>
                </c:pt>
                <c:pt idx="1766">
                  <c:v>#N/A</c:v>
                </c:pt>
                <c:pt idx="1767">
                  <c:v>#N/A</c:v>
                </c:pt>
                <c:pt idx="1768">
                  <c:v>#N/A</c:v>
                </c:pt>
                <c:pt idx="1769">
                  <c:v>#N/A</c:v>
                </c:pt>
                <c:pt idx="1770">
                  <c:v>#N/A</c:v>
                </c:pt>
                <c:pt idx="1771">
                  <c:v>#N/A</c:v>
                </c:pt>
                <c:pt idx="1772">
                  <c:v>#N/A</c:v>
                </c:pt>
                <c:pt idx="1773">
                  <c:v>#N/A</c:v>
                </c:pt>
                <c:pt idx="1774">
                  <c:v>#N/A</c:v>
                </c:pt>
                <c:pt idx="1775">
                  <c:v>#N/A</c:v>
                </c:pt>
                <c:pt idx="1776">
                  <c:v>#N/A</c:v>
                </c:pt>
                <c:pt idx="1777">
                  <c:v>#N/A</c:v>
                </c:pt>
                <c:pt idx="1778">
                  <c:v>#N/A</c:v>
                </c:pt>
                <c:pt idx="1779">
                  <c:v>#N/A</c:v>
                </c:pt>
                <c:pt idx="1780">
                  <c:v>#N/A</c:v>
                </c:pt>
                <c:pt idx="1781">
                  <c:v>#N/A</c:v>
                </c:pt>
                <c:pt idx="1782">
                  <c:v>#N/A</c:v>
                </c:pt>
                <c:pt idx="1783">
                  <c:v>#N/A</c:v>
                </c:pt>
                <c:pt idx="1784">
                  <c:v>#N/A</c:v>
                </c:pt>
                <c:pt idx="1785">
                  <c:v>#N/A</c:v>
                </c:pt>
                <c:pt idx="1786">
                  <c:v>#N/A</c:v>
                </c:pt>
                <c:pt idx="1787">
                  <c:v>#N/A</c:v>
                </c:pt>
                <c:pt idx="1788">
                  <c:v>#N/A</c:v>
                </c:pt>
                <c:pt idx="1789">
                  <c:v>#N/A</c:v>
                </c:pt>
                <c:pt idx="1790">
                  <c:v>#N/A</c:v>
                </c:pt>
                <c:pt idx="1791">
                  <c:v>#N/A</c:v>
                </c:pt>
                <c:pt idx="1792">
                  <c:v>#N/A</c:v>
                </c:pt>
                <c:pt idx="1793">
                  <c:v>#N/A</c:v>
                </c:pt>
                <c:pt idx="1794">
                  <c:v>#N/A</c:v>
                </c:pt>
                <c:pt idx="1795">
                  <c:v>#N/A</c:v>
                </c:pt>
                <c:pt idx="1796">
                  <c:v>#N/A</c:v>
                </c:pt>
                <c:pt idx="1797">
                  <c:v>#N/A</c:v>
                </c:pt>
                <c:pt idx="1798">
                  <c:v>#N/A</c:v>
                </c:pt>
                <c:pt idx="1799">
                  <c:v>#N/A</c:v>
                </c:pt>
                <c:pt idx="1800">
                  <c:v>#N/A</c:v>
                </c:pt>
                <c:pt idx="1801">
                  <c:v>#N/A</c:v>
                </c:pt>
                <c:pt idx="1802">
                  <c:v>#N/A</c:v>
                </c:pt>
                <c:pt idx="1803">
                  <c:v>#N/A</c:v>
                </c:pt>
                <c:pt idx="1804">
                  <c:v>#N/A</c:v>
                </c:pt>
                <c:pt idx="1805">
                  <c:v>#N/A</c:v>
                </c:pt>
                <c:pt idx="1806">
                  <c:v>#N/A</c:v>
                </c:pt>
                <c:pt idx="1807">
                  <c:v>#N/A</c:v>
                </c:pt>
                <c:pt idx="1808">
                  <c:v>#N/A</c:v>
                </c:pt>
                <c:pt idx="1809">
                  <c:v>#N/A</c:v>
                </c:pt>
                <c:pt idx="1810">
                  <c:v>#N/A</c:v>
                </c:pt>
                <c:pt idx="1811">
                  <c:v>#N/A</c:v>
                </c:pt>
                <c:pt idx="1812">
                  <c:v>#N/A</c:v>
                </c:pt>
                <c:pt idx="1813">
                  <c:v>#N/A</c:v>
                </c:pt>
                <c:pt idx="1814">
                  <c:v>#N/A</c:v>
                </c:pt>
                <c:pt idx="1815">
                  <c:v>#N/A</c:v>
                </c:pt>
                <c:pt idx="1816">
                  <c:v>#N/A</c:v>
                </c:pt>
                <c:pt idx="1817">
                  <c:v>#N/A</c:v>
                </c:pt>
                <c:pt idx="1818">
                  <c:v>#N/A</c:v>
                </c:pt>
                <c:pt idx="1819">
                  <c:v>#N/A</c:v>
                </c:pt>
                <c:pt idx="1820">
                  <c:v>#N/A</c:v>
                </c:pt>
                <c:pt idx="1821">
                  <c:v>#N/A</c:v>
                </c:pt>
                <c:pt idx="1822">
                  <c:v>#N/A</c:v>
                </c:pt>
                <c:pt idx="1823">
                  <c:v>#N/A</c:v>
                </c:pt>
                <c:pt idx="1824">
                  <c:v>#N/A</c:v>
                </c:pt>
                <c:pt idx="1825">
                  <c:v>#N/A</c:v>
                </c:pt>
                <c:pt idx="1826">
                  <c:v>#N/A</c:v>
                </c:pt>
                <c:pt idx="1827">
                  <c:v>#N/A</c:v>
                </c:pt>
                <c:pt idx="1828">
                  <c:v>#N/A</c:v>
                </c:pt>
                <c:pt idx="1829">
                  <c:v>#N/A</c:v>
                </c:pt>
                <c:pt idx="1830">
                  <c:v>#N/A</c:v>
                </c:pt>
                <c:pt idx="1831">
                  <c:v>#N/A</c:v>
                </c:pt>
                <c:pt idx="1832">
                  <c:v>#N/A</c:v>
                </c:pt>
                <c:pt idx="1833">
                  <c:v>#N/A</c:v>
                </c:pt>
                <c:pt idx="1834">
                  <c:v>#N/A</c:v>
                </c:pt>
                <c:pt idx="1835">
                  <c:v>#N/A</c:v>
                </c:pt>
                <c:pt idx="1836">
                  <c:v>#N/A</c:v>
                </c:pt>
                <c:pt idx="1837">
                  <c:v>#N/A</c:v>
                </c:pt>
                <c:pt idx="1838">
                  <c:v>#N/A</c:v>
                </c:pt>
                <c:pt idx="1839">
                  <c:v>#N/A</c:v>
                </c:pt>
                <c:pt idx="1840">
                  <c:v>#N/A</c:v>
                </c:pt>
                <c:pt idx="1841">
                  <c:v>#N/A</c:v>
                </c:pt>
                <c:pt idx="1842">
                  <c:v>#N/A</c:v>
                </c:pt>
                <c:pt idx="1843">
                  <c:v>#N/A</c:v>
                </c:pt>
                <c:pt idx="1844">
                  <c:v>#N/A</c:v>
                </c:pt>
                <c:pt idx="1845">
                  <c:v>#N/A</c:v>
                </c:pt>
                <c:pt idx="1846">
                  <c:v>#N/A</c:v>
                </c:pt>
                <c:pt idx="1847">
                  <c:v>#N/A</c:v>
                </c:pt>
                <c:pt idx="1848">
                  <c:v>#N/A</c:v>
                </c:pt>
                <c:pt idx="1849">
                  <c:v>#N/A</c:v>
                </c:pt>
                <c:pt idx="1850">
                  <c:v>#N/A</c:v>
                </c:pt>
                <c:pt idx="1851">
                  <c:v>#N/A</c:v>
                </c:pt>
                <c:pt idx="1852">
                  <c:v>#N/A</c:v>
                </c:pt>
                <c:pt idx="1853">
                  <c:v>#N/A</c:v>
                </c:pt>
                <c:pt idx="1854">
                  <c:v>#N/A</c:v>
                </c:pt>
                <c:pt idx="1855">
                  <c:v>#N/A</c:v>
                </c:pt>
                <c:pt idx="1856">
                  <c:v>#N/A</c:v>
                </c:pt>
                <c:pt idx="1857">
                  <c:v>#N/A</c:v>
                </c:pt>
                <c:pt idx="1858">
                  <c:v>#N/A</c:v>
                </c:pt>
                <c:pt idx="1859">
                  <c:v>#N/A</c:v>
                </c:pt>
                <c:pt idx="1860">
                  <c:v>#N/A</c:v>
                </c:pt>
                <c:pt idx="1861">
                  <c:v>#N/A</c:v>
                </c:pt>
                <c:pt idx="1862">
                  <c:v>#N/A</c:v>
                </c:pt>
                <c:pt idx="1863">
                  <c:v>#N/A</c:v>
                </c:pt>
                <c:pt idx="1864">
                  <c:v>#N/A</c:v>
                </c:pt>
                <c:pt idx="1865">
                  <c:v>#N/A</c:v>
                </c:pt>
                <c:pt idx="1866">
                  <c:v>#N/A</c:v>
                </c:pt>
                <c:pt idx="1867">
                  <c:v>#N/A</c:v>
                </c:pt>
                <c:pt idx="1868">
                  <c:v>#N/A</c:v>
                </c:pt>
                <c:pt idx="1869">
                  <c:v>#N/A</c:v>
                </c:pt>
                <c:pt idx="1870">
                  <c:v>#N/A</c:v>
                </c:pt>
                <c:pt idx="1871">
                  <c:v>#N/A</c:v>
                </c:pt>
                <c:pt idx="1872">
                  <c:v>#N/A</c:v>
                </c:pt>
                <c:pt idx="1873">
                  <c:v>#N/A</c:v>
                </c:pt>
                <c:pt idx="1874">
                  <c:v>#N/A</c:v>
                </c:pt>
                <c:pt idx="1875">
                  <c:v>#N/A</c:v>
                </c:pt>
                <c:pt idx="1876">
                  <c:v>#N/A</c:v>
                </c:pt>
                <c:pt idx="1877">
                  <c:v>#N/A</c:v>
                </c:pt>
                <c:pt idx="1878">
                  <c:v>#N/A</c:v>
                </c:pt>
                <c:pt idx="1879">
                  <c:v>#N/A</c:v>
                </c:pt>
                <c:pt idx="1880">
                  <c:v>#N/A</c:v>
                </c:pt>
                <c:pt idx="1881">
                  <c:v>#N/A</c:v>
                </c:pt>
                <c:pt idx="1882">
                  <c:v>#N/A</c:v>
                </c:pt>
                <c:pt idx="1883">
                  <c:v>#N/A</c:v>
                </c:pt>
                <c:pt idx="1884">
                  <c:v>#N/A</c:v>
                </c:pt>
                <c:pt idx="1885">
                  <c:v>#N/A</c:v>
                </c:pt>
                <c:pt idx="1886">
                  <c:v>#N/A</c:v>
                </c:pt>
                <c:pt idx="1887">
                  <c:v>#N/A</c:v>
                </c:pt>
                <c:pt idx="1888">
                  <c:v>#N/A</c:v>
                </c:pt>
                <c:pt idx="1889">
                  <c:v>#N/A</c:v>
                </c:pt>
                <c:pt idx="1890">
                  <c:v>#N/A</c:v>
                </c:pt>
                <c:pt idx="1891">
                  <c:v>#N/A</c:v>
                </c:pt>
                <c:pt idx="1892">
                  <c:v>#N/A</c:v>
                </c:pt>
                <c:pt idx="1893">
                  <c:v>#N/A</c:v>
                </c:pt>
                <c:pt idx="1894">
                  <c:v>#N/A</c:v>
                </c:pt>
                <c:pt idx="1895">
                  <c:v>#N/A</c:v>
                </c:pt>
                <c:pt idx="1896">
                  <c:v>#N/A</c:v>
                </c:pt>
                <c:pt idx="1897">
                  <c:v>#N/A</c:v>
                </c:pt>
                <c:pt idx="1898">
                  <c:v>#N/A</c:v>
                </c:pt>
                <c:pt idx="1899">
                  <c:v>#N/A</c:v>
                </c:pt>
                <c:pt idx="1900">
                  <c:v>#N/A</c:v>
                </c:pt>
                <c:pt idx="1901">
                  <c:v>#N/A</c:v>
                </c:pt>
                <c:pt idx="1902">
                  <c:v>#N/A</c:v>
                </c:pt>
                <c:pt idx="1903">
                  <c:v>#N/A</c:v>
                </c:pt>
                <c:pt idx="1904">
                  <c:v>#N/A</c:v>
                </c:pt>
                <c:pt idx="1905">
                  <c:v>#N/A</c:v>
                </c:pt>
                <c:pt idx="1906">
                  <c:v>#N/A</c:v>
                </c:pt>
                <c:pt idx="1907">
                  <c:v>#N/A</c:v>
                </c:pt>
                <c:pt idx="1908">
                  <c:v>#N/A</c:v>
                </c:pt>
                <c:pt idx="1909">
                  <c:v>#N/A</c:v>
                </c:pt>
                <c:pt idx="1910">
                  <c:v>#N/A</c:v>
                </c:pt>
                <c:pt idx="1911">
                  <c:v>#N/A</c:v>
                </c:pt>
                <c:pt idx="1912">
                  <c:v>#N/A</c:v>
                </c:pt>
                <c:pt idx="1913">
                  <c:v>#N/A</c:v>
                </c:pt>
                <c:pt idx="1914">
                  <c:v>#N/A</c:v>
                </c:pt>
                <c:pt idx="1915">
                  <c:v>#N/A</c:v>
                </c:pt>
                <c:pt idx="1916">
                  <c:v>#N/A</c:v>
                </c:pt>
                <c:pt idx="1917">
                  <c:v>#N/A</c:v>
                </c:pt>
                <c:pt idx="1918">
                  <c:v>#N/A</c:v>
                </c:pt>
                <c:pt idx="1919">
                  <c:v>#N/A</c:v>
                </c:pt>
                <c:pt idx="1920">
                  <c:v>#N/A</c:v>
                </c:pt>
                <c:pt idx="1921">
                  <c:v>#N/A</c:v>
                </c:pt>
                <c:pt idx="1922">
                  <c:v>#N/A</c:v>
                </c:pt>
                <c:pt idx="1923">
                  <c:v>#N/A</c:v>
                </c:pt>
                <c:pt idx="1924">
                  <c:v>#N/A</c:v>
                </c:pt>
                <c:pt idx="1925">
                  <c:v>#N/A</c:v>
                </c:pt>
                <c:pt idx="1926">
                  <c:v>#N/A</c:v>
                </c:pt>
                <c:pt idx="1927">
                  <c:v>#N/A</c:v>
                </c:pt>
                <c:pt idx="1928">
                  <c:v>#N/A</c:v>
                </c:pt>
                <c:pt idx="1929">
                  <c:v>#N/A</c:v>
                </c:pt>
                <c:pt idx="1930">
                  <c:v>#N/A</c:v>
                </c:pt>
                <c:pt idx="1931">
                  <c:v>#N/A</c:v>
                </c:pt>
                <c:pt idx="1932">
                  <c:v>#N/A</c:v>
                </c:pt>
                <c:pt idx="1933">
                  <c:v>#N/A</c:v>
                </c:pt>
                <c:pt idx="1934">
                  <c:v>#N/A</c:v>
                </c:pt>
                <c:pt idx="1935">
                  <c:v>#N/A</c:v>
                </c:pt>
                <c:pt idx="1936">
                  <c:v>#N/A</c:v>
                </c:pt>
                <c:pt idx="1937">
                  <c:v>#N/A</c:v>
                </c:pt>
                <c:pt idx="1938">
                  <c:v>#N/A</c:v>
                </c:pt>
                <c:pt idx="1939">
                  <c:v>#N/A</c:v>
                </c:pt>
                <c:pt idx="1940">
                  <c:v>#N/A</c:v>
                </c:pt>
                <c:pt idx="1941">
                  <c:v>#N/A</c:v>
                </c:pt>
                <c:pt idx="1942">
                  <c:v>#N/A</c:v>
                </c:pt>
                <c:pt idx="1943">
                  <c:v>#N/A</c:v>
                </c:pt>
                <c:pt idx="1944">
                  <c:v>#N/A</c:v>
                </c:pt>
                <c:pt idx="1945">
                  <c:v>#N/A</c:v>
                </c:pt>
                <c:pt idx="1946">
                  <c:v>#N/A</c:v>
                </c:pt>
                <c:pt idx="1947">
                  <c:v>#N/A</c:v>
                </c:pt>
                <c:pt idx="1948">
                  <c:v>#N/A</c:v>
                </c:pt>
                <c:pt idx="1949">
                  <c:v>#N/A</c:v>
                </c:pt>
                <c:pt idx="1950">
                  <c:v>#N/A</c:v>
                </c:pt>
                <c:pt idx="1951">
                  <c:v>#N/A</c:v>
                </c:pt>
                <c:pt idx="1952">
                  <c:v>#N/A</c:v>
                </c:pt>
                <c:pt idx="1953">
                  <c:v>#N/A</c:v>
                </c:pt>
                <c:pt idx="1954">
                  <c:v>#N/A</c:v>
                </c:pt>
                <c:pt idx="1955">
                  <c:v>#N/A</c:v>
                </c:pt>
                <c:pt idx="1956">
                  <c:v>#N/A</c:v>
                </c:pt>
                <c:pt idx="1957">
                  <c:v>#N/A</c:v>
                </c:pt>
                <c:pt idx="1958">
                  <c:v>#N/A</c:v>
                </c:pt>
                <c:pt idx="1959">
                  <c:v>#N/A</c:v>
                </c:pt>
                <c:pt idx="1960">
                  <c:v>#N/A</c:v>
                </c:pt>
                <c:pt idx="1961">
                  <c:v>#N/A</c:v>
                </c:pt>
                <c:pt idx="1962">
                  <c:v>#N/A</c:v>
                </c:pt>
                <c:pt idx="1963">
                  <c:v>#N/A</c:v>
                </c:pt>
                <c:pt idx="1964">
                  <c:v>#N/A</c:v>
                </c:pt>
                <c:pt idx="1965">
                  <c:v>#N/A</c:v>
                </c:pt>
                <c:pt idx="1966">
                  <c:v>#N/A</c:v>
                </c:pt>
                <c:pt idx="1967">
                  <c:v>#N/A</c:v>
                </c:pt>
                <c:pt idx="1968">
                  <c:v>#N/A</c:v>
                </c:pt>
                <c:pt idx="1969">
                  <c:v>#N/A</c:v>
                </c:pt>
                <c:pt idx="1970">
                  <c:v>#N/A</c:v>
                </c:pt>
                <c:pt idx="1971">
                  <c:v>#N/A</c:v>
                </c:pt>
                <c:pt idx="1972">
                  <c:v>#N/A</c:v>
                </c:pt>
                <c:pt idx="1973">
                  <c:v>#N/A</c:v>
                </c:pt>
                <c:pt idx="1974">
                  <c:v>#N/A</c:v>
                </c:pt>
                <c:pt idx="1975">
                  <c:v>#N/A</c:v>
                </c:pt>
                <c:pt idx="1976">
                  <c:v>#N/A</c:v>
                </c:pt>
                <c:pt idx="1977">
                  <c:v>#N/A</c:v>
                </c:pt>
                <c:pt idx="1978">
                  <c:v>#N/A</c:v>
                </c:pt>
                <c:pt idx="1979">
                  <c:v>#N/A</c:v>
                </c:pt>
                <c:pt idx="1980">
                  <c:v>#N/A</c:v>
                </c:pt>
                <c:pt idx="1981">
                  <c:v>#N/A</c:v>
                </c:pt>
                <c:pt idx="1982">
                  <c:v>#N/A</c:v>
                </c:pt>
                <c:pt idx="1983">
                  <c:v>#N/A</c:v>
                </c:pt>
                <c:pt idx="1984">
                  <c:v>#N/A</c:v>
                </c:pt>
                <c:pt idx="1985">
                  <c:v>#N/A</c:v>
                </c:pt>
                <c:pt idx="1986">
                  <c:v>#N/A</c:v>
                </c:pt>
                <c:pt idx="1987">
                  <c:v>#N/A</c:v>
                </c:pt>
                <c:pt idx="1988">
                  <c:v>#N/A</c:v>
                </c:pt>
                <c:pt idx="1989">
                  <c:v>#N/A</c:v>
                </c:pt>
                <c:pt idx="1990">
                  <c:v>#N/A</c:v>
                </c:pt>
                <c:pt idx="1991">
                  <c:v>#N/A</c:v>
                </c:pt>
                <c:pt idx="1992">
                  <c:v>#N/A</c:v>
                </c:pt>
                <c:pt idx="1993">
                  <c:v>#N/A</c:v>
                </c:pt>
                <c:pt idx="1994">
                  <c:v>#N/A</c:v>
                </c:pt>
                <c:pt idx="1995">
                  <c:v>#N/A</c:v>
                </c:pt>
                <c:pt idx="1996">
                  <c:v>#N/A</c:v>
                </c:pt>
                <c:pt idx="1997">
                  <c:v>#N/A</c:v>
                </c:pt>
                <c:pt idx="1998">
                  <c:v>#N/A</c:v>
                </c:pt>
                <c:pt idx="1999">
                  <c:v>#N/A</c:v>
                </c:pt>
                <c:pt idx="2000">
                  <c:v>#N/A</c:v>
                </c:pt>
                <c:pt idx="2001">
                  <c:v>#N/A</c:v>
                </c:pt>
                <c:pt idx="2002">
                  <c:v>#N/A</c:v>
                </c:pt>
                <c:pt idx="2003">
                  <c:v>#N/A</c:v>
                </c:pt>
                <c:pt idx="2004">
                  <c:v>#N/A</c:v>
                </c:pt>
                <c:pt idx="2005">
                  <c:v>#N/A</c:v>
                </c:pt>
                <c:pt idx="2006">
                  <c:v>#N/A</c:v>
                </c:pt>
                <c:pt idx="2007">
                  <c:v>#N/A</c:v>
                </c:pt>
                <c:pt idx="2008">
                  <c:v>#N/A</c:v>
                </c:pt>
                <c:pt idx="2009">
                  <c:v>#N/A</c:v>
                </c:pt>
                <c:pt idx="2010">
                  <c:v>#N/A</c:v>
                </c:pt>
                <c:pt idx="2011">
                  <c:v>#N/A</c:v>
                </c:pt>
                <c:pt idx="2012">
                  <c:v>#N/A</c:v>
                </c:pt>
                <c:pt idx="2013">
                  <c:v>#N/A</c:v>
                </c:pt>
                <c:pt idx="2014">
                  <c:v>#N/A</c:v>
                </c:pt>
                <c:pt idx="2015">
                  <c:v>#N/A</c:v>
                </c:pt>
                <c:pt idx="2016">
                  <c:v>#N/A</c:v>
                </c:pt>
                <c:pt idx="2017">
                  <c:v>#N/A</c:v>
                </c:pt>
                <c:pt idx="2018">
                  <c:v>#N/A</c:v>
                </c:pt>
                <c:pt idx="2019">
                  <c:v>#N/A</c:v>
                </c:pt>
                <c:pt idx="2020">
                  <c:v>#N/A</c:v>
                </c:pt>
                <c:pt idx="2021">
                  <c:v>#N/A</c:v>
                </c:pt>
                <c:pt idx="2022">
                  <c:v>#N/A</c:v>
                </c:pt>
                <c:pt idx="2023">
                  <c:v>#N/A</c:v>
                </c:pt>
                <c:pt idx="2024">
                  <c:v>#N/A</c:v>
                </c:pt>
                <c:pt idx="2025">
                  <c:v>#N/A</c:v>
                </c:pt>
                <c:pt idx="2026">
                  <c:v>#N/A</c:v>
                </c:pt>
                <c:pt idx="2027">
                  <c:v>#N/A</c:v>
                </c:pt>
                <c:pt idx="2028">
                  <c:v>#N/A</c:v>
                </c:pt>
                <c:pt idx="2029">
                  <c:v>#N/A</c:v>
                </c:pt>
                <c:pt idx="2030">
                  <c:v>#N/A</c:v>
                </c:pt>
                <c:pt idx="2031">
                  <c:v>#N/A</c:v>
                </c:pt>
                <c:pt idx="2032">
                  <c:v>#N/A</c:v>
                </c:pt>
                <c:pt idx="2033">
                  <c:v>#N/A</c:v>
                </c:pt>
                <c:pt idx="2034">
                  <c:v>#N/A</c:v>
                </c:pt>
                <c:pt idx="2035">
                  <c:v>#N/A</c:v>
                </c:pt>
                <c:pt idx="2036">
                  <c:v>#N/A</c:v>
                </c:pt>
                <c:pt idx="2037">
                  <c:v>#N/A</c:v>
                </c:pt>
                <c:pt idx="2038">
                  <c:v>#N/A</c:v>
                </c:pt>
                <c:pt idx="2039">
                  <c:v>#N/A</c:v>
                </c:pt>
                <c:pt idx="2040">
                  <c:v>#N/A</c:v>
                </c:pt>
                <c:pt idx="2041">
                  <c:v>#N/A</c:v>
                </c:pt>
                <c:pt idx="2042">
                  <c:v>#N/A</c:v>
                </c:pt>
                <c:pt idx="2043">
                  <c:v>#N/A</c:v>
                </c:pt>
                <c:pt idx="2044">
                  <c:v>#N/A</c:v>
                </c:pt>
                <c:pt idx="2045">
                  <c:v>#N/A</c:v>
                </c:pt>
                <c:pt idx="2046">
                  <c:v>#N/A</c:v>
                </c:pt>
                <c:pt idx="2047">
                  <c:v>#N/A</c:v>
                </c:pt>
                <c:pt idx="2048">
                  <c:v>#N/A</c:v>
                </c:pt>
                <c:pt idx="2049">
                  <c:v>#N/A</c:v>
                </c:pt>
                <c:pt idx="2050">
                  <c:v>#N/A</c:v>
                </c:pt>
                <c:pt idx="2051">
                  <c:v>#N/A</c:v>
                </c:pt>
                <c:pt idx="2052">
                  <c:v>#N/A</c:v>
                </c:pt>
                <c:pt idx="2053">
                  <c:v>#N/A</c:v>
                </c:pt>
                <c:pt idx="2054">
                  <c:v>#N/A</c:v>
                </c:pt>
                <c:pt idx="2055">
                  <c:v>#N/A</c:v>
                </c:pt>
                <c:pt idx="2056">
                  <c:v>#N/A</c:v>
                </c:pt>
                <c:pt idx="2057">
                  <c:v>#N/A</c:v>
                </c:pt>
                <c:pt idx="2058">
                  <c:v>#N/A</c:v>
                </c:pt>
                <c:pt idx="2059">
                  <c:v>#N/A</c:v>
                </c:pt>
                <c:pt idx="2060">
                  <c:v>#N/A</c:v>
                </c:pt>
                <c:pt idx="2061">
                  <c:v>#N/A</c:v>
                </c:pt>
                <c:pt idx="2062">
                  <c:v>#N/A</c:v>
                </c:pt>
                <c:pt idx="2063">
                  <c:v>#N/A</c:v>
                </c:pt>
                <c:pt idx="2064">
                  <c:v>#N/A</c:v>
                </c:pt>
                <c:pt idx="2065">
                  <c:v>#N/A</c:v>
                </c:pt>
                <c:pt idx="2066">
                  <c:v>#N/A</c:v>
                </c:pt>
                <c:pt idx="2067">
                  <c:v>#N/A</c:v>
                </c:pt>
                <c:pt idx="2068">
                  <c:v>#N/A</c:v>
                </c:pt>
                <c:pt idx="2069">
                  <c:v>#N/A</c:v>
                </c:pt>
                <c:pt idx="2070">
                  <c:v>#N/A</c:v>
                </c:pt>
                <c:pt idx="2071">
                  <c:v>#N/A</c:v>
                </c:pt>
                <c:pt idx="2072">
                  <c:v>#N/A</c:v>
                </c:pt>
                <c:pt idx="2073">
                  <c:v>#N/A</c:v>
                </c:pt>
                <c:pt idx="2074">
                  <c:v>#N/A</c:v>
                </c:pt>
                <c:pt idx="2075">
                  <c:v>#N/A</c:v>
                </c:pt>
                <c:pt idx="2076">
                  <c:v>#N/A</c:v>
                </c:pt>
                <c:pt idx="2077">
                  <c:v>#N/A</c:v>
                </c:pt>
                <c:pt idx="2078">
                  <c:v>#N/A</c:v>
                </c:pt>
                <c:pt idx="2079">
                  <c:v>#N/A</c:v>
                </c:pt>
                <c:pt idx="2080">
                  <c:v>#N/A</c:v>
                </c:pt>
                <c:pt idx="2081">
                  <c:v>#N/A</c:v>
                </c:pt>
                <c:pt idx="2082">
                  <c:v>#N/A</c:v>
                </c:pt>
                <c:pt idx="2083">
                  <c:v>#N/A</c:v>
                </c:pt>
                <c:pt idx="2084">
                  <c:v>#N/A</c:v>
                </c:pt>
                <c:pt idx="2085">
                  <c:v>#N/A</c:v>
                </c:pt>
                <c:pt idx="2086">
                  <c:v>#N/A</c:v>
                </c:pt>
                <c:pt idx="2087">
                  <c:v>#N/A</c:v>
                </c:pt>
                <c:pt idx="2088">
                  <c:v>#N/A</c:v>
                </c:pt>
                <c:pt idx="2089">
                  <c:v>#N/A</c:v>
                </c:pt>
                <c:pt idx="2090">
                  <c:v>#N/A</c:v>
                </c:pt>
                <c:pt idx="2091">
                  <c:v>#N/A</c:v>
                </c:pt>
                <c:pt idx="2092">
                  <c:v>#N/A</c:v>
                </c:pt>
                <c:pt idx="2093">
                  <c:v>#N/A</c:v>
                </c:pt>
                <c:pt idx="2094">
                  <c:v>#N/A</c:v>
                </c:pt>
                <c:pt idx="2095">
                  <c:v>#N/A</c:v>
                </c:pt>
                <c:pt idx="2096">
                  <c:v>#N/A</c:v>
                </c:pt>
                <c:pt idx="2097">
                  <c:v>#N/A</c:v>
                </c:pt>
                <c:pt idx="2098">
                  <c:v>#N/A</c:v>
                </c:pt>
                <c:pt idx="2099">
                  <c:v>#N/A</c:v>
                </c:pt>
                <c:pt idx="2100">
                  <c:v>#N/A</c:v>
                </c:pt>
                <c:pt idx="2101">
                  <c:v>#N/A</c:v>
                </c:pt>
                <c:pt idx="2102">
                  <c:v>#N/A</c:v>
                </c:pt>
                <c:pt idx="2103">
                  <c:v>#N/A</c:v>
                </c:pt>
                <c:pt idx="2104">
                  <c:v>#N/A</c:v>
                </c:pt>
                <c:pt idx="2105">
                  <c:v>#N/A</c:v>
                </c:pt>
                <c:pt idx="2106">
                  <c:v>#N/A</c:v>
                </c:pt>
                <c:pt idx="2107">
                  <c:v>#N/A</c:v>
                </c:pt>
                <c:pt idx="2108">
                  <c:v>#N/A</c:v>
                </c:pt>
                <c:pt idx="2109">
                  <c:v>#N/A</c:v>
                </c:pt>
                <c:pt idx="2110">
                  <c:v>#N/A</c:v>
                </c:pt>
                <c:pt idx="2111">
                  <c:v>#N/A</c:v>
                </c:pt>
                <c:pt idx="2112">
                  <c:v>#N/A</c:v>
                </c:pt>
                <c:pt idx="2113">
                  <c:v>#N/A</c:v>
                </c:pt>
                <c:pt idx="2114">
                  <c:v>#N/A</c:v>
                </c:pt>
                <c:pt idx="2115">
                  <c:v>#N/A</c:v>
                </c:pt>
                <c:pt idx="2116">
                  <c:v>#N/A</c:v>
                </c:pt>
                <c:pt idx="2117">
                  <c:v>#N/A</c:v>
                </c:pt>
                <c:pt idx="2118">
                  <c:v>#N/A</c:v>
                </c:pt>
                <c:pt idx="2119">
                  <c:v>#N/A</c:v>
                </c:pt>
                <c:pt idx="2120">
                  <c:v>#N/A</c:v>
                </c:pt>
                <c:pt idx="2121">
                  <c:v>#N/A</c:v>
                </c:pt>
                <c:pt idx="2122">
                  <c:v>#N/A</c:v>
                </c:pt>
                <c:pt idx="2123">
                  <c:v>#N/A</c:v>
                </c:pt>
                <c:pt idx="2124">
                  <c:v>#N/A</c:v>
                </c:pt>
                <c:pt idx="2125">
                  <c:v>#N/A</c:v>
                </c:pt>
                <c:pt idx="2126">
                  <c:v>#N/A</c:v>
                </c:pt>
                <c:pt idx="2127">
                  <c:v>#N/A</c:v>
                </c:pt>
                <c:pt idx="2128">
                  <c:v>#N/A</c:v>
                </c:pt>
                <c:pt idx="2129">
                  <c:v>#N/A</c:v>
                </c:pt>
                <c:pt idx="2130">
                  <c:v>#N/A</c:v>
                </c:pt>
                <c:pt idx="2131">
                  <c:v>#N/A</c:v>
                </c:pt>
                <c:pt idx="2132">
                  <c:v>#N/A</c:v>
                </c:pt>
                <c:pt idx="2133">
                  <c:v>#N/A</c:v>
                </c:pt>
                <c:pt idx="2134">
                  <c:v>#N/A</c:v>
                </c:pt>
                <c:pt idx="2135">
                  <c:v>#N/A</c:v>
                </c:pt>
                <c:pt idx="2136">
                  <c:v>#N/A</c:v>
                </c:pt>
                <c:pt idx="2137">
                  <c:v>#N/A</c:v>
                </c:pt>
                <c:pt idx="2138">
                  <c:v>#N/A</c:v>
                </c:pt>
                <c:pt idx="2139">
                  <c:v>#N/A</c:v>
                </c:pt>
                <c:pt idx="2140">
                  <c:v>#N/A</c:v>
                </c:pt>
                <c:pt idx="2141">
                  <c:v>#N/A</c:v>
                </c:pt>
                <c:pt idx="2142">
                  <c:v>#N/A</c:v>
                </c:pt>
                <c:pt idx="2143">
                  <c:v>#N/A</c:v>
                </c:pt>
                <c:pt idx="2144">
                  <c:v>#N/A</c:v>
                </c:pt>
                <c:pt idx="2145">
                  <c:v>#N/A</c:v>
                </c:pt>
                <c:pt idx="2146">
                  <c:v>#N/A</c:v>
                </c:pt>
                <c:pt idx="2147">
                  <c:v>#N/A</c:v>
                </c:pt>
                <c:pt idx="2148">
                  <c:v>#N/A</c:v>
                </c:pt>
                <c:pt idx="2149">
                  <c:v>#N/A</c:v>
                </c:pt>
                <c:pt idx="2150">
                  <c:v>#N/A</c:v>
                </c:pt>
                <c:pt idx="2151">
                  <c:v>#N/A</c:v>
                </c:pt>
                <c:pt idx="2152">
                  <c:v>#N/A</c:v>
                </c:pt>
                <c:pt idx="2153">
                  <c:v>#N/A</c:v>
                </c:pt>
                <c:pt idx="2154">
                  <c:v>#N/A</c:v>
                </c:pt>
                <c:pt idx="2155">
                  <c:v>#N/A</c:v>
                </c:pt>
                <c:pt idx="2156">
                  <c:v>#N/A</c:v>
                </c:pt>
                <c:pt idx="2157">
                  <c:v>#N/A</c:v>
                </c:pt>
                <c:pt idx="2158">
                  <c:v>#N/A</c:v>
                </c:pt>
                <c:pt idx="2159">
                  <c:v>#N/A</c:v>
                </c:pt>
                <c:pt idx="2160">
                  <c:v>#N/A</c:v>
                </c:pt>
                <c:pt idx="2161">
                  <c:v>#N/A</c:v>
                </c:pt>
                <c:pt idx="2162">
                  <c:v>#N/A</c:v>
                </c:pt>
                <c:pt idx="2163">
                  <c:v>#N/A</c:v>
                </c:pt>
                <c:pt idx="2164">
                  <c:v>#N/A</c:v>
                </c:pt>
                <c:pt idx="2165">
                  <c:v>#N/A</c:v>
                </c:pt>
                <c:pt idx="2166">
                  <c:v>#N/A</c:v>
                </c:pt>
                <c:pt idx="2167">
                  <c:v>#N/A</c:v>
                </c:pt>
                <c:pt idx="2168">
                  <c:v>#N/A</c:v>
                </c:pt>
                <c:pt idx="2169">
                  <c:v>#N/A</c:v>
                </c:pt>
                <c:pt idx="2170">
                  <c:v>#N/A</c:v>
                </c:pt>
                <c:pt idx="2171">
                  <c:v>#N/A</c:v>
                </c:pt>
                <c:pt idx="2172">
                  <c:v>#N/A</c:v>
                </c:pt>
                <c:pt idx="2173">
                  <c:v>#N/A</c:v>
                </c:pt>
                <c:pt idx="2174">
                  <c:v>#N/A</c:v>
                </c:pt>
                <c:pt idx="2175">
                  <c:v>#N/A</c:v>
                </c:pt>
                <c:pt idx="2176">
                  <c:v>#N/A</c:v>
                </c:pt>
                <c:pt idx="2177">
                  <c:v>#N/A</c:v>
                </c:pt>
                <c:pt idx="2178">
                  <c:v>#N/A</c:v>
                </c:pt>
                <c:pt idx="2179">
                  <c:v>#N/A</c:v>
                </c:pt>
                <c:pt idx="2180">
                  <c:v>#N/A</c:v>
                </c:pt>
                <c:pt idx="2181">
                  <c:v>#N/A</c:v>
                </c:pt>
                <c:pt idx="2182">
                  <c:v>#N/A</c:v>
                </c:pt>
                <c:pt idx="2183">
                  <c:v>#N/A</c:v>
                </c:pt>
                <c:pt idx="2184">
                  <c:v>#N/A</c:v>
                </c:pt>
                <c:pt idx="2185">
                  <c:v>#N/A</c:v>
                </c:pt>
                <c:pt idx="2186">
                  <c:v>#N/A</c:v>
                </c:pt>
                <c:pt idx="2187">
                  <c:v>#N/A</c:v>
                </c:pt>
                <c:pt idx="2188">
                  <c:v>#N/A</c:v>
                </c:pt>
                <c:pt idx="2189">
                  <c:v>#N/A</c:v>
                </c:pt>
                <c:pt idx="2190">
                  <c:v>#N/A</c:v>
                </c:pt>
                <c:pt idx="2191">
                  <c:v>#N/A</c:v>
                </c:pt>
                <c:pt idx="2192">
                  <c:v>#N/A</c:v>
                </c:pt>
                <c:pt idx="2193">
                  <c:v>#N/A</c:v>
                </c:pt>
                <c:pt idx="2194">
                  <c:v>#N/A</c:v>
                </c:pt>
                <c:pt idx="2195">
                  <c:v>#N/A</c:v>
                </c:pt>
                <c:pt idx="2196">
                  <c:v>#N/A</c:v>
                </c:pt>
                <c:pt idx="2197">
                  <c:v>#N/A</c:v>
                </c:pt>
                <c:pt idx="2198">
                  <c:v>#N/A</c:v>
                </c:pt>
                <c:pt idx="2199">
                  <c:v>#N/A</c:v>
                </c:pt>
                <c:pt idx="2200">
                  <c:v>#N/A</c:v>
                </c:pt>
                <c:pt idx="2201">
                  <c:v>#N/A</c:v>
                </c:pt>
                <c:pt idx="2202">
                  <c:v>#N/A</c:v>
                </c:pt>
                <c:pt idx="2203">
                  <c:v>#N/A</c:v>
                </c:pt>
                <c:pt idx="2204">
                  <c:v>#N/A</c:v>
                </c:pt>
                <c:pt idx="2205">
                  <c:v>#N/A</c:v>
                </c:pt>
                <c:pt idx="2206">
                  <c:v>#N/A</c:v>
                </c:pt>
                <c:pt idx="2207">
                  <c:v>#N/A</c:v>
                </c:pt>
                <c:pt idx="2208">
                  <c:v>#N/A</c:v>
                </c:pt>
                <c:pt idx="2209">
                  <c:v>#N/A</c:v>
                </c:pt>
                <c:pt idx="2210">
                  <c:v>#N/A</c:v>
                </c:pt>
                <c:pt idx="2211">
                  <c:v>#N/A</c:v>
                </c:pt>
                <c:pt idx="2212">
                  <c:v>#N/A</c:v>
                </c:pt>
                <c:pt idx="2213">
                  <c:v>#N/A</c:v>
                </c:pt>
                <c:pt idx="2214">
                  <c:v>#N/A</c:v>
                </c:pt>
                <c:pt idx="2215">
                  <c:v>#N/A</c:v>
                </c:pt>
                <c:pt idx="2216">
                  <c:v>#N/A</c:v>
                </c:pt>
                <c:pt idx="2217">
                  <c:v>#N/A</c:v>
                </c:pt>
                <c:pt idx="2218">
                  <c:v>#N/A</c:v>
                </c:pt>
                <c:pt idx="2219">
                  <c:v>#N/A</c:v>
                </c:pt>
                <c:pt idx="2220">
                  <c:v>#N/A</c:v>
                </c:pt>
                <c:pt idx="2221">
                  <c:v>#N/A</c:v>
                </c:pt>
                <c:pt idx="2222">
                  <c:v>#N/A</c:v>
                </c:pt>
                <c:pt idx="2223">
                  <c:v>#N/A</c:v>
                </c:pt>
                <c:pt idx="2224">
                  <c:v>#N/A</c:v>
                </c:pt>
                <c:pt idx="2225">
                  <c:v>#N/A</c:v>
                </c:pt>
                <c:pt idx="2226">
                  <c:v>#N/A</c:v>
                </c:pt>
                <c:pt idx="2227">
                  <c:v>#N/A</c:v>
                </c:pt>
                <c:pt idx="2228">
                  <c:v>#N/A</c:v>
                </c:pt>
                <c:pt idx="2229">
                  <c:v>#N/A</c:v>
                </c:pt>
                <c:pt idx="2230">
                  <c:v>#N/A</c:v>
                </c:pt>
                <c:pt idx="2231">
                  <c:v>#N/A</c:v>
                </c:pt>
                <c:pt idx="2232">
                  <c:v>#N/A</c:v>
                </c:pt>
                <c:pt idx="2233">
                  <c:v>#N/A</c:v>
                </c:pt>
                <c:pt idx="2234">
                  <c:v>#N/A</c:v>
                </c:pt>
                <c:pt idx="2235">
                  <c:v>#N/A</c:v>
                </c:pt>
                <c:pt idx="2236">
                  <c:v>#N/A</c:v>
                </c:pt>
                <c:pt idx="2237">
                  <c:v>#N/A</c:v>
                </c:pt>
                <c:pt idx="2238">
                  <c:v>#N/A</c:v>
                </c:pt>
                <c:pt idx="2239">
                  <c:v>#N/A</c:v>
                </c:pt>
                <c:pt idx="2240">
                  <c:v>#N/A</c:v>
                </c:pt>
                <c:pt idx="2241">
                  <c:v>#N/A</c:v>
                </c:pt>
                <c:pt idx="2242">
                  <c:v>#N/A</c:v>
                </c:pt>
                <c:pt idx="2243">
                  <c:v>#N/A</c:v>
                </c:pt>
                <c:pt idx="2244">
                  <c:v>#N/A</c:v>
                </c:pt>
                <c:pt idx="2245">
                  <c:v>#N/A</c:v>
                </c:pt>
                <c:pt idx="2246">
                  <c:v>#N/A</c:v>
                </c:pt>
                <c:pt idx="2247">
                  <c:v>#N/A</c:v>
                </c:pt>
                <c:pt idx="2248">
                  <c:v>#N/A</c:v>
                </c:pt>
                <c:pt idx="2249">
                  <c:v>#N/A</c:v>
                </c:pt>
                <c:pt idx="2250">
                  <c:v>#N/A</c:v>
                </c:pt>
                <c:pt idx="2251">
                  <c:v>#N/A</c:v>
                </c:pt>
                <c:pt idx="2252">
                  <c:v>#N/A</c:v>
                </c:pt>
                <c:pt idx="2253">
                  <c:v>#N/A</c:v>
                </c:pt>
                <c:pt idx="2254">
                  <c:v>#N/A</c:v>
                </c:pt>
                <c:pt idx="2255">
                  <c:v>#N/A</c:v>
                </c:pt>
                <c:pt idx="2256">
                  <c:v>#N/A</c:v>
                </c:pt>
                <c:pt idx="2257">
                  <c:v>#N/A</c:v>
                </c:pt>
                <c:pt idx="2258">
                  <c:v>#N/A</c:v>
                </c:pt>
                <c:pt idx="2259">
                  <c:v>#N/A</c:v>
                </c:pt>
                <c:pt idx="2260">
                  <c:v>#N/A</c:v>
                </c:pt>
                <c:pt idx="2261">
                  <c:v>#N/A</c:v>
                </c:pt>
                <c:pt idx="2262">
                  <c:v>#N/A</c:v>
                </c:pt>
                <c:pt idx="2263">
                  <c:v>#N/A</c:v>
                </c:pt>
                <c:pt idx="2264">
                  <c:v>#N/A</c:v>
                </c:pt>
                <c:pt idx="2265">
                  <c:v>#N/A</c:v>
                </c:pt>
                <c:pt idx="2266">
                  <c:v>#N/A</c:v>
                </c:pt>
                <c:pt idx="2267">
                  <c:v>#N/A</c:v>
                </c:pt>
                <c:pt idx="2268">
                  <c:v>#N/A</c:v>
                </c:pt>
                <c:pt idx="2269">
                  <c:v>#N/A</c:v>
                </c:pt>
                <c:pt idx="2270">
                  <c:v>#N/A</c:v>
                </c:pt>
                <c:pt idx="2271">
                  <c:v>#N/A</c:v>
                </c:pt>
                <c:pt idx="2272">
                  <c:v>#N/A</c:v>
                </c:pt>
                <c:pt idx="2273">
                  <c:v>#N/A</c:v>
                </c:pt>
                <c:pt idx="2274">
                  <c:v>#N/A</c:v>
                </c:pt>
                <c:pt idx="2275">
                  <c:v>#N/A</c:v>
                </c:pt>
                <c:pt idx="2276">
                  <c:v>#N/A</c:v>
                </c:pt>
                <c:pt idx="2277">
                  <c:v>#N/A</c:v>
                </c:pt>
                <c:pt idx="2278">
                  <c:v>#N/A</c:v>
                </c:pt>
                <c:pt idx="2279">
                  <c:v>#N/A</c:v>
                </c:pt>
                <c:pt idx="2280">
                  <c:v>#N/A</c:v>
                </c:pt>
                <c:pt idx="2281">
                  <c:v>#N/A</c:v>
                </c:pt>
                <c:pt idx="2282">
                  <c:v>#N/A</c:v>
                </c:pt>
                <c:pt idx="2283">
                  <c:v>#N/A</c:v>
                </c:pt>
                <c:pt idx="2284">
                  <c:v>#N/A</c:v>
                </c:pt>
                <c:pt idx="2285">
                  <c:v>#N/A</c:v>
                </c:pt>
                <c:pt idx="2286">
                  <c:v>#N/A</c:v>
                </c:pt>
                <c:pt idx="2287">
                  <c:v>#N/A</c:v>
                </c:pt>
                <c:pt idx="2288">
                  <c:v>#N/A</c:v>
                </c:pt>
                <c:pt idx="2289">
                  <c:v>#N/A</c:v>
                </c:pt>
                <c:pt idx="2290">
                  <c:v>#N/A</c:v>
                </c:pt>
                <c:pt idx="2291">
                  <c:v>#N/A</c:v>
                </c:pt>
                <c:pt idx="2292">
                  <c:v>#N/A</c:v>
                </c:pt>
                <c:pt idx="2293">
                  <c:v>#N/A</c:v>
                </c:pt>
                <c:pt idx="2294">
                  <c:v>#N/A</c:v>
                </c:pt>
                <c:pt idx="2295">
                  <c:v>#N/A</c:v>
                </c:pt>
                <c:pt idx="2296">
                  <c:v>#N/A</c:v>
                </c:pt>
                <c:pt idx="2297">
                  <c:v>#N/A</c:v>
                </c:pt>
                <c:pt idx="2298">
                  <c:v>#N/A</c:v>
                </c:pt>
                <c:pt idx="2299">
                  <c:v>#N/A</c:v>
                </c:pt>
                <c:pt idx="2300">
                  <c:v>#N/A</c:v>
                </c:pt>
                <c:pt idx="2301">
                  <c:v>#N/A</c:v>
                </c:pt>
                <c:pt idx="2302">
                  <c:v>#N/A</c:v>
                </c:pt>
                <c:pt idx="2303">
                  <c:v>#N/A</c:v>
                </c:pt>
                <c:pt idx="2304">
                  <c:v>#N/A</c:v>
                </c:pt>
                <c:pt idx="2305">
                  <c:v>#N/A</c:v>
                </c:pt>
                <c:pt idx="2306">
                  <c:v>#N/A</c:v>
                </c:pt>
                <c:pt idx="2307">
                  <c:v>#N/A</c:v>
                </c:pt>
                <c:pt idx="2308">
                  <c:v>#N/A</c:v>
                </c:pt>
                <c:pt idx="2309">
                  <c:v>#N/A</c:v>
                </c:pt>
                <c:pt idx="2310">
                  <c:v>#N/A</c:v>
                </c:pt>
                <c:pt idx="2311">
                  <c:v>#N/A</c:v>
                </c:pt>
                <c:pt idx="2312">
                  <c:v>#N/A</c:v>
                </c:pt>
                <c:pt idx="2313">
                  <c:v>#N/A</c:v>
                </c:pt>
                <c:pt idx="2314">
                  <c:v>#N/A</c:v>
                </c:pt>
                <c:pt idx="2315">
                  <c:v>#N/A</c:v>
                </c:pt>
                <c:pt idx="2316">
                  <c:v>#N/A</c:v>
                </c:pt>
                <c:pt idx="2317">
                  <c:v>#N/A</c:v>
                </c:pt>
                <c:pt idx="2318">
                  <c:v>#N/A</c:v>
                </c:pt>
                <c:pt idx="2319">
                  <c:v>#N/A</c:v>
                </c:pt>
                <c:pt idx="2320">
                  <c:v>#N/A</c:v>
                </c:pt>
                <c:pt idx="2321">
                  <c:v>#N/A</c:v>
                </c:pt>
                <c:pt idx="2322">
                  <c:v>#N/A</c:v>
                </c:pt>
                <c:pt idx="2323">
                  <c:v>#N/A</c:v>
                </c:pt>
                <c:pt idx="2324">
                  <c:v>#N/A</c:v>
                </c:pt>
                <c:pt idx="2325">
                  <c:v>#N/A</c:v>
                </c:pt>
                <c:pt idx="2326">
                  <c:v>#N/A</c:v>
                </c:pt>
                <c:pt idx="2327">
                  <c:v>#N/A</c:v>
                </c:pt>
                <c:pt idx="2328">
                  <c:v>#N/A</c:v>
                </c:pt>
                <c:pt idx="2329">
                  <c:v>#N/A</c:v>
                </c:pt>
                <c:pt idx="2330">
                  <c:v>#N/A</c:v>
                </c:pt>
                <c:pt idx="2331">
                  <c:v>#N/A</c:v>
                </c:pt>
                <c:pt idx="2332">
                  <c:v>#N/A</c:v>
                </c:pt>
                <c:pt idx="2333">
                  <c:v>#N/A</c:v>
                </c:pt>
                <c:pt idx="2334">
                  <c:v>#N/A</c:v>
                </c:pt>
                <c:pt idx="2335">
                  <c:v>#N/A</c:v>
                </c:pt>
                <c:pt idx="2336">
                  <c:v>#N/A</c:v>
                </c:pt>
                <c:pt idx="2337">
                  <c:v>#N/A</c:v>
                </c:pt>
                <c:pt idx="2338">
                  <c:v>#N/A</c:v>
                </c:pt>
                <c:pt idx="2339">
                  <c:v>#N/A</c:v>
                </c:pt>
                <c:pt idx="2340">
                  <c:v>#N/A</c:v>
                </c:pt>
                <c:pt idx="2341">
                  <c:v>#N/A</c:v>
                </c:pt>
                <c:pt idx="2342">
                  <c:v>#N/A</c:v>
                </c:pt>
                <c:pt idx="2343">
                  <c:v>#N/A</c:v>
                </c:pt>
                <c:pt idx="2344">
                  <c:v>#N/A</c:v>
                </c:pt>
                <c:pt idx="2345">
                  <c:v>#N/A</c:v>
                </c:pt>
                <c:pt idx="2346">
                  <c:v>#N/A</c:v>
                </c:pt>
                <c:pt idx="2347">
                  <c:v>#N/A</c:v>
                </c:pt>
                <c:pt idx="2348">
                  <c:v>#N/A</c:v>
                </c:pt>
                <c:pt idx="2349">
                  <c:v>#N/A</c:v>
                </c:pt>
                <c:pt idx="2350">
                  <c:v>#N/A</c:v>
                </c:pt>
                <c:pt idx="2351">
                  <c:v>#N/A</c:v>
                </c:pt>
                <c:pt idx="2352">
                  <c:v>#N/A</c:v>
                </c:pt>
                <c:pt idx="2353">
                  <c:v>#N/A</c:v>
                </c:pt>
                <c:pt idx="2354">
                  <c:v>#N/A</c:v>
                </c:pt>
                <c:pt idx="2355">
                  <c:v>#N/A</c:v>
                </c:pt>
                <c:pt idx="2356">
                  <c:v>#N/A</c:v>
                </c:pt>
                <c:pt idx="2357">
                  <c:v>#N/A</c:v>
                </c:pt>
                <c:pt idx="2358">
                  <c:v>#N/A</c:v>
                </c:pt>
                <c:pt idx="2359">
                  <c:v>#N/A</c:v>
                </c:pt>
                <c:pt idx="2360">
                  <c:v>#N/A</c:v>
                </c:pt>
                <c:pt idx="2361">
                  <c:v>#N/A</c:v>
                </c:pt>
                <c:pt idx="2362">
                  <c:v>#N/A</c:v>
                </c:pt>
                <c:pt idx="2363">
                  <c:v>#N/A</c:v>
                </c:pt>
                <c:pt idx="2364">
                  <c:v>#N/A</c:v>
                </c:pt>
                <c:pt idx="2365">
                  <c:v>#N/A</c:v>
                </c:pt>
                <c:pt idx="2366">
                  <c:v>#N/A</c:v>
                </c:pt>
                <c:pt idx="2367">
                  <c:v>#N/A</c:v>
                </c:pt>
                <c:pt idx="2368">
                  <c:v>#N/A</c:v>
                </c:pt>
                <c:pt idx="2369">
                  <c:v>#N/A</c:v>
                </c:pt>
                <c:pt idx="2370">
                  <c:v>#N/A</c:v>
                </c:pt>
                <c:pt idx="2371">
                  <c:v>#N/A</c:v>
                </c:pt>
                <c:pt idx="2372">
                  <c:v>#N/A</c:v>
                </c:pt>
                <c:pt idx="2373">
                  <c:v>#N/A</c:v>
                </c:pt>
                <c:pt idx="2374">
                  <c:v>#N/A</c:v>
                </c:pt>
                <c:pt idx="2375">
                  <c:v>#N/A</c:v>
                </c:pt>
                <c:pt idx="2376">
                  <c:v>#N/A</c:v>
                </c:pt>
                <c:pt idx="2377">
                  <c:v>#N/A</c:v>
                </c:pt>
                <c:pt idx="2378">
                  <c:v>#N/A</c:v>
                </c:pt>
                <c:pt idx="2379">
                  <c:v>#N/A</c:v>
                </c:pt>
                <c:pt idx="2380">
                  <c:v>#N/A</c:v>
                </c:pt>
                <c:pt idx="2381">
                  <c:v>#N/A</c:v>
                </c:pt>
                <c:pt idx="2382">
                  <c:v>#N/A</c:v>
                </c:pt>
                <c:pt idx="2383">
                  <c:v>#N/A</c:v>
                </c:pt>
                <c:pt idx="2384">
                  <c:v>#N/A</c:v>
                </c:pt>
                <c:pt idx="2385">
                  <c:v>#N/A</c:v>
                </c:pt>
                <c:pt idx="2386">
                  <c:v>#N/A</c:v>
                </c:pt>
                <c:pt idx="2387">
                  <c:v>#N/A</c:v>
                </c:pt>
                <c:pt idx="2388">
                  <c:v>#N/A</c:v>
                </c:pt>
                <c:pt idx="2389">
                  <c:v>#N/A</c:v>
                </c:pt>
                <c:pt idx="2390">
                  <c:v>#N/A</c:v>
                </c:pt>
                <c:pt idx="2391">
                  <c:v>#N/A</c:v>
                </c:pt>
                <c:pt idx="2392">
                  <c:v>#N/A</c:v>
                </c:pt>
                <c:pt idx="2393">
                  <c:v>#N/A</c:v>
                </c:pt>
                <c:pt idx="2394">
                  <c:v>#N/A</c:v>
                </c:pt>
                <c:pt idx="2395">
                  <c:v>#N/A</c:v>
                </c:pt>
                <c:pt idx="2396">
                  <c:v>#N/A</c:v>
                </c:pt>
                <c:pt idx="2397">
                  <c:v>#N/A</c:v>
                </c:pt>
                <c:pt idx="2398">
                  <c:v>#N/A</c:v>
                </c:pt>
                <c:pt idx="2399">
                  <c:v>#N/A</c:v>
                </c:pt>
                <c:pt idx="2400">
                  <c:v>#N/A</c:v>
                </c:pt>
                <c:pt idx="2401">
                  <c:v>#N/A</c:v>
                </c:pt>
                <c:pt idx="2402">
                  <c:v>#N/A</c:v>
                </c:pt>
                <c:pt idx="2403">
                  <c:v>#N/A</c:v>
                </c:pt>
                <c:pt idx="2404">
                  <c:v>#N/A</c:v>
                </c:pt>
                <c:pt idx="2405">
                  <c:v>#N/A</c:v>
                </c:pt>
                <c:pt idx="2406">
                  <c:v>#N/A</c:v>
                </c:pt>
                <c:pt idx="2407">
                  <c:v>#N/A</c:v>
                </c:pt>
                <c:pt idx="2408">
                  <c:v>#N/A</c:v>
                </c:pt>
                <c:pt idx="2409">
                  <c:v>#N/A</c:v>
                </c:pt>
                <c:pt idx="2410">
                  <c:v>#N/A</c:v>
                </c:pt>
                <c:pt idx="2411">
                  <c:v>#N/A</c:v>
                </c:pt>
                <c:pt idx="2412">
                  <c:v>#N/A</c:v>
                </c:pt>
                <c:pt idx="2413">
                  <c:v>#N/A</c:v>
                </c:pt>
                <c:pt idx="2414">
                  <c:v>#N/A</c:v>
                </c:pt>
                <c:pt idx="2415">
                  <c:v>#N/A</c:v>
                </c:pt>
                <c:pt idx="2416">
                  <c:v>#N/A</c:v>
                </c:pt>
                <c:pt idx="2417">
                  <c:v>#N/A</c:v>
                </c:pt>
                <c:pt idx="2418">
                  <c:v>#N/A</c:v>
                </c:pt>
                <c:pt idx="2419">
                  <c:v>#N/A</c:v>
                </c:pt>
                <c:pt idx="2420">
                  <c:v>#N/A</c:v>
                </c:pt>
                <c:pt idx="2421">
                  <c:v>#N/A</c:v>
                </c:pt>
                <c:pt idx="2422">
                  <c:v>#N/A</c:v>
                </c:pt>
                <c:pt idx="2423">
                  <c:v>#N/A</c:v>
                </c:pt>
                <c:pt idx="2424">
                  <c:v>#N/A</c:v>
                </c:pt>
                <c:pt idx="2425">
                  <c:v>#N/A</c:v>
                </c:pt>
                <c:pt idx="2426">
                  <c:v>#N/A</c:v>
                </c:pt>
                <c:pt idx="2427">
                  <c:v>#N/A</c:v>
                </c:pt>
                <c:pt idx="2428">
                  <c:v>#N/A</c:v>
                </c:pt>
                <c:pt idx="2429">
                  <c:v>#N/A</c:v>
                </c:pt>
                <c:pt idx="2430">
                  <c:v>#N/A</c:v>
                </c:pt>
                <c:pt idx="2431">
                  <c:v>#N/A</c:v>
                </c:pt>
                <c:pt idx="2432">
                  <c:v>#N/A</c:v>
                </c:pt>
                <c:pt idx="2433">
                  <c:v>#N/A</c:v>
                </c:pt>
                <c:pt idx="2434">
                  <c:v>#N/A</c:v>
                </c:pt>
                <c:pt idx="2435">
                  <c:v>#N/A</c:v>
                </c:pt>
                <c:pt idx="2436">
                  <c:v>#N/A</c:v>
                </c:pt>
                <c:pt idx="2437">
                  <c:v>#N/A</c:v>
                </c:pt>
                <c:pt idx="2438">
                  <c:v>#N/A</c:v>
                </c:pt>
                <c:pt idx="2439">
                  <c:v>#N/A</c:v>
                </c:pt>
                <c:pt idx="2440">
                  <c:v>#N/A</c:v>
                </c:pt>
                <c:pt idx="2441">
                  <c:v>#N/A</c:v>
                </c:pt>
                <c:pt idx="2442">
                  <c:v>#N/A</c:v>
                </c:pt>
                <c:pt idx="2443">
                  <c:v>#N/A</c:v>
                </c:pt>
                <c:pt idx="2444">
                  <c:v>#N/A</c:v>
                </c:pt>
                <c:pt idx="2445">
                  <c:v>#N/A</c:v>
                </c:pt>
                <c:pt idx="2446">
                  <c:v>#N/A</c:v>
                </c:pt>
                <c:pt idx="2447">
                  <c:v>#N/A</c:v>
                </c:pt>
                <c:pt idx="2448">
                  <c:v>#N/A</c:v>
                </c:pt>
                <c:pt idx="2449">
                  <c:v>#N/A</c:v>
                </c:pt>
                <c:pt idx="2450">
                  <c:v>#N/A</c:v>
                </c:pt>
                <c:pt idx="2451">
                  <c:v>#N/A</c:v>
                </c:pt>
                <c:pt idx="2452">
                  <c:v>#N/A</c:v>
                </c:pt>
                <c:pt idx="2453">
                  <c:v>#N/A</c:v>
                </c:pt>
                <c:pt idx="2454">
                  <c:v>#N/A</c:v>
                </c:pt>
                <c:pt idx="2455">
                  <c:v>#N/A</c:v>
                </c:pt>
                <c:pt idx="2456">
                  <c:v>#N/A</c:v>
                </c:pt>
                <c:pt idx="2457">
                  <c:v>#N/A</c:v>
                </c:pt>
                <c:pt idx="2458">
                  <c:v>#N/A</c:v>
                </c:pt>
                <c:pt idx="2459">
                  <c:v>#N/A</c:v>
                </c:pt>
                <c:pt idx="2460">
                  <c:v>#N/A</c:v>
                </c:pt>
                <c:pt idx="2461">
                  <c:v>#N/A</c:v>
                </c:pt>
                <c:pt idx="2462">
                  <c:v>#N/A</c:v>
                </c:pt>
                <c:pt idx="2463">
                  <c:v>#N/A</c:v>
                </c:pt>
                <c:pt idx="2464">
                  <c:v>#N/A</c:v>
                </c:pt>
                <c:pt idx="2465">
                  <c:v>#N/A</c:v>
                </c:pt>
                <c:pt idx="2466">
                  <c:v>#N/A</c:v>
                </c:pt>
                <c:pt idx="2467">
                  <c:v>#N/A</c:v>
                </c:pt>
                <c:pt idx="2468">
                  <c:v>#N/A</c:v>
                </c:pt>
                <c:pt idx="2469">
                  <c:v>#N/A</c:v>
                </c:pt>
                <c:pt idx="2470">
                  <c:v>#N/A</c:v>
                </c:pt>
                <c:pt idx="2471">
                  <c:v>#N/A</c:v>
                </c:pt>
                <c:pt idx="2472">
                  <c:v>#N/A</c:v>
                </c:pt>
                <c:pt idx="2473">
                  <c:v>#N/A</c:v>
                </c:pt>
                <c:pt idx="2474">
                  <c:v>#N/A</c:v>
                </c:pt>
                <c:pt idx="2475">
                  <c:v>#N/A</c:v>
                </c:pt>
                <c:pt idx="2476">
                  <c:v>#N/A</c:v>
                </c:pt>
                <c:pt idx="2477">
                  <c:v>#N/A</c:v>
                </c:pt>
                <c:pt idx="2478">
                  <c:v>#N/A</c:v>
                </c:pt>
                <c:pt idx="2479">
                  <c:v>#N/A</c:v>
                </c:pt>
                <c:pt idx="2480">
                  <c:v>#N/A</c:v>
                </c:pt>
                <c:pt idx="2481">
                  <c:v>#N/A</c:v>
                </c:pt>
                <c:pt idx="2482">
                  <c:v>#N/A</c:v>
                </c:pt>
                <c:pt idx="2483">
                  <c:v>#N/A</c:v>
                </c:pt>
                <c:pt idx="2484">
                  <c:v>#N/A</c:v>
                </c:pt>
                <c:pt idx="2485">
                  <c:v>#N/A</c:v>
                </c:pt>
                <c:pt idx="2486">
                  <c:v>#N/A</c:v>
                </c:pt>
                <c:pt idx="2487">
                  <c:v>#N/A</c:v>
                </c:pt>
                <c:pt idx="2488">
                  <c:v>#N/A</c:v>
                </c:pt>
                <c:pt idx="2489">
                  <c:v>#N/A</c:v>
                </c:pt>
                <c:pt idx="2490">
                  <c:v>#N/A</c:v>
                </c:pt>
                <c:pt idx="2491">
                  <c:v>#N/A</c:v>
                </c:pt>
                <c:pt idx="2492">
                  <c:v>#N/A</c:v>
                </c:pt>
                <c:pt idx="2493">
                  <c:v>#N/A</c:v>
                </c:pt>
                <c:pt idx="2494">
                  <c:v>#N/A</c:v>
                </c:pt>
                <c:pt idx="2495">
                  <c:v>#N/A</c:v>
                </c:pt>
                <c:pt idx="2496">
                  <c:v>#N/A</c:v>
                </c:pt>
                <c:pt idx="2497">
                  <c:v>#N/A</c:v>
                </c:pt>
                <c:pt idx="2498">
                  <c:v>#N/A</c:v>
                </c:pt>
                <c:pt idx="2499">
                  <c:v>#N/A</c:v>
                </c:pt>
                <c:pt idx="2500">
                  <c:v>#N/A</c:v>
                </c:pt>
                <c:pt idx="2501">
                  <c:v>#N/A</c:v>
                </c:pt>
                <c:pt idx="2502">
                  <c:v>#N/A</c:v>
                </c:pt>
                <c:pt idx="2503">
                  <c:v>#N/A</c:v>
                </c:pt>
                <c:pt idx="2504">
                  <c:v>#N/A</c:v>
                </c:pt>
                <c:pt idx="2505">
                  <c:v>#N/A</c:v>
                </c:pt>
                <c:pt idx="2506">
                  <c:v>#N/A</c:v>
                </c:pt>
                <c:pt idx="2507">
                  <c:v>#N/A</c:v>
                </c:pt>
                <c:pt idx="2508">
                  <c:v>#N/A</c:v>
                </c:pt>
                <c:pt idx="2509">
                  <c:v>#N/A</c:v>
                </c:pt>
                <c:pt idx="2510">
                  <c:v>#N/A</c:v>
                </c:pt>
                <c:pt idx="2511">
                  <c:v>#N/A</c:v>
                </c:pt>
                <c:pt idx="2512">
                  <c:v>#N/A</c:v>
                </c:pt>
                <c:pt idx="2513">
                  <c:v>#N/A</c:v>
                </c:pt>
                <c:pt idx="2514">
                  <c:v>#N/A</c:v>
                </c:pt>
                <c:pt idx="2515">
                  <c:v>#N/A</c:v>
                </c:pt>
                <c:pt idx="2516">
                  <c:v>#N/A</c:v>
                </c:pt>
                <c:pt idx="2517">
                  <c:v>#N/A</c:v>
                </c:pt>
                <c:pt idx="2518">
                  <c:v>#N/A</c:v>
                </c:pt>
                <c:pt idx="2519">
                  <c:v>#N/A</c:v>
                </c:pt>
                <c:pt idx="2520">
                  <c:v>#N/A</c:v>
                </c:pt>
                <c:pt idx="2521">
                  <c:v>#N/A</c:v>
                </c:pt>
                <c:pt idx="2522">
                  <c:v>#N/A</c:v>
                </c:pt>
                <c:pt idx="2523">
                  <c:v>#N/A</c:v>
                </c:pt>
                <c:pt idx="2524">
                  <c:v>#N/A</c:v>
                </c:pt>
                <c:pt idx="2525">
                  <c:v>#N/A</c:v>
                </c:pt>
                <c:pt idx="2526">
                  <c:v>#N/A</c:v>
                </c:pt>
                <c:pt idx="2527">
                  <c:v>#N/A</c:v>
                </c:pt>
                <c:pt idx="2528">
                  <c:v>#N/A</c:v>
                </c:pt>
                <c:pt idx="2529">
                  <c:v>#N/A</c:v>
                </c:pt>
                <c:pt idx="2530">
                  <c:v>#N/A</c:v>
                </c:pt>
                <c:pt idx="2531">
                  <c:v>#N/A</c:v>
                </c:pt>
                <c:pt idx="2532">
                  <c:v>#N/A</c:v>
                </c:pt>
                <c:pt idx="2533">
                  <c:v>#N/A</c:v>
                </c:pt>
                <c:pt idx="2534">
                  <c:v>#N/A</c:v>
                </c:pt>
                <c:pt idx="2535">
                  <c:v>#N/A</c:v>
                </c:pt>
                <c:pt idx="2536">
                  <c:v>#N/A</c:v>
                </c:pt>
                <c:pt idx="2537">
                  <c:v>#N/A</c:v>
                </c:pt>
                <c:pt idx="2538">
                  <c:v>#N/A</c:v>
                </c:pt>
                <c:pt idx="2539">
                  <c:v>#N/A</c:v>
                </c:pt>
                <c:pt idx="2540">
                  <c:v>#N/A</c:v>
                </c:pt>
                <c:pt idx="2541">
                  <c:v>#N/A</c:v>
                </c:pt>
                <c:pt idx="2542">
                  <c:v>#N/A</c:v>
                </c:pt>
                <c:pt idx="2543">
                  <c:v>#N/A</c:v>
                </c:pt>
                <c:pt idx="2544">
                  <c:v>#N/A</c:v>
                </c:pt>
                <c:pt idx="2545">
                  <c:v>#N/A</c:v>
                </c:pt>
                <c:pt idx="2546">
                  <c:v>#N/A</c:v>
                </c:pt>
                <c:pt idx="2547">
                  <c:v>#N/A</c:v>
                </c:pt>
                <c:pt idx="2548">
                  <c:v>#N/A</c:v>
                </c:pt>
                <c:pt idx="2549">
                  <c:v>#N/A</c:v>
                </c:pt>
                <c:pt idx="2550">
                  <c:v>#N/A</c:v>
                </c:pt>
                <c:pt idx="2551">
                  <c:v>#N/A</c:v>
                </c:pt>
                <c:pt idx="2552">
                  <c:v>#N/A</c:v>
                </c:pt>
                <c:pt idx="2553">
                  <c:v>#N/A</c:v>
                </c:pt>
                <c:pt idx="2554">
                  <c:v>#N/A</c:v>
                </c:pt>
                <c:pt idx="2555">
                  <c:v>#N/A</c:v>
                </c:pt>
                <c:pt idx="2556">
                  <c:v>#N/A</c:v>
                </c:pt>
                <c:pt idx="2557">
                  <c:v>#N/A</c:v>
                </c:pt>
                <c:pt idx="2558">
                  <c:v>#N/A</c:v>
                </c:pt>
                <c:pt idx="2559">
                  <c:v>#N/A</c:v>
                </c:pt>
                <c:pt idx="2560">
                  <c:v>#N/A</c:v>
                </c:pt>
                <c:pt idx="2561">
                  <c:v>#N/A</c:v>
                </c:pt>
                <c:pt idx="2562">
                  <c:v>#N/A</c:v>
                </c:pt>
                <c:pt idx="2563">
                  <c:v>#N/A</c:v>
                </c:pt>
                <c:pt idx="2564">
                  <c:v>#N/A</c:v>
                </c:pt>
                <c:pt idx="2565">
                  <c:v>#N/A</c:v>
                </c:pt>
                <c:pt idx="2566">
                  <c:v>#N/A</c:v>
                </c:pt>
                <c:pt idx="2567">
                  <c:v>#N/A</c:v>
                </c:pt>
                <c:pt idx="2568">
                  <c:v>#N/A</c:v>
                </c:pt>
                <c:pt idx="2569">
                  <c:v>#N/A</c:v>
                </c:pt>
                <c:pt idx="2570">
                  <c:v>#N/A</c:v>
                </c:pt>
                <c:pt idx="2571">
                  <c:v>#N/A</c:v>
                </c:pt>
                <c:pt idx="2572">
                  <c:v>#N/A</c:v>
                </c:pt>
                <c:pt idx="2573">
                  <c:v>#N/A</c:v>
                </c:pt>
                <c:pt idx="2574">
                  <c:v>#N/A</c:v>
                </c:pt>
                <c:pt idx="2575">
                  <c:v>#N/A</c:v>
                </c:pt>
                <c:pt idx="2576">
                  <c:v>#N/A</c:v>
                </c:pt>
                <c:pt idx="2577">
                  <c:v>#N/A</c:v>
                </c:pt>
                <c:pt idx="2578">
                  <c:v>#N/A</c:v>
                </c:pt>
                <c:pt idx="2579">
                  <c:v>#N/A</c:v>
                </c:pt>
                <c:pt idx="2580">
                  <c:v>#N/A</c:v>
                </c:pt>
                <c:pt idx="2581">
                  <c:v>#N/A</c:v>
                </c:pt>
                <c:pt idx="2582">
                  <c:v>#N/A</c:v>
                </c:pt>
                <c:pt idx="2583">
                  <c:v>#N/A</c:v>
                </c:pt>
                <c:pt idx="2584">
                  <c:v>#N/A</c:v>
                </c:pt>
                <c:pt idx="2585">
                  <c:v>#N/A</c:v>
                </c:pt>
                <c:pt idx="2586">
                  <c:v>#N/A</c:v>
                </c:pt>
                <c:pt idx="2587">
                  <c:v>#N/A</c:v>
                </c:pt>
                <c:pt idx="2588">
                  <c:v>#N/A</c:v>
                </c:pt>
                <c:pt idx="2589">
                  <c:v>#N/A</c:v>
                </c:pt>
                <c:pt idx="2590">
                  <c:v>#N/A</c:v>
                </c:pt>
                <c:pt idx="2591">
                  <c:v>#N/A</c:v>
                </c:pt>
                <c:pt idx="2592">
                  <c:v>#N/A</c:v>
                </c:pt>
                <c:pt idx="2593">
                  <c:v>#N/A</c:v>
                </c:pt>
                <c:pt idx="2594">
                  <c:v>#N/A</c:v>
                </c:pt>
                <c:pt idx="2595">
                  <c:v>#N/A</c:v>
                </c:pt>
                <c:pt idx="2596">
                  <c:v>#N/A</c:v>
                </c:pt>
                <c:pt idx="2597">
                  <c:v>#N/A</c:v>
                </c:pt>
                <c:pt idx="2598">
                  <c:v>#N/A</c:v>
                </c:pt>
                <c:pt idx="2599">
                  <c:v>#N/A</c:v>
                </c:pt>
                <c:pt idx="2600">
                  <c:v>#N/A</c:v>
                </c:pt>
                <c:pt idx="2601">
                  <c:v>#N/A</c:v>
                </c:pt>
                <c:pt idx="2602">
                  <c:v>#N/A</c:v>
                </c:pt>
                <c:pt idx="2603">
                  <c:v>#N/A</c:v>
                </c:pt>
                <c:pt idx="2604">
                  <c:v>#N/A</c:v>
                </c:pt>
                <c:pt idx="2605">
                  <c:v>#N/A</c:v>
                </c:pt>
                <c:pt idx="2606">
                  <c:v>#N/A</c:v>
                </c:pt>
                <c:pt idx="2607">
                  <c:v>#N/A</c:v>
                </c:pt>
                <c:pt idx="2608">
                  <c:v>#N/A</c:v>
                </c:pt>
                <c:pt idx="2609">
                  <c:v>#N/A</c:v>
                </c:pt>
                <c:pt idx="2610">
                  <c:v>#N/A</c:v>
                </c:pt>
                <c:pt idx="2611">
                  <c:v>#N/A</c:v>
                </c:pt>
                <c:pt idx="2612">
                  <c:v>#N/A</c:v>
                </c:pt>
                <c:pt idx="2613">
                  <c:v>#N/A</c:v>
                </c:pt>
                <c:pt idx="2614">
                  <c:v>#N/A</c:v>
                </c:pt>
                <c:pt idx="2615">
                  <c:v>#N/A</c:v>
                </c:pt>
                <c:pt idx="2616">
                  <c:v>#N/A</c:v>
                </c:pt>
                <c:pt idx="2617">
                  <c:v>#N/A</c:v>
                </c:pt>
                <c:pt idx="2618">
                  <c:v>#N/A</c:v>
                </c:pt>
                <c:pt idx="2619">
                  <c:v>#N/A</c:v>
                </c:pt>
                <c:pt idx="2620">
                  <c:v>#N/A</c:v>
                </c:pt>
                <c:pt idx="2621">
                  <c:v>#N/A</c:v>
                </c:pt>
                <c:pt idx="2622">
                  <c:v>#N/A</c:v>
                </c:pt>
                <c:pt idx="2623">
                  <c:v>#N/A</c:v>
                </c:pt>
                <c:pt idx="2624">
                  <c:v>#N/A</c:v>
                </c:pt>
                <c:pt idx="2625">
                  <c:v>#N/A</c:v>
                </c:pt>
                <c:pt idx="2626">
                  <c:v>#N/A</c:v>
                </c:pt>
                <c:pt idx="2627">
                  <c:v>#N/A</c:v>
                </c:pt>
                <c:pt idx="2628">
                  <c:v>#N/A</c:v>
                </c:pt>
                <c:pt idx="2629">
                  <c:v>#N/A</c:v>
                </c:pt>
                <c:pt idx="2630">
                  <c:v>#N/A</c:v>
                </c:pt>
                <c:pt idx="2631">
                  <c:v>#N/A</c:v>
                </c:pt>
                <c:pt idx="2632">
                  <c:v>#N/A</c:v>
                </c:pt>
                <c:pt idx="2633">
                  <c:v>#N/A</c:v>
                </c:pt>
                <c:pt idx="2634">
                  <c:v>#N/A</c:v>
                </c:pt>
                <c:pt idx="2635">
                  <c:v>#N/A</c:v>
                </c:pt>
                <c:pt idx="2636">
                  <c:v>#N/A</c:v>
                </c:pt>
                <c:pt idx="2637">
                  <c:v>#N/A</c:v>
                </c:pt>
                <c:pt idx="2638">
                  <c:v>#N/A</c:v>
                </c:pt>
                <c:pt idx="2639">
                  <c:v>#N/A</c:v>
                </c:pt>
                <c:pt idx="2640">
                  <c:v>#N/A</c:v>
                </c:pt>
                <c:pt idx="2641">
                  <c:v>#N/A</c:v>
                </c:pt>
                <c:pt idx="2642">
                  <c:v>#N/A</c:v>
                </c:pt>
                <c:pt idx="2643">
                  <c:v>#N/A</c:v>
                </c:pt>
                <c:pt idx="2644">
                  <c:v>#N/A</c:v>
                </c:pt>
                <c:pt idx="2645">
                  <c:v>#N/A</c:v>
                </c:pt>
                <c:pt idx="2646">
                  <c:v>#N/A</c:v>
                </c:pt>
                <c:pt idx="2647">
                  <c:v>#N/A</c:v>
                </c:pt>
                <c:pt idx="2648">
                  <c:v>#N/A</c:v>
                </c:pt>
                <c:pt idx="2649">
                  <c:v>#N/A</c:v>
                </c:pt>
                <c:pt idx="2650">
                  <c:v>#N/A</c:v>
                </c:pt>
                <c:pt idx="2651">
                  <c:v>#N/A</c:v>
                </c:pt>
                <c:pt idx="2652">
                  <c:v>#N/A</c:v>
                </c:pt>
                <c:pt idx="2653">
                  <c:v>#N/A</c:v>
                </c:pt>
                <c:pt idx="2654">
                  <c:v>#N/A</c:v>
                </c:pt>
                <c:pt idx="2655">
                  <c:v>#N/A</c:v>
                </c:pt>
                <c:pt idx="2656">
                  <c:v>#N/A</c:v>
                </c:pt>
                <c:pt idx="2657">
                  <c:v>#N/A</c:v>
                </c:pt>
                <c:pt idx="2658">
                  <c:v>#N/A</c:v>
                </c:pt>
                <c:pt idx="2659">
                  <c:v>#N/A</c:v>
                </c:pt>
                <c:pt idx="2660">
                  <c:v>#N/A</c:v>
                </c:pt>
                <c:pt idx="2661">
                  <c:v>#N/A</c:v>
                </c:pt>
                <c:pt idx="2662">
                  <c:v>#N/A</c:v>
                </c:pt>
                <c:pt idx="2663">
                  <c:v>#N/A</c:v>
                </c:pt>
                <c:pt idx="2664">
                  <c:v>#N/A</c:v>
                </c:pt>
                <c:pt idx="2665">
                  <c:v>#N/A</c:v>
                </c:pt>
                <c:pt idx="2666">
                  <c:v>#N/A</c:v>
                </c:pt>
                <c:pt idx="2667">
                  <c:v>#N/A</c:v>
                </c:pt>
                <c:pt idx="2668">
                  <c:v>#N/A</c:v>
                </c:pt>
                <c:pt idx="2669">
                  <c:v>#N/A</c:v>
                </c:pt>
                <c:pt idx="2670">
                  <c:v>#N/A</c:v>
                </c:pt>
                <c:pt idx="2671">
                  <c:v>#N/A</c:v>
                </c:pt>
                <c:pt idx="2672">
                  <c:v>#N/A</c:v>
                </c:pt>
                <c:pt idx="2673">
                  <c:v>#N/A</c:v>
                </c:pt>
                <c:pt idx="2674">
                  <c:v>#N/A</c:v>
                </c:pt>
                <c:pt idx="2675">
                  <c:v>#N/A</c:v>
                </c:pt>
                <c:pt idx="2676">
                  <c:v>#N/A</c:v>
                </c:pt>
                <c:pt idx="2677">
                  <c:v>#N/A</c:v>
                </c:pt>
                <c:pt idx="2678">
                  <c:v>#N/A</c:v>
                </c:pt>
                <c:pt idx="2679">
                  <c:v>#N/A</c:v>
                </c:pt>
                <c:pt idx="2680">
                  <c:v>#N/A</c:v>
                </c:pt>
                <c:pt idx="2681">
                  <c:v>#N/A</c:v>
                </c:pt>
                <c:pt idx="2682">
                  <c:v>#N/A</c:v>
                </c:pt>
                <c:pt idx="2683">
                  <c:v>#N/A</c:v>
                </c:pt>
                <c:pt idx="2684">
                  <c:v>#N/A</c:v>
                </c:pt>
                <c:pt idx="2685">
                  <c:v>#N/A</c:v>
                </c:pt>
                <c:pt idx="2686">
                  <c:v>#N/A</c:v>
                </c:pt>
                <c:pt idx="2687">
                  <c:v>#N/A</c:v>
                </c:pt>
                <c:pt idx="2688">
                  <c:v>#N/A</c:v>
                </c:pt>
                <c:pt idx="2689">
                  <c:v>#N/A</c:v>
                </c:pt>
                <c:pt idx="2690">
                  <c:v>#N/A</c:v>
                </c:pt>
                <c:pt idx="2691">
                  <c:v>#N/A</c:v>
                </c:pt>
                <c:pt idx="2692">
                  <c:v>#N/A</c:v>
                </c:pt>
                <c:pt idx="2693">
                  <c:v>#N/A</c:v>
                </c:pt>
                <c:pt idx="2694">
                  <c:v>#N/A</c:v>
                </c:pt>
                <c:pt idx="2695">
                  <c:v>#N/A</c:v>
                </c:pt>
                <c:pt idx="2696">
                  <c:v>#N/A</c:v>
                </c:pt>
                <c:pt idx="2697">
                  <c:v>#N/A</c:v>
                </c:pt>
                <c:pt idx="2698">
                  <c:v>#N/A</c:v>
                </c:pt>
                <c:pt idx="2699">
                  <c:v>#N/A</c:v>
                </c:pt>
                <c:pt idx="2700">
                  <c:v>#N/A</c:v>
                </c:pt>
                <c:pt idx="2701">
                  <c:v>#N/A</c:v>
                </c:pt>
                <c:pt idx="2702">
                  <c:v>#N/A</c:v>
                </c:pt>
                <c:pt idx="2703">
                  <c:v>#N/A</c:v>
                </c:pt>
                <c:pt idx="2704">
                  <c:v>#N/A</c:v>
                </c:pt>
                <c:pt idx="2705">
                  <c:v>#N/A</c:v>
                </c:pt>
                <c:pt idx="2706">
                  <c:v>#N/A</c:v>
                </c:pt>
                <c:pt idx="2707">
                  <c:v>#N/A</c:v>
                </c:pt>
                <c:pt idx="2708">
                  <c:v>#N/A</c:v>
                </c:pt>
                <c:pt idx="2709">
                  <c:v>#N/A</c:v>
                </c:pt>
                <c:pt idx="2710">
                  <c:v>#N/A</c:v>
                </c:pt>
                <c:pt idx="2711">
                  <c:v>#N/A</c:v>
                </c:pt>
                <c:pt idx="2712">
                  <c:v>#N/A</c:v>
                </c:pt>
                <c:pt idx="2713">
                  <c:v>#N/A</c:v>
                </c:pt>
                <c:pt idx="2714">
                  <c:v>#N/A</c:v>
                </c:pt>
                <c:pt idx="2715">
                  <c:v>#N/A</c:v>
                </c:pt>
                <c:pt idx="2716">
                  <c:v>#N/A</c:v>
                </c:pt>
                <c:pt idx="2717">
                  <c:v>#N/A</c:v>
                </c:pt>
                <c:pt idx="2718">
                  <c:v>#N/A</c:v>
                </c:pt>
                <c:pt idx="2719">
                  <c:v>#N/A</c:v>
                </c:pt>
                <c:pt idx="2720">
                  <c:v>#N/A</c:v>
                </c:pt>
                <c:pt idx="2721">
                  <c:v>#N/A</c:v>
                </c:pt>
                <c:pt idx="2722">
                  <c:v>#N/A</c:v>
                </c:pt>
                <c:pt idx="2723">
                  <c:v>#N/A</c:v>
                </c:pt>
                <c:pt idx="2724">
                  <c:v>#N/A</c:v>
                </c:pt>
                <c:pt idx="2725">
                  <c:v>#N/A</c:v>
                </c:pt>
                <c:pt idx="2726">
                  <c:v>#N/A</c:v>
                </c:pt>
                <c:pt idx="2727">
                  <c:v>#N/A</c:v>
                </c:pt>
                <c:pt idx="2728">
                  <c:v>#N/A</c:v>
                </c:pt>
                <c:pt idx="2729">
                  <c:v>#N/A</c:v>
                </c:pt>
                <c:pt idx="2730">
                  <c:v>#N/A</c:v>
                </c:pt>
                <c:pt idx="2731">
                  <c:v>#N/A</c:v>
                </c:pt>
                <c:pt idx="2732">
                  <c:v>#N/A</c:v>
                </c:pt>
                <c:pt idx="2733">
                  <c:v>#N/A</c:v>
                </c:pt>
                <c:pt idx="2734">
                  <c:v>#N/A</c:v>
                </c:pt>
                <c:pt idx="2735">
                  <c:v>#N/A</c:v>
                </c:pt>
                <c:pt idx="2736">
                  <c:v>#N/A</c:v>
                </c:pt>
                <c:pt idx="2737">
                  <c:v>#N/A</c:v>
                </c:pt>
                <c:pt idx="2738">
                  <c:v>#N/A</c:v>
                </c:pt>
                <c:pt idx="2739">
                  <c:v>#N/A</c:v>
                </c:pt>
                <c:pt idx="2740">
                  <c:v>#N/A</c:v>
                </c:pt>
                <c:pt idx="2741">
                  <c:v>#N/A</c:v>
                </c:pt>
                <c:pt idx="2742">
                  <c:v>#N/A</c:v>
                </c:pt>
                <c:pt idx="2743">
                  <c:v>#N/A</c:v>
                </c:pt>
                <c:pt idx="2744">
                  <c:v>#N/A</c:v>
                </c:pt>
                <c:pt idx="2745">
                  <c:v>#N/A</c:v>
                </c:pt>
                <c:pt idx="2746">
                  <c:v>#N/A</c:v>
                </c:pt>
                <c:pt idx="2747">
                  <c:v>#N/A</c:v>
                </c:pt>
                <c:pt idx="2748">
                  <c:v>#N/A</c:v>
                </c:pt>
                <c:pt idx="2749">
                  <c:v>#N/A</c:v>
                </c:pt>
                <c:pt idx="2750">
                  <c:v>#N/A</c:v>
                </c:pt>
                <c:pt idx="2751">
                  <c:v>#N/A</c:v>
                </c:pt>
                <c:pt idx="2752">
                  <c:v>#N/A</c:v>
                </c:pt>
                <c:pt idx="2753">
                  <c:v>#N/A</c:v>
                </c:pt>
                <c:pt idx="2754">
                  <c:v>#N/A</c:v>
                </c:pt>
                <c:pt idx="2755">
                  <c:v>#N/A</c:v>
                </c:pt>
                <c:pt idx="2756">
                  <c:v>#N/A</c:v>
                </c:pt>
                <c:pt idx="2757">
                  <c:v>#N/A</c:v>
                </c:pt>
                <c:pt idx="2758">
                  <c:v>#N/A</c:v>
                </c:pt>
                <c:pt idx="2759">
                  <c:v>#N/A</c:v>
                </c:pt>
                <c:pt idx="2760">
                  <c:v>#N/A</c:v>
                </c:pt>
                <c:pt idx="2761">
                  <c:v>#N/A</c:v>
                </c:pt>
                <c:pt idx="2762">
                  <c:v>#N/A</c:v>
                </c:pt>
                <c:pt idx="2763">
                  <c:v>#N/A</c:v>
                </c:pt>
                <c:pt idx="2764">
                  <c:v>#N/A</c:v>
                </c:pt>
                <c:pt idx="2765">
                  <c:v>#N/A</c:v>
                </c:pt>
                <c:pt idx="2766">
                  <c:v>#N/A</c:v>
                </c:pt>
                <c:pt idx="2767">
                  <c:v>#N/A</c:v>
                </c:pt>
                <c:pt idx="2768">
                  <c:v>#N/A</c:v>
                </c:pt>
                <c:pt idx="2769">
                  <c:v>#N/A</c:v>
                </c:pt>
                <c:pt idx="2770">
                  <c:v>#N/A</c:v>
                </c:pt>
                <c:pt idx="2771">
                  <c:v>#N/A</c:v>
                </c:pt>
                <c:pt idx="2772">
                  <c:v>#N/A</c:v>
                </c:pt>
                <c:pt idx="2773">
                  <c:v>#N/A</c:v>
                </c:pt>
                <c:pt idx="2774">
                  <c:v>#N/A</c:v>
                </c:pt>
                <c:pt idx="2775">
                  <c:v>#N/A</c:v>
                </c:pt>
                <c:pt idx="2776">
                  <c:v>#N/A</c:v>
                </c:pt>
                <c:pt idx="2777">
                  <c:v>#N/A</c:v>
                </c:pt>
                <c:pt idx="2778">
                  <c:v>#N/A</c:v>
                </c:pt>
                <c:pt idx="2779">
                  <c:v>#N/A</c:v>
                </c:pt>
                <c:pt idx="2780">
                  <c:v>#N/A</c:v>
                </c:pt>
                <c:pt idx="2781">
                  <c:v>#N/A</c:v>
                </c:pt>
                <c:pt idx="2782">
                  <c:v>#N/A</c:v>
                </c:pt>
                <c:pt idx="2783">
                  <c:v>#N/A</c:v>
                </c:pt>
                <c:pt idx="2784">
                  <c:v>#N/A</c:v>
                </c:pt>
                <c:pt idx="2785">
                  <c:v>#N/A</c:v>
                </c:pt>
                <c:pt idx="2786">
                  <c:v>#N/A</c:v>
                </c:pt>
                <c:pt idx="2787">
                  <c:v>#N/A</c:v>
                </c:pt>
                <c:pt idx="2788">
                  <c:v>#N/A</c:v>
                </c:pt>
                <c:pt idx="2789">
                  <c:v>#N/A</c:v>
                </c:pt>
                <c:pt idx="2790">
                  <c:v>#N/A</c:v>
                </c:pt>
                <c:pt idx="2791">
                  <c:v>#N/A</c:v>
                </c:pt>
                <c:pt idx="2792">
                  <c:v>#N/A</c:v>
                </c:pt>
                <c:pt idx="2793">
                  <c:v>#N/A</c:v>
                </c:pt>
                <c:pt idx="2794">
                  <c:v>#N/A</c:v>
                </c:pt>
                <c:pt idx="2795">
                  <c:v>#N/A</c:v>
                </c:pt>
                <c:pt idx="2796">
                  <c:v>#N/A</c:v>
                </c:pt>
                <c:pt idx="2797">
                  <c:v>#N/A</c:v>
                </c:pt>
                <c:pt idx="2798">
                  <c:v>#N/A</c:v>
                </c:pt>
                <c:pt idx="2799">
                  <c:v>#N/A</c:v>
                </c:pt>
                <c:pt idx="2800">
                  <c:v>#N/A</c:v>
                </c:pt>
                <c:pt idx="2801">
                  <c:v>#N/A</c:v>
                </c:pt>
                <c:pt idx="2802">
                  <c:v>#N/A</c:v>
                </c:pt>
                <c:pt idx="2803">
                  <c:v>#N/A</c:v>
                </c:pt>
                <c:pt idx="2804">
                  <c:v>#N/A</c:v>
                </c:pt>
                <c:pt idx="2805">
                  <c:v>#N/A</c:v>
                </c:pt>
                <c:pt idx="2806">
                  <c:v>#N/A</c:v>
                </c:pt>
                <c:pt idx="2807">
                  <c:v>#N/A</c:v>
                </c:pt>
                <c:pt idx="2808">
                  <c:v>#N/A</c:v>
                </c:pt>
                <c:pt idx="2809">
                  <c:v>#N/A</c:v>
                </c:pt>
                <c:pt idx="2810">
                  <c:v>#N/A</c:v>
                </c:pt>
                <c:pt idx="2811">
                  <c:v>#N/A</c:v>
                </c:pt>
                <c:pt idx="2812">
                  <c:v>#N/A</c:v>
                </c:pt>
                <c:pt idx="2813">
                  <c:v>#N/A</c:v>
                </c:pt>
                <c:pt idx="2814">
                  <c:v>#N/A</c:v>
                </c:pt>
                <c:pt idx="2815">
                  <c:v>#N/A</c:v>
                </c:pt>
                <c:pt idx="2816">
                  <c:v>#N/A</c:v>
                </c:pt>
                <c:pt idx="2817">
                  <c:v>#N/A</c:v>
                </c:pt>
                <c:pt idx="2818">
                  <c:v>#N/A</c:v>
                </c:pt>
                <c:pt idx="2819">
                  <c:v>#N/A</c:v>
                </c:pt>
                <c:pt idx="2820">
                  <c:v>#N/A</c:v>
                </c:pt>
                <c:pt idx="2821">
                  <c:v>#N/A</c:v>
                </c:pt>
                <c:pt idx="2822">
                  <c:v>#N/A</c:v>
                </c:pt>
                <c:pt idx="2823">
                  <c:v>#N/A</c:v>
                </c:pt>
                <c:pt idx="2824">
                  <c:v>#N/A</c:v>
                </c:pt>
                <c:pt idx="2825">
                  <c:v>#N/A</c:v>
                </c:pt>
                <c:pt idx="2826">
                  <c:v>#N/A</c:v>
                </c:pt>
                <c:pt idx="2827">
                  <c:v>#N/A</c:v>
                </c:pt>
                <c:pt idx="2828">
                  <c:v>#N/A</c:v>
                </c:pt>
                <c:pt idx="2829">
                  <c:v>#N/A</c:v>
                </c:pt>
                <c:pt idx="2830">
                  <c:v>#N/A</c:v>
                </c:pt>
                <c:pt idx="2831">
                  <c:v>#N/A</c:v>
                </c:pt>
                <c:pt idx="2832">
                  <c:v>#N/A</c:v>
                </c:pt>
                <c:pt idx="2833">
                  <c:v>#N/A</c:v>
                </c:pt>
                <c:pt idx="2834">
                  <c:v>#N/A</c:v>
                </c:pt>
                <c:pt idx="2835">
                  <c:v>#N/A</c:v>
                </c:pt>
                <c:pt idx="2836">
                  <c:v>#N/A</c:v>
                </c:pt>
                <c:pt idx="2837">
                  <c:v>#N/A</c:v>
                </c:pt>
                <c:pt idx="2838">
                  <c:v>#N/A</c:v>
                </c:pt>
                <c:pt idx="2839">
                  <c:v>#N/A</c:v>
                </c:pt>
                <c:pt idx="2840">
                  <c:v>#N/A</c:v>
                </c:pt>
                <c:pt idx="2841">
                  <c:v>#N/A</c:v>
                </c:pt>
                <c:pt idx="2842">
                  <c:v>#N/A</c:v>
                </c:pt>
                <c:pt idx="2843">
                  <c:v>#N/A</c:v>
                </c:pt>
                <c:pt idx="2844">
                  <c:v>#N/A</c:v>
                </c:pt>
                <c:pt idx="2845">
                  <c:v>#N/A</c:v>
                </c:pt>
                <c:pt idx="2846">
                  <c:v>#N/A</c:v>
                </c:pt>
                <c:pt idx="2847">
                  <c:v>#N/A</c:v>
                </c:pt>
                <c:pt idx="2848">
                  <c:v>#N/A</c:v>
                </c:pt>
                <c:pt idx="2849">
                  <c:v>#N/A</c:v>
                </c:pt>
                <c:pt idx="2850">
                  <c:v>#N/A</c:v>
                </c:pt>
                <c:pt idx="2851">
                  <c:v>#N/A</c:v>
                </c:pt>
                <c:pt idx="2852">
                  <c:v>#N/A</c:v>
                </c:pt>
                <c:pt idx="2853">
                  <c:v>#N/A</c:v>
                </c:pt>
                <c:pt idx="2854">
                  <c:v>#N/A</c:v>
                </c:pt>
                <c:pt idx="2855">
                  <c:v>#N/A</c:v>
                </c:pt>
                <c:pt idx="2856">
                  <c:v>#N/A</c:v>
                </c:pt>
                <c:pt idx="2857">
                  <c:v>#N/A</c:v>
                </c:pt>
                <c:pt idx="2858">
                  <c:v>#N/A</c:v>
                </c:pt>
                <c:pt idx="2859">
                  <c:v>#N/A</c:v>
                </c:pt>
                <c:pt idx="2860">
                  <c:v>#N/A</c:v>
                </c:pt>
                <c:pt idx="2861">
                  <c:v>#N/A</c:v>
                </c:pt>
                <c:pt idx="2862">
                  <c:v>#N/A</c:v>
                </c:pt>
                <c:pt idx="2863">
                  <c:v>#N/A</c:v>
                </c:pt>
                <c:pt idx="2864">
                  <c:v>#N/A</c:v>
                </c:pt>
                <c:pt idx="2865">
                  <c:v>#N/A</c:v>
                </c:pt>
                <c:pt idx="2866">
                  <c:v>#N/A</c:v>
                </c:pt>
                <c:pt idx="2867">
                  <c:v>#N/A</c:v>
                </c:pt>
                <c:pt idx="2868">
                  <c:v>#N/A</c:v>
                </c:pt>
                <c:pt idx="2869">
                  <c:v>#N/A</c:v>
                </c:pt>
                <c:pt idx="2870">
                  <c:v>#N/A</c:v>
                </c:pt>
                <c:pt idx="2871">
                  <c:v>#N/A</c:v>
                </c:pt>
                <c:pt idx="2872">
                  <c:v>#N/A</c:v>
                </c:pt>
                <c:pt idx="2873">
                  <c:v>#N/A</c:v>
                </c:pt>
                <c:pt idx="2874">
                  <c:v>#N/A</c:v>
                </c:pt>
                <c:pt idx="2875">
                  <c:v>#N/A</c:v>
                </c:pt>
                <c:pt idx="2876">
                  <c:v>#N/A</c:v>
                </c:pt>
                <c:pt idx="2877">
                  <c:v>#N/A</c:v>
                </c:pt>
                <c:pt idx="2878">
                  <c:v>#N/A</c:v>
                </c:pt>
                <c:pt idx="2879">
                  <c:v>#N/A</c:v>
                </c:pt>
                <c:pt idx="2880">
                  <c:v>#N/A</c:v>
                </c:pt>
                <c:pt idx="2881">
                  <c:v>#N/A</c:v>
                </c:pt>
                <c:pt idx="2882">
                  <c:v>#N/A</c:v>
                </c:pt>
                <c:pt idx="2883">
                  <c:v>#N/A</c:v>
                </c:pt>
                <c:pt idx="2884">
                  <c:v>#N/A</c:v>
                </c:pt>
                <c:pt idx="2885">
                  <c:v>#N/A</c:v>
                </c:pt>
                <c:pt idx="2886">
                  <c:v>#N/A</c:v>
                </c:pt>
                <c:pt idx="2887">
                  <c:v>#N/A</c:v>
                </c:pt>
                <c:pt idx="2888">
                  <c:v>#N/A</c:v>
                </c:pt>
                <c:pt idx="2889">
                  <c:v>#N/A</c:v>
                </c:pt>
                <c:pt idx="2890">
                  <c:v>#N/A</c:v>
                </c:pt>
                <c:pt idx="2891">
                  <c:v>#N/A</c:v>
                </c:pt>
                <c:pt idx="2892">
                  <c:v>#N/A</c:v>
                </c:pt>
                <c:pt idx="2893">
                  <c:v>#N/A</c:v>
                </c:pt>
                <c:pt idx="2894">
                  <c:v>#N/A</c:v>
                </c:pt>
                <c:pt idx="2895">
                  <c:v>#N/A</c:v>
                </c:pt>
                <c:pt idx="2896">
                  <c:v>#N/A</c:v>
                </c:pt>
                <c:pt idx="2897">
                  <c:v>#N/A</c:v>
                </c:pt>
                <c:pt idx="2898">
                  <c:v>#N/A</c:v>
                </c:pt>
                <c:pt idx="2899">
                  <c:v>#N/A</c:v>
                </c:pt>
                <c:pt idx="2900">
                  <c:v>#N/A</c:v>
                </c:pt>
                <c:pt idx="2901">
                  <c:v>#N/A</c:v>
                </c:pt>
                <c:pt idx="2902">
                  <c:v>#N/A</c:v>
                </c:pt>
                <c:pt idx="2903">
                  <c:v>#N/A</c:v>
                </c:pt>
                <c:pt idx="2904">
                  <c:v>#N/A</c:v>
                </c:pt>
                <c:pt idx="2905">
                  <c:v>#N/A</c:v>
                </c:pt>
                <c:pt idx="2906">
                  <c:v>#N/A</c:v>
                </c:pt>
                <c:pt idx="2907">
                  <c:v>#N/A</c:v>
                </c:pt>
                <c:pt idx="2908">
                  <c:v>#N/A</c:v>
                </c:pt>
                <c:pt idx="2909">
                  <c:v>#N/A</c:v>
                </c:pt>
                <c:pt idx="2910">
                  <c:v>#N/A</c:v>
                </c:pt>
                <c:pt idx="2911">
                  <c:v>#N/A</c:v>
                </c:pt>
                <c:pt idx="2912">
                  <c:v>#N/A</c:v>
                </c:pt>
                <c:pt idx="2913">
                  <c:v>#N/A</c:v>
                </c:pt>
                <c:pt idx="2914">
                  <c:v>#N/A</c:v>
                </c:pt>
                <c:pt idx="2915">
                  <c:v>#N/A</c:v>
                </c:pt>
                <c:pt idx="2916">
                  <c:v>#N/A</c:v>
                </c:pt>
                <c:pt idx="2917">
                  <c:v>#N/A</c:v>
                </c:pt>
                <c:pt idx="2918">
                  <c:v>#N/A</c:v>
                </c:pt>
                <c:pt idx="2919">
                  <c:v>#N/A</c:v>
                </c:pt>
                <c:pt idx="2920">
                  <c:v>#N/A</c:v>
                </c:pt>
                <c:pt idx="2921">
                  <c:v>#N/A</c:v>
                </c:pt>
                <c:pt idx="2922">
                  <c:v>#N/A</c:v>
                </c:pt>
                <c:pt idx="2923">
                  <c:v>#N/A</c:v>
                </c:pt>
                <c:pt idx="2924">
                  <c:v>#N/A</c:v>
                </c:pt>
                <c:pt idx="2925">
                  <c:v>#N/A</c:v>
                </c:pt>
                <c:pt idx="2926">
                  <c:v>#N/A</c:v>
                </c:pt>
                <c:pt idx="2927">
                  <c:v>#N/A</c:v>
                </c:pt>
                <c:pt idx="2928">
                  <c:v>#N/A</c:v>
                </c:pt>
                <c:pt idx="2929">
                  <c:v>#N/A</c:v>
                </c:pt>
                <c:pt idx="2930">
                  <c:v>#N/A</c:v>
                </c:pt>
                <c:pt idx="2931">
                  <c:v>#N/A</c:v>
                </c:pt>
                <c:pt idx="2932">
                  <c:v>#N/A</c:v>
                </c:pt>
                <c:pt idx="2933">
                  <c:v>#N/A</c:v>
                </c:pt>
                <c:pt idx="2934">
                  <c:v>#N/A</c:v>
                </c:pt>
                <c:pt idx="2935">
                  <c:v>#N/A</c:v>
                </c:pt>
                <c:pt idx="2936">
                  <c:v>#N/A</c:v>
                </c:pt>
                <c:pt idx="2937">
                  <c:v>#N/A</c:v>
                </c:pt>
                <c:pt idx="2938">
                  <c:v>#N/A</c:v>
                </c:pt>
                <c:pt idx="2939">
                  <c:v>#N/A</c:v>
                </c:pt>
                <c:pt idx="2940">
                  <c:v>#N/A</c:v>
                </c:pt>
                <c:pt idx="2941">
                  <c:v>#N/A</c:v>
                </c:pt>
                <c:pt idx="2942">
                  <c:v>#N/A</c:v>
                </c:pt>
                <c:pt idx="2943">
                  <c:v>#N/A</c:v>
                </c:pt>
                <c:pt idx="2944">
                  <c:v>#N/A</c:v>
                </c:pt>
                <c:pt idx="2945">
                  <c:v>#N/A</c:v>
                </c:pt>
                <c:pt idx="2946">
                  <c:v>#N/A</c:v>
                </c:pt>
                <c:pt idx="2947">
                  <c:v>#N/A</c:v>
                </c:pt>
                <c:pt idx="2948">
                  <c:v>#N/A</c:v>
                </c:pt>
                <c:pt idx="2949">
                  <c:v>#N/A</c:v>
                </c:pt>
                <c:pt idx="2950">
                  <c:v>#N/A</c:v>
                </c:pt>
                <c:pt idx="2951">
                  <c:v>#N/A</c:v>
                </c:pt>
                <c:pt idx="2952">
                  <c:v>#N/A</c:v>
                </c:pt>
                <c:pt idx="2953">
                  <c:v>#N/A</c:v>
                </c:pt>
                <c:pt idx="2954">
                  <c:v>#N/A</c:v>
                </c:pt>
                <c:pt idx="2955">
                  <c:v>#N/A</c:v>
                </c:pt>
                <c:pt idx="2956">
                  <c:v>#N/A</c:v>
                </c:pt>
                <c:pt idx="2957">
                  <c:v>#N/A</c:v>
                </c:pt>
                <c:pt idx="2958">
                  <c:v>#N/A</c:v>
                </c:pt>
                <c:pt idx="2959">
                  <c:v>#N/A</c:v>
                </c:pt>
                <c:pt idx="2960">
                  <c:v>#N/A</c:v>
                </c:pt>
                <c:pt idx="2961">
                  <c:v>#N/A</c:v>
                </c:pt>
                <c:pt idx="2962">
                  <c:v>#N/A</c:v>
                </c:pt>
                <c:pt idx="2963">
                  <c:v>#N/A</c:v>
                </c:pt>
                <c:pt idx="2964">
                  <c:v>#N/A</c:v>
                </c:pt>
                <c:pt idx="2965">
                  <c:v>#N/A</c:v>
                </c:pt>
                <c:pt idx="2966">
                  <c:v>#N/A</c:v>
                </c:pt>
                <c:pt idx="2967">
                  <c:v>#N/A</c:v>
                </c:pt>
                <c:pt idx="2968">
                  <c:v>#N/A</c:v>
                </c:pt>
                <c:pt idx="2969">
                  <c:v>#N/A</c:v>
                </c:pt>
                <c:pt idx="2970">
                  <c:v>#N/A</c:v>
                </c:pt>
                <c:pt idx="2971">
                  <c:v>#N/A</c:v>
                </c:pt>
                <c:pt idx="2972">
                  <c:v>#N/A</c:v>
                </c:pt>
                <c:pt idx="2973">
                  <c:v>#N/A</c:v>
                </c:pt>
                <c:pt idx="2974">
                  <c:v>#N/A</c:v>
                </c:pt>
                <c:pt idx="2975">
                  <c:v>#N/A</c:v>
                </c:pt>
                <c:pt idx="2976">
                  <c:v>#N/A</c:v>
                </c:pt>
                <c:pt idx="2977">
                  <c:v>#N/A</c:v>
                </c:pt>
                <c:pt idx="2978">
                  <c:v>#N/A</c:v>
                </c:pt>
                <c:pt idx="2979">
                  <c:v>#N/A</c:v>
                </c:pt>
                <c:pt idx="2980">
                  <c:v>#N/A</c:v>
                </c:pt>
                <c:pt idx="2981">
                  <c:v>#N/A</c:v>
                </c:pt>
                <c:pt idx="2982">
                  <c:v>#N/A</c:v>
                </c:pt>
                <c:pt idx="2983">
                  <c:v>#N/A</c:v>
                </c:pt>
                <c:pt idx="2984">
                  <c:v>#N/A</c:v>
                </c:pt>
                <c:pt idx="2985">
                  <c:v>#N/A</c:v>
                </c:pt>
                <c:pt idx="2986">
                  <c:v>#N/A</c:v>
                </c:pt>
                <c:pt idx="2987">
                  <c:v>#N/A</c:v>
                </c:pt>
                <c:pt idx="2988">
                  <c:v>#N/A</c:v>
                </c:pt>
                <c:pt idx="2989">
                  <c:v>#N/A</c:v>
                </c:pt>
                <c:pt idx="2990">
                  <c:v>#N/A</c:v>
                </c:pt>
                <c:pt idx="2991">
                  <c:v>#N/A</c:v>
                </c:pt>
                <c:pt idx="2992">
                  <c:v>#N/A</c:v>
                </c:pt>
                <c:pt idx="2993">
                  <c:v>#N/A</c:v>
                </c:pt>
                <c:pt idx="2994">
                  <c:v>#N/A</c:v>
                </c:pt>
                <c:pt idx="2995">
                  <c:v>#N/A</c:v>
                </c:pt>
                <c:pt idx="2996">
                  <c:v>#N/A</c:v>
                </c:pt>
                <c:pt idx="2997">
                  <c:v>#N/A</c:v>
                </c:pt>
                <c:pt idx="2998">
                  <c:v>#N/A</c:v>
                </c:pt>
                <c:pt idx="2999">
                  <c:v>#N/A</c:v>
                </c:pt>
                <c:pt idx="3000">
                  <c:v>#N/A</c:v>
                </c:pt>
                <c:pt idx="3001">
                  <c:v>#N/A</c:v>
                </c:pt>
                <c:pt idx="3002">
                  <c:v>#N/A</c:v>
                </c:pt>
                <c:pt idx="3003">
                  <c:v>#N/A</c:v>
                </c:pt>
                <c:pt idx="3004">
                  <c:v>#N/A</c:v>
                </c:pt>
                <c:pt idx="3005">
                  <c:v>#N/A</c:v>
                </c:pt>
                <c:pt idx="3006">
                  <c:v>#N/A</c:v>
                </c:pt>
                <c:pt idx="3007">
                  <c:v>#N/A</c:v>
                </c:pt>
                <c:pt idx="3008">
                  <c:v>#N/A</c:v>
                </c:pt>
                <c:pt idx="3009">
                  <c:v>#N/A</c:v>
                </c:pt>
                <c:pt idx="3010">
                  <c:v>#N/A</c:v>
                </c:pt>
                <c:pt idx="3011">
                  <c:v>#N/A</c:v>
                </c:pt>
                <c:pt idx="3012">
                  <c:v>#N/A</c:v>
                </c:pt>
                <c:pt idx="3013">
                  <c:v>#N/A</c:v>
                </c:pt>
                <c:pt idx="3014">
                  <c:v>#N/A</c:v>
                </c:pt>
                <c:pt idx="3015">
                  <c:v>#N/A</c:v>
                </c:pt>
                <c:pt idx="3016">
                  <c:v>#N/A</c:v>
                </c:pt>
                <c:pt idx="3017">
                  <c:v>#N/A</c:v>
                </c:pt>
                <c:pt idx="3018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3FF-4265-BFE5-15CE48B531BC}"/>
            </c:ext>
          </c:extLst>
        </c:ser>
        <c:ser>
          <c:idx val="1"/>
          <c:order val="2"/>
          <c:tx>
            <c:v>LL</c:v>
          </c:tx>
          <c:spPr>
            <a:ln w="19050" cap="rnd">
              <a:solidFill>
                <a:srgbClr val="FF000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'F1 &amp; F2'!$BJ$54:$BJ$174</c:f>
              <c:numCache>
                <c:formatCode>General</c:formatCode>
                <c:ptCount val="121"/>
                <c:pt idx="0">
                  <c:v>-15</c:v>
                </c:pt>
                <c:pt idx="1">
                  <c:v>-14.75</c:v>
                </c:pt>
                <c:pt idx="2">
                  <c:v>-14.5</c:v>
                </c:pt>
                <c:pt idx="3">
                  <c:v>-14.25</c:v>
                </c:pt>
                <c:pt idx="4">
                  <c:v>-14</c:v>
                </c:pt>
                <c:pt idx="5">
                  <c:v>-13.75</c:v>
                </c:pt>
                <c:pt idx="6">
                  <c:v>-13.5</c:v>
                </c:pt>
                <c:pt idx="7">
                  <c:v>-13.25</c:v>
                </c:pt>
                <c:pt idx="8">
                  <c:v>-13</c:v>
                </c:pt>
                <c:pt idx="9">
                  <c:v>-12.75</c:v>
                </c:pt>
                <c:pt idx="10">
                  <c:v>-12.5</c:v>
                </c:pt>
                <c:pt idx="11">
                  <c:v>-12.25</c:v>
                </c:pt>
                <c:pt idx="12">
                  <c:v>-12</c:v>
                </c:pt>
                <c:pt idx="13">
                  <c:v>-11.75</c:v>
                </c:pt>
                <c:pt idx="14">
                  <c:v>-11.5</c:v>
                </c:pt>
                <c:pt idx="15">
                  <c:v>-11.25</c:v>
                </c:pt>
                <c:pt idx="16">
                  <c:v>-11</c:v>
                </c:pt>
                <c:pt idx="17">
                  <c:v>-10.75</c:v>
                </c:pt>
                <c:pt idx="18">
                  <c:v>-10.5</c:v>
                </c:pt>
                <c:pt idx="19">
                  <c:v>-10.25</c:v>
                </c:pt>
                <c:pt idx="20">
                  <c:v>-10</c:v>
                </c:pt>
                <c:pt idx="21">
                  <c:v>-9.75</c:v>
                </c:pt>
                <c:pt idx="22">
                  <c:v>-9.5</c:v>
                </c:pt>
                <c:pt idx="23">
                  <c:v>-9.25</c:v>
                </c:pt>
                <c:pt idx="24">
                  <c:v>-9</c:v>
                </c:pt>
                <c:pt idx="25">
                  <c:v>-8.75</c:v>
                </c:pt>
                <c:pt idx="26">
                  <c:v>-8.5</c:v>
                </c:pt>
                <c:pt idx="27">
                  <c:v>-8.25</c:v>
                </c:pt>
                <c:pt idx="28">
                  <c:v>-8</c:v>
                </c:pt>
                <c:pt idx="29">
                  <c:v>-7.75</c:v>
                </c:pt>
                <c:pt idx="30">
                  <c:v>-7.5</c:v>
                </c:pt>
                <c:pt idx="31">
                  <c:v>-7.25</c:v>
                </c:pt>
                <c:pt idx="32">
                  <c:v>-7</c:v>
                </c:pt>
                <c:pt idx="33">
                  <c:v>-6.75</c:v>
                </c:pt>
                <c:pt idx="34">
                  <c:v>-6.5</c:v>
                </c:pt>
                <c:pt idx="35">
                  <c:v>-6.25</c:v>
                </c:pt>
                <c:pt idx="36">
                  <c:v>-6</c:v>
                </c:pt>
                <c:pt idx="37">
                  <c:v>-5.75</c:v>
                </c:pt>
                <c:pt idx="38">
                  <c:v>-5.5</c:v>
                </c:pt>
                <c:pt idx="39">
                  <c:v>-5.25</c:v>
                </c:pt>
                <c:pt idx="40">
                  <c:v>-5</c:v>
                </c:pt>
                <c:pt idx="41">
                  <c:v>-4.75</c:v>
                </c:pt>
                <c:pt idx="42">
                  <c:v>-4.5</c:v>
                </c:pt>
                <c:pt idx="43">
                  <c:v>-4.25</c:v>
                </c:pt>
                <c:pt idx="44">
                  <c:v>-4</c:v>
                </c:pt>
                <c:pt idx="45">
                  <c:v>-3.75</c:v>
                </c:pt>
                <c:pt idx="46">
                  <c:v>-3.5</c:v>
                </c:pt>
                <c:pt idx="47">
                  <c:v>-3.25</c:v>
                </c:pt>
                <c:pt idx="48">
                  <c:v>-3</c:v>
                </c:pt>
                <c:pt idx="49">
                  <c:v>-2.75</c:v>
                </c:pt>
                <c:pt idx="50">
                  <c:v>-2.5</c:v>
                </c:pt>
                <c:pt idx="51">
                  <c:v>-2.25</c:v>
                </c:pt>
                <c:pt idx="52">
                  <c:v>-2</c:v>
                </c:pt>
                <c:pt idx="53">
                  <c:v>-1.75</c:v>
                </c:pt>
                <c:pt idx="54">
                  <c:v>-1.5</c:v>
                </c:pt>
                <c:pt idx="55">
                  <c:v>-1.25</c:v>
                </c:pt>
                <c:pt idx="56">
                  <c:v>-1</c:v>
                </c:pt>
                <c:pt idx="57">
                  <c:v>-0.75</c:v>
                </c:pt>
                <c:pt idx="58">
                  <c:v>-0.5</c:v>
                </c:pt>
                <c:pt idx="59">
                  <c:v>-0.25</c:v>
                </c:pt>
                <c:pt idx="60">
                  <c:v>0</c:v>
                </c:pt>
                <c:pt idx="61">
                  <c:v>0.25</c:v>
                </c:pt>
                <c:pt idx="62">
                  <c:v>0.5</c:v>
                </c:pt>
                <c:pt idx="63">
                  <c:v>0.75</c:v>
                </c:pt>
                <c:pt idx="64">
                  <c:v>1</c:v>
                </c:pt>
                <c:pt idx="65">
                  <c:v>1.25</c:v>
                </c:pt>
                <c:pt idx="66">
                  <c:v>1.5</c:v>
                </c:pt>
                <c:pt idx="67">
                  <c:v>1.75</c:v>
                </c:pt>
                <c:pt idx="68">
                  <c:v>2</c:v>
                </c:pt>
                <c:pt idx="69">
                  <c:v>2.25</c:v>
                </c:pt>
                <c:pt idx="70">
                  <c:v>2.5</c:v>
                </c:pt>
                <c:pt idx="71">
                  <c:v>2.75</c:v>
                </c:pt>
                <c:pt idx="72">
                  <c:v>3</c:v>
                </c:pt>
                <c:pt idx="73">
                  <c:v>3.25</c:v>
                </c:pt>
                <c:pt idx="74">
                  <c:v>3.5</c:v>
                </c:pt>
                <c:pt idx="75">
                  <c:v>3.75</c:v>
                </c:pt>
                <c:pt idx="76">
                  <c:v>4</c:v>
                </c:pt>
                <c:pt idx="77">
                  <c:v>4.25</c:v>
                </c:pt>
                <c:pt idx="78">
                  <c:v>4.5</c:v>
                </c:pt>
                <c:pt idx="79">
                  <c:v>4.75</c:v>
                </c:pt>
                <c:pt idx="80">
                  <c:v>5</c:v>
                </c:pt>
                <c:pt idx="81">
                  <c:v>5.25</c:v>
                </c:pt>
                <c:pt idx="82">
                  <c:v>5.5</c:v>
                </c:pt>
                <c:pt idx="83">
                  <c:v>5.75</c:v>
                </c:pt>
                <c:pt idx="84">
                  <c:v>6</c:v>
                </c:pt>
                <c:pt idx="85">
                  <c:v>6.25</c:v>
                </c:pt>
                <c:pt idx="86">
                  <c:v>6.5</c:v>
                </c:pt>
                <c:pt idx="87">
                  <c:v>6.75</c:v>
                </c:pt>
                <c:pt idx="88">
                  <c:v>7</c:v>
                </c:pt>
                <c:pt idx="89">
                  <c:v>7.25</c:v>
                </c:pt>
                <c:pt idx="90">
                  <c:v>7.5</c:v>
                </c:pt>
                <c:pt idx="91">
                  <c:v>7.75</c:v>
                </c:pt>
                <c:pt idx="92">
                  <c:v>8</c:v>
                </c:pt>
                <c:pt idx="93">
                  <c:v>8.25</c:v>
                </c:pt>
                <c:pt idx="94">
                  <c:v>8.5</c:v>
                </c:pt>
                <c:pt idx="95">
                  <c:v>8.75</c:v>
                </c:pt>
                <c:pt idx="96">
                  <c:v>9</c:v>
                </c:pt>
                <c:pt idx="97">
                  <c:v>9.25</c:v>
                </c:pt>
                <c:pt idx="98">
                  <c:v>9.5</c:v>
                </c:pt>
                <c:pt idx="99">
                  <c:v>9.75</c:v>
                </c:pt>
                <c:pt idx="100">
                  <c:v>10</c:v>
                </c:pt>
                <c:pt idx="101">
                  <c:v>10.25</c:v>
                </c:pt>
                <c:pt idx="102">
                  <c:v>10.5</c:v>
                </c:pt>
                <c:pt idx="103">
                  <c:v>10.75</c:v>
                </c:pt>
                <c:pt idx="104">
                  <c:v>11</c:v>
                </c:pt>
                <c:pt idx="105">
                  <c:v>11.25</c:v>
                </c:pt>
                <c:pt idx="106">
                  <c:v>11.5</c:v>
                </c:pt>
                <c:pt idx="107">
                  <c:v>11.75</c:v>
                </c:pt>
                <c:pt idx="108">
                  <c:v>12</c:v>
                </c:pt>
                <c:pt idx="109">
                  <c:v>12.25</c:v>
                </c:pt>
                <c:pt idx="110">
                  <c:v>12.5</c:v>
                </c:pt>
                <c:pt idx="111">
                  <c:v>12.75</c:v>
                </c:pt>
                <c:pt idx="112">
                  <c:v>13</c:v>
                </c:pt>
                <c:pt idx="113">
                  <c:v>13.25</c:v>
                </c:pt>
                <c:pt idx="114">
                  <c:v>13.5</c:v>
                </c:pt>
                <c:pt idx="115">
                  <c:v>13.75</c:v>
                </c:pt>
                <c:pt idx="116">
                  <c:v>14</c:v>
                </c:pt>
                <c:pt idx="117">
                  <c:v>14.25</c:v>
                </c:pt>
                <c:pt idx="118">
                  <c:v>14.5</c:v>
                </c:pt>
                <c:pt idx="119">
                  <c:v>14.75</c:v>
                </c:pt>
                <c:pt idx="120">
                  <c:v>15</c:v>
                </c:pt>
              </c:numCache>
            </c:numRef>
          </c:xVal>
          <c:yVal>
            <c:numRef>
              <c:f>'F1 &amp; F2'!$BK$54:$BK$174</c:f>
              <c:numCache>
                <c:formatCode>General</c:formatCode>
                <c:ptCount val="121"/>
                <c:pt idx="0">
                  <c:v>-2</c:v>
                </c:pt>
                <c:pt idx="1">
                  <c:v>-2</c:v>
                </c:pt>
                <c:pt idx="2">
                  <c:v>-2</c:v>
                </c:pt>
                <c:pt idx="3">
                  <c:v>-2</c:v>
                </c:pt>
                <c:pt idx="4">
                  <c:v>-2</c:v>
                </c:pt>
                <c:pt idx="5">
                  <c:v>-2</c:v>
                </c:pt>
                <c:pt idx="6">
                  <c:v>-2</c:v>
                </c:pt>
                <c:pt idx="7">
                  <c:v>-2</c:v>
                </c:pt>
                <c:pt idx="8">
                  <c:v>-2</c:v>
                </c:pt>
                <c:pt idx="9">
                  <c:v>-2</c:v>
                </c:pt>
                <c:pt idx="10">
                  <c:v>-2</c:v>
                </c:pt>
                <c:pt idx="11">
                  <c:v>-2</c:v>
                </c:pt>
                <c:pt idx="12">
                  <c:v>-2</c:v>
                </c:pt>
                <c:pt idx="13">
                  <c:v>-2</c:v>
                </c:pt>
                <c:pt idx="14">
                  <c:v>-2</c:v>
                </c:pt>
                <c:pt idx="15">
                  <c:v>-2</c:v>
                </c:pt>
                <c:pt idx="16">
                  <c:v>-2</c:v>
                </c:pt>
                <c:pt idx="17">
                  <c:v>-2</c:v>
                </c:pt>
                <c:pt idx="18">
                  <c:v>-2</c:v>
                </c:pt>
                <c:pt idx="19">
                  <c:v>-2</c:v>
                </c:pt>
                <c:pt idx="20">
                  <c:v>-2</c:v>
                </c:pt>
                <c:pt idx="21">
                  <c:v>-2</c:v>
                </c:pt>
                <c:pt idx="22">
                  <c:v>-2</c:v>
                </c:pt>
                <c:pt idx="23">
                  <c:v>-2</c:v>
                </c:pt>
                <c:pt idx="24">
                  <c:v>-2</c:v>
                </c:pt>
                <c:pt idx="25">
                  <c:v>-2</c:v>
                </c:pt>
                <c:pt idx="26">
                  <c:v>-2</c:v>
                </c:pt>
                <c:pt idx="27">
                  <c:v>-2</c:v>
                </c:pt>
                <c:pt idx="28">
                  <c:v>-2</c:v>
                </c:pt>
                <c:pt idx="29">
                  <c:v>-2</c:v>
                </c:pt>
                <c:pt idx="30">
                  <c:v>-2</c:v>
                </c:pt>
                <c:pt idx="31">
                  <c:v>-2</c:v>
                </c:pt>
                <c:pt idx="32">
                  <c:v>-2</c:v>
                </c:pt>
                <c:pt idx="33">
                  <c:v>-2</c:v>
                </c:pt>
                <c:pt idx="34">
                  <c:v>-2</c:v>
                </c:pt>
                <c:pt idx="35">
                  <c:v>-2</c:v>
                </c:pt>
                <c:pt idx="36">
                  <c:v>-2</c:v>
                </c:pt>
                <c:pt idx="37">
                  <c:v>-2</c:v>
                </c:pt>
                <c:pt idx="38">
                  <c:v>-2</c:v>
                </c:pt>
                <c:pt idx="39">
                  <c:v>-2</c:v>
                </c:pt>
                <c:pt idx="40">
                  <c:v>-2</c:v>
                </c:pt>
                <c:pt idx="41">
                  <c:v>-2</c:v>
                </c:pt>
                <c:pt idx="42">
                  <c:v>-2</c:v>
                </c:pt>
                <c:pt idx="43">
                  <c:v>-2</c:v>
                </c:pt>
                <c:pt idx="44">
                  <c:v>-2</c:v>
                </c:pt>
                <c:pt idx="45">
                  <c:v>-2</c:v>
                </c:pt>
                <c:pt idx="46">
                  <c:v>-2</c:v>
                </c:pt>
                <c:pt idx="47">
                  <c:v>-2</c:v>
                </c:pt>
                <c:pt idx="48">
                  <c:v>-2</c:v>
                </c:pt>
                <c:pt idx="49">
                  <c:v>-2</c:v>
                </c:pt>
                <c:pt idx="50">
                  <c:v>-2</c:v>
                </c:pt>
                <c:pt idx="51">
                  <c:v>-2</c:v>
                </c:pt>
                <c:pt idx="52">
                  <c:v>-2</c:v>
                </c:pt>
                <c:pt idx="53">
                  <c:v>-2</c:v>
                </c:pt>
                <c:pt idx="54">
                  <c:v>-2</c:v>
                </c:pt>
                <c:pt idx="55">
                  <c:v>-2</c:v>
                </c:pt>
                <c:pt idx="56">
                  <c:v>-2</c:v>
                </c:pt>
                <c:pt idx="57">
                  <c:v>-2</c:v>
                </c:pt>
                <c:pt idx="58">
                  <c:v>-2</c:v>
                </c:pt>
                <c:pt idx="59">
                  <c:v>-2</c:v>
                </c:pt>
                <c:pt idx="60">
                  <c:v>-2</c:v>
                </c:pt>
                <c:pt idx="61">
                  <c:v>-2</c:v>
                </c:pt>
                <c:pt idx="62">
                  <c:v>-2</c:v>
                </c:pt>
                <c:pt idx="63">
                  <c:v>-2</c:v>
                </c:pt>
                <c:pt idx="64">
                  <c:v>-2</c:v>
                </c:pt>
                <c:pt idx="65">
                  <c:v>-2</c:v>
                </c:pt>
                <c:pt idx="66">
                  <c:v>-2</c:v>
                </c:pt>
                <c:pt idx="67">
                  <c:v>-2</c:v>
                </c:pt>
                <c:pt idx="68">
                  <c:v>-2</c:v>
                </c:pt>
                <c:pt idx="69">
                  <c:v>-2</c:v>
                </c:pt>
                <c:pt idx="70">
                  <c:v>-2</c:v>
                </c:pt>
                <c:pt idx="71">
                  <c:v>-2</c:v>
                </c:pt>
                <c:pt idx="72">
                  <c:v>-2</c:v>
                </c:pt>
                <c:pt idx="73">
                  <c:v>-2</c:v>
                </c:pt>
                <c:pt idx="74">
                  <c:v>-2</c:v>
                </c:pt>
                <c:pt idx="75">
                  <c:v>-2</c:v>
                </c:pt>
                <c:pt idx="76">
                  <c:v>-2</c:v>
                </c:pt>
                <c:pt idx="77">
                  <c:v>-2</c:v>
                </c:pt>
                <c:pt idx="78">
                  <c:v>-2</c:v>
                </c:pt>
                <c:pt idx="79">
                  <c:v>-2</c:v>
                </c:pt>
                <c:pt idx="80">
                  <c:v>-2</c:v>
                </c:pt>
                <c:pt idx="81">
                  <c:v>-2</c:v>
                </c:pt>
                <c:pt idx="82">
                  <c:v>-2</c:v>
                </c:pt>
                <c:pt idx="83">
                  <c:v>-2</c:v>
                </c:pt>
                <c:pt idx="84">
                  <c:v>-2</c:v>
                </c:pt>
                <c:pt idx="85">
                  <c:v>-2</c:v>
                </c:pt>
                <c:pt idx="86">
                  <c:v>-2</c:v>
                </c:pt>
                <c:pt idx="87">
                  <c:v>-2</c:v>
                </c:pt>
                <c:pt idx="88">
                  <c:v>-2</c:v>
                </c:pt>
                <c:pt idx="89">
                  <c:v>-2</c:v>
                </c:pt>
                <c:pt idx="90">
                  <c:v>-2</c:v>
                </c:pt>
                <c:pt idx="91">
                  <c:v>-2</c:v>
                </c:pt>
                <c:pt idx="92">
                  <c:v>-2</c:v>
                </c:pt>
                <c:pt idx="93">
                  <c:v>-2</c:v>
                </c:pt>
                <c:pt idx="94">
                  <c:v>-2</c:v>
                </c:pt>
                <c:pt idx="95">
                  <c:v>-2</c:v>
                </c:pt>
                <c:pt idx="96">
                  <c:v>-2</c:v>
                </c:pt>
                <c:pt idx="97">
                  <c:v>-2</c:v>
                </c:pt>
                <c:pt idx="98">
                  <c:v>-2</c:v>
                </c:pt>
                <c:pt idx="99">
                  <c:v>-2</c:v>
                </c:pt>
                <c:pt idx="100">
                  <c:v>-2</c:v>
                </c:pt>
                <c:pt idx="101">
                  <c:v>-2</c:v>
                </c:pt>
                <c:pt idx="102">
                  <c:v>-2</c:v>
                </c:pt>
                <c:pt idx="103">
                  <c:v>-2</c:v>
                </c:pt>
                <c:pt idx="104">
                  <c:v>-2</c:v>
                </c:pt>
                <c:pt idx="105">
                  <c:v>-2</c:v>
                </c:pt>
                <c:pt idx="106">
                  <c:v>-2</c:v>
                </c:pt>
                <c:pt idx="107">
                  <c:v>-2</c:v>
                </c:pt>
                <c:pt idx="108">
                  <c:v>-2</c:v>
                </c:pt>
                <c:pt idx="109">
                  <c:v>-2</c:v>
                </c:pt>
                <c:pt idx="110">
                  <c:v>-2</c:v>
                </c:pt>
                <c:pt idx="111">
                  <c:v>-2</c:v>
                </c:pt>
                <c:pt idx="112">
                  <c:v>-2</c:v>
                </c:pt>
                <c:pt idx="113">
                  <c:v>-2</c:v>
                </c:pt>
                <c:pt idx="114">
                  <c:v>-2</c:v>
                </c:pt>
                <c:pt idx="115">
                  <c:v>-2</c:v>
                </c:pt>
                <c:pt idx="116">
                  <c:v>-2</c:v>
                </c:pt>
                <c:pt idx="117">
                  <c:v>-2</c:v>
                </c:pt>
                <c:pt idx="118">
                  <c:v>-2</c:v>
                </c:pt>
                <c:pt idx="119">
                  <c:v>-2</c:v>
                </c:pt>
                <c:pt idx="120">
                  <c:v>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3FF-4265-BFE5-15CE48B531BC}"/>
            </c:ext>
          </c:extLst>
        </c:ser>
        <c:ser>
          <c:idx val="2"/>
          <c:order val="3"/>
          <c:tx>
            <c:v>HL</c:v>
          </c:tx>
          <c:spPr>
            <a:ln w="19050" cap="rnd">
              <a:solidFill>
                <a:srgbClr val="FF000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'F1 &amp; F2'!$BJ$54:$BJ$174</c:f>
              <c:numCache>
                <c:formatCode>General</c:formatCode>
                <c:ptCount val="121"/>
                <c:pt idx="0">
                  <c:v>-15</c:v>
                </c:pt>
                <c:pt idx="1">
                  <c:v>-14.75</c:v>
                </c:pt>
                <c:pt idx="2">
                  <c:v>-14.5</c:v>
                </c:pt>
                <c:pt idx="3">
                  <c:v>-14.25</c:v>
                </c:pt>
                <c:pt idx="4">
                  <c:v>-14</c:v>
                </c:pt>
                <c:pt idx="5">
                  <c:v>-13.75</c:v>
                </c:pt>
                <c:pt idx="6">
                  <c:v>-13.5</c:v>
                </c:pt>
                <c:pt idx="7">
                  <c:v>-13.25</c:v>
                </c:pt>
                <c:pt idx="8">
                  <c:v>-13</c:v>
                </c:pt>
                <c:pt idx="9">
                  <c:v>-12.75</c:v>
                </c:pt>
                <c:pt idx="10">
                  <c:v>-12.5</c:v>
                </c:pt>
                <c:pt idx="11">
                  <c:v>-12.25</c:v>
                </c:pt>
                <c:pt idx="12">
                  <c:v>-12</c:v>
                </c:pt>
                <c:pt idx="13">
                  <c:v>-11.75</c:v>
                </c:pt>
                <c:pt idx="14">
                  <c:v>-11.5</c:v>
                </c:pt>
                <c:pt idx="15">
                  <c:v>-11.25</c:v>
                </c:pt>
                <c:pt idx="16">
                  <c:v>-11</c:v>
                </c:pt>
                <c:pt idx="17">
                  <c:v>-10.75</c:v>
                </c:pt>
                <c:pt idx="18">
                  <c:v>-10.5</c:v>
                </c:pt>
                <c:pt idx="19">
                  <c:v>-10.25</c:v>
                </c:pt>
                <c:pt idx="20">
                  <c:v>-10</c:v>
                </c:pt>
                <c:pt idx="21">
                  <c:v>-9.75</c:v>
                </c:pt>
                <c:pt idx="22">
                  <c:v>-9.5</c:v>
                </c:pt>
                <c:pt idx="23">
                  <c:v>-9.25</c:v>
                </c:pt>
                <c:pt idx="24">
                  <c:v>-9</c:v>
                </c:pt>
                <c:pt idx="25">
                  <c:v>-8.75</c:v>
                </c:pt>
                <c:pt idx="26">
                  <c:v>-8.5</c:v>
                </c:pt>
                <c:pt idx="27">
                  <c:v>-8.25</c:v>
                </c:pt>
                <c:pt idx="28">
                  <c:v>-8</c:v>
                </c:pt>
                <c:pt idx="29">
                  <c:v>-7.75</c:v>
                </c:pt>
                <c:pt idx="30">
                  <c:v>-7.5</c:v>
                </c:pt>
                <c:pt idx="31">
                  <c:v>-7.25</c:v>
                </c:pt>
                <c:pt idx="32">
                  <c:v>-7</c:v>
                </c:pt>
                <c:pt idx="33">
                  <c:v>-6.75</c:v>
                </c:pt>
                <c:pt idx="34">
                  <c:v>-6.5</c:v>
                </c:pt>
                <c:pt idx="35">
                  <c:v>-6.25</c:v>
                </c:pt>
                <c:pt idx="36">
                  <c:v>-6</c:v>
                </c:pt>
                <c:pt idx="37">
                  <c:v>-5.75</c:v>
                </c:pt>
                <c:pt idx="38">
                  <c:v>-5.5</c:v>
                </c:pt>
                <c:pt idx="39">
                  <c:v>-5.25</c:v>
                </c:pt>
                <c:pt idx="40">
                  <c:v>-5</c:v>
                </c:pt>
                <c:pt idx="41">
                  <c:v>-4.75</c:v>
                </c:pt>
                <c:pt idx="42">
                  <c:v>-4.5</c:v>
                </c:pt>
                <c:pt idx="43">
                  <c:v>-4.25</c:v>
                </c:pt>
                <c:pt idx="44">
                  <c:v>-4</c:v>
                </c:pt>
                <c:pt idx="45">
                  <c:v>-3.75</c:v>
                </c:pt>
                <c:pt idx="46">
                  <c:v>-3.5</c:v>
                </c:pt>
                <c:pt idx="47">
                  <c:v>-3.25</c:v>
                </c:pt>
                <c:pt idx="48">
                  <c:v>-3</c:v>
                </c:pt>
                <c:pt idx="49">
                  <c:v>-2.75</c:v>
                </c:pt>
                <c:pt idx="50">
                  <c:v>-2.5</c:v>
                </c:pt>
                <c:pt idx="51">
                  <c:v>-2.25</c:v>
                </c:pt>
                <c:pt idx="52">
                  <c:v>-2</c:v>
                </c:pt>
                <c:pt idx="53">
                  <c:v>-1.75</c:v>
                </c:pt>
                <c:pt idx="54">
                  <c:v>-1.5</c:v>
                </c:pt>
                <c:pt idx="55">
                  <c:v>-1.25</c:v>
                </c:pt>
                <c:pt idx="56">
                  <c:v>-1</c:v>
                </c:pt>
                <c:pt idx="57">
                  <c:v>-0.75</c:v>
                </c:pt>
                <c:pt idx="58">
                  <c:v>-0.5</c:v>
                </c:pt>
                <c:pt idx="59">
                  <c:v>-0.25</c:v>
                </c:pt>
                <c:pt idx="60">
                  <c:v>0</c:v>
                </c:pt>
                <c:pt idx="61">
                  <c:v>0.25</c:v>
                </c:pt>
                <c:pt idx="62">
                  <c:v>0.5</c:v>
                </c:pt>
                <c:pt idx="63">
                  <c:v>0.75</c:v>
                </c:pt>
                <c:pt idx="64">
                  <c:v>1</c:v>
                </c:pt>
                <c:pt idx="65">
                  <c:v>1.25</c:v>
                </c:pt>
                <c:pt idx="66">
                  <c:v>1.5</c:v>
                </c:pt>
                <c:pt idx="67">
                  <c:v>1.75</c:v>
                </c:pt>
                <c:pt idx="68">
                  <c:v>2</c:v>
                </c:pt>
                <c:pt idx="69">
                  <c:v>2.25</c:v>
                </c:pt>
                <c:pt idx="70">
                  <c:v>2.5</c:v>
                </c:pt>
                <c:pt idx="71">
                  <c:v>2.75</c:v>
                </c:pt>
                <c:pt idx="72">
                  <c:v>3</c:v>
                </c:pt>
                <c:pt idx="73">
                  <c:v>3.25</c:v>
                </c:pt>
                <c:pt idx="74">
                  <c:v>3.5</c:v>
                </c:pt>
                <c:pt idx="75">
                  <c:v>3.75</c:v>
                </c:pt>
                <c:pt idx="76">
                  <c:v>4</c:v>
                </c:pt>
                <c:pt idx="77">
                  <c:v>4.25</c:v>
                </c:pt>
                <c:pt idx="78">
                  <c:v>4.5</c:v>
                </c:pt>
                <c:pt idx="79">
                  <c:v>4.75</c:v>
                </c:pt>
                <c:pt idx="80">
                  <c:v>5</c:v>
                </c:pt>
                <c:pt idx="81">
                  <c:v>5.25</c:v>
                </c:pt>
                <c:pt idx="82">
                  <c:v>5.5</c:v>
                </c:pt>
                <c:pt idx="83">
                  <c:v>5.75</c:v>
                </c:pt>
                <c:pt idx="84">
                  <c:v>6</c:v>
                </c:pt>
                <c:pt idx="85">
                  <c:v>6.25</c:v>
                </c:pt>
                <c:pt idx="86">
                  <c:v>6.5</c:v>
                </c:pt>
                <c:pt idx="87">
                  <c:v>6.75</c:v>
                </c:pt>
                <c:pt idx="88">
                  <c:v>7</c:v>
                </c:pt>
                <c:pt idx="89">
                  <c:v>7.25</c:v>
                </c:pt>
                <c:pt idx="90">
                  <c:v>7.5</c:v>
                </c:pt>
                <c:pt idx="91">
                  <c:v>7.75</c:v>
                </c:pt>
                <c:pt idx="92">
                  <c:v>8</c:v>
                </c:pt>
                <c:pt idx="93">
                  <c:v>8.25</c:v>
                </c:pt>
                <c:pt idx="94">
                  <c:v>8.5</c:v>
                </c:pt>
                <c:pt idx="95">
                  <c:v>8.75</c:v>
                </c:pt>
                <c:pt idx="96">
                  <c:v>9</c:v>
                </c:pt>
                <c:pt idx="97">
                  <c:v>9.25</c:v>
                </c:pt>
                <c:pt idx="98">
                  <c:v>9.5</c:v>
                </c:pt>
                <c:pt idx="99">
                  <c:v>9.75</c:v>
                </c:pt>
                <c:pt idx="100">
                  <c:v>10</c:v>
                </c:pt>
                <c:pt idx="101">
                  <c:v>10.25</c:v>
                </c:pt>
                <c:pt idx="102">
                  <c:v>10.5</c:v>
                </c:pt>
                <c:pt idx="103">
                  <c:v>10.75</c:v>
                </c:pt>
                <c:pt idx="104">
                  <c:v>11</c:v>
                </c:pt>
                <c:pt idx="105">
                  <c:v>11.25</c:v>
                </c:pt>
                <c:pt idx="106">
                  <c:v>11.5</c:v>
                </c:pt>
                <c:pt idx="107">
                  <c:v>11.75</c:v>
                </c:pt>
                <c:pt idx="108">
                  <c:v>12</c:v>
                </c:pt>
                <c:pt idx="109">
                  <c:v>12.25</c:v>
                </c:pt>
                <c:pt idx="110">
                  <c:v>12.5</c:v>
                </c:pt>
                <c:pt idx="111">
                  <c:v>12.75</c:v>
                </c:pt>
                <c:pt idx="112">
                  <c:v>13</c:v>
                </c:pt>
                <c:pt idx="113">
                  <c:v>13.25</c:v>
                </c:pt>
                <c:pt idx="114">
                  <c:v>13.5</c:v>
                </c:pt>
                <c:pt idx="115">
                  <c:v>13.75</c:v>
                </c:pt>
                <c:pt idx="116">
                  <c:v>14</c:v>
                </c:pt>
                <c:pt idx="117">
                  <c:v>14.25</c:v>
                </c:pt>
                <c:pt idx="118">
                  <c:v>14.5</c:v>
                </c:pt>
                <c:pt idx="119">
                  <c:v>14.75</c:v>
                </c:pt>
                <c:pt idx="120">
                  <c:v>15</c:v>
                </c:pt>
              </c:numCache>
            </c:numRef>
          </c:xVal>
          <c:yVal>
            <c:numRef>
              <c:f>'F1 &amp; F2'!$BL$54:$BL$174</c:f>
              <c:numCache>
                <c:formatCode>General</c:formatCode>
                <c:ptCount val="121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2</c:v>
                </c:pt>
                <c:pt idx="4">
                  <c:v>2</c:v>
                </c:pt>
                <c:pt idx="5">
                  <c:v>2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  <c:pt idx="21">
                  <c:v>2</c:v>
                </c:pt>
                <c:pt idx="22">
                  <c:v>2</c:v>
                </c:pt>
                <c:pt idx="23">
                  <c:v>2</c:v>
                </c:pt>
                <c:pt idx="24">
                  <c:v>2</c:v>
                </c:pt>
                <c:pt idx="25">
                  <c:v>2</c:v>
                </c:pt>
                <c:pt idx="26">
                  <c:v>2</c:v>
                </c:pt>
                <c:pt idx="27">
                  <c:v>2</c:v>
                </c:pt>
                <c:pt idx="28">
                  <c:v>2</c:v>
                </c:pt>
                <c:pt idx="29">
                  <c:v>2</c:v>
                </c:pt>
                <c:pt idx="30">
                  <c:v>2</c:v>
                </c:pt>
                <c:pt idx="31">
                  <c:v>2</c:v>
                </c:pt>
                <c:pt idx="32">
                  <c:v>2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2</c:v>
                </c:pt>
                <c:pt idx="37">
                  <c:v>2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</c:v>
                </c:pt>
                <c:pt idx="43">
                  <c:v>2</c:v>
                </c:pt>
                <c:pt idx="44">
                  <c:v>2</c:v>
                </c:pt>
                <c:pt idx="45">
                  <c:v>2</c:v>
                </c:pt>
                <c:pt idx="46">
                  <c:v>2</c:v>
                </c:pt>
                <c:pt idx="47">
                  <c:v>2</c:v>
                </c:pt>
                <c:pt idx="48">
                  <c:v>2</c:v>
                </c:pt>
                <c:pt idx="49">
                  <c:v>2</c:v>
                </c:pt>
                <c:pt idx="50">
                  <c:v>2</c:v>
                </c:pt>
                <c:pt idx="51">
                  <c:v>2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  <c:pt idx="60">
                  <c:v>2</c:v>
                </c:pt>
                <c:pt idx="61">
                  <c:v>2</c:v>
                </c:pt>
                <c:pt idx="62">
                  <c:v>2</c:v>
                </c:pt>
                <c:pt idx="63">
                  <c:v>2</c:v>
                </c:pt>
                <c:pt idx="64">
                  <c:v>2</c:v>
                </c:pt>
                <c:pt idx="65">
                  <c:v>2</c:v>
                </c:pt>
                <c:pt idx="66">
                  <c:v>2</c:v>
                </c:pt>
                <c:pt idx="67">
                  <c:v>2</c:v>
                </c:pt>
                <c:pt idx="68">
                  <c:v>2</c:v>
                </c:pt>
                <c:pt idx="69">
                  <c:v>2</c:v>
                </c:pt>
                <c:pt idx="70">
                  <c:v>2</c:v>
                </c:pt>
                <c:pt idx="71">
                  <c:v>2</c:v>
                </c:pt>
                <c:pt idx="72">
                  <c:v>2</c:v>
                </c:pt>
                <c:pt idx="73">
                  <c:v>2</c:v>
                </c:pt>
                <c:pt idx="74">
                  <c:v>2</c:v>
                </c:pt>
                <c:pt idx="75">
                  <c:v>2</c:v>
                </c:pt>
                <c:pt idx="76">
                  <c:v>2</c:v>
                </c:pt>
                <c:pt idx="77">
                  <c:v>2</c:v>
                </c:pt>
                <c:pt idx="78">
                  <c:v>2</c:v>
                </c:pt>
                <c:pt idx="79">
                  <c:v>2</c:v>
                </c:pt>
                <c:pt idx="80">
                  <c:v>2</c:v>
                </c:pt>
                <c:pt idx="81">
                  <c:v>2</c:v>
                </c:pt>
                <c:pt idx="82">
                  <c:v>2</c:v>
                </c:pt>
                <c:pt idx="83">
                  <c:v>2</c:v>
                </c:pt>
                <c:pt idx="84">
                  <c:v>2</c:v>
                </c:pt>
                <c:pt idx="85">
                  <c:v>2</c:v>
                </c:pt>
                <c:pt idx="86">
                  <c:v>2</c:v>
                </c:pt>
                <c:pt idx="87">
                  <c:v>2</c:v>
                </c:pt>
                <c:pt idx="88">
                  <c:v>2</c:v>
                </c:pt>
                <c:pt idx="89">
                  <c:v>2</c:v>
                </c:pt>
                <c:pt idx="90">
                  <c:v>2</c:v>
                </c:pt>
                <c:pt idx="91">
                  <c:v>2</c:v>
                </c:pt>
                <c:pt idx="92">
                  <c:v>2</c:v>
                </c:pt>
                <c:pt idx="93">
                  <c:v>2</c:v>
                </c:pt>
                <c:pt idx="94">
                  <c:v>2</c:v>
                </c:pt>
                <c:pt idx="95">
                  <c:v>2</c:v>
                </c:pt>
                <c:pt idx="96">
                  <c:v>2</c:v>
                </c:pt>
                <c:pt idx="97">
                  <c:v>2</c:v>
                </c:pt>
                <c:pt idx="98">
                  <c:v>2</c:v>
                </c:pt>
                <c:pt idx="99">
                  <c:v>2</c:v>
                </c:pt>
                <c:pt idx="100">
                  <c:v>2</c:v>
                </c:pt>
                <c:pt idx="101">
                  <c:v>2</c:v>
                </c:pt>
                <c:pt idx="102">
                  <c:v>2</c:v>
                </c:pt>
                <c:pt idx="103">
                  <c:v>2</c:v>
                </c:pt>
                <c:pt idx="104">
                  <c:v>2</c:v>
                </c:pt>
                <c:pt idx="105">
                  <c:v>2</c:v>
                </c:pt>
                <c:pt idx="106">
                  <c:v>2</c:v>
                </c:pt>
                <c:pt idx="107">
                  <c:v>2</c:v>
                </c:pt>
                <c:pt idx="108">
                  <c:v>2</c:v>
                </c:pt>
                <c:pt idx="109">
                  <c:v>2</c:v>
                </c:pt>
                <c:pt idx="110">
                  <c:v>2</c:v>
                </c:pt>
                <c:pt idx="111">
                  <c:v>2</c:v>
                </c:pt>
                <c:pt idx="112">
                  <c:v>2</c:v>
                </c:pt>
                <c:pt idx="113">
                  <c:v>2</c:v>
                </c:pt>
                <c:pt idx="114">
                  <c:v>2</c:v>
                </c:pt>
                <c:pt idx="115">
                  <c:v>2</c:v>
                </c:pt>
                <c:pt idx="116">
                  <c:v>2</c:v>
                </c:pt>
                <c:pt idx="117">
                  <c:v>2</c:v>
                </c:pt>
                <c:pt idx="118">
                  <c:v>2</c:v>
                </c:pt>
                <c:pt idx="119">
                  <c:v>2</c:v>
                </c:pt>
                <c:pt idx="120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3FF-4265-BFE5-15CE48B531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8345008"/>
        <c:axId val="748348288"/>
      </c:scatterChart>
      <c:valAx>
        <c:axId val="748345008"/>
        <c:scaling>
          <c:orientation val="minMax"/>
          <c:max val="15"/>
          <c:min val="-1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25000"/>
                  <a:lumOff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48348288"/>
        <c:crossesAt val="-40"/>
        <c:crossBetween val="midCat"/>
        <c:majorUnit val="5"/>
      </c:valAx>
      <c:valAx>
        <c:axId val="748348288"/>
        <c:scaling>
          <c:orientation val="minMax"/>
          <c:max val="40"/>
          <c:min val="-4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48345008"/>
        <c:crossesAt val="-15"/>
        <c:crossBetween val="midCat"/>
        <c:majorUnit val="10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rgbClr val="F5F5FF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745605662928497"/>
          <c:y val="0.12229166666666667"/>
          <c:w val="0.83899588072324294"/>
          <c:h val="0.76566537798653567"/>
        </c:manualLayout>
      </c:layout>
      <c:scatterChart>
        <c:scatterStyle val="lineMarker"/>
        <c:varyColors val="0"/>
        <c:ser>
          <c:idx val="2"/>
          <c:order val="0"/>
          <c:tx>
            <c:strRef>
              <c:f>'BR Low Load'!$AC$11</c:f>
              <c:strCache>
                <c:ptCount val="1"/>
                <c:pt idx="0">
                  <c:v>Mdot/Mdot(t₀)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7"/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xVal>
            <c:numRef>
              <c:f>'BR Low Load'!$AB$13:$AB$553</c:f>
              <c:numCache>
                <c:formatCode>General</c:formatCode>
                <c:ptCount val="541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118.00000000745058</c:v>
                </c:pt>
                <c:pt idx="119">
                  <c:v>119.00000000023283</c:v>
                </c:pt>
                <c:pt idx="120">
                  <c:v>120.00000000349246</c:v>
                </c:pt>
                <c:pt idx="121">
                  <c:v>121.00000000675209</c:v>
                </c:pt>
                <c:pt idx="122">
                  <c:v>121.99999999953434</c:v>
                </c:pt>
                <c:pt idx="123">
                  <c:v>123.00000000279397</c:v>
                </c:pt>
                <c:pt idx="124">
                  <c:v>124.0000000060536</c:v>
                </c:pt>
                <c:pt idx="125">
                  <c:v>124.99999999883585</c:v>
                </c:pt>
                <c:pt idx="126">
                  <c:v>126.00000000209548</c:v>
                </c:pt>
                <c:pt idx="127">
                  <c:v>127.0000000053551</c:v>
                </c:pt>
                <c:pt idx="128">
                  <c:v>128.00000000861473</c:v>
                </c:pt>
                <c:pt idx="129">
                  <c:v>129.00000000139698</c:v>
                </c:pt>
                <c:pt idx="130">
                  <c:v>130.00000000465661</c:v>
                </c:pt>
                <c:pt idx="131">
                  <c:v>131.00000000791624</c:v>
                </c:pt>
                <c:pt idx="132">
                  <c:v>132.00000000069849</c:v>
                </c:pt>
                <c:pt idx="133">
                  <c:v>133.00000000395812</c:v>
                </c:pt>
                <c:pt idx="134">
                  <c:v>134.00000000721775</c:v>
                </c:pt>
                <c:pt idx="135">
                  <c:v>135</c:v>
                </c:pt>
                <c:pt idx="136">
                  <c:v>136.00000000325963</c:v>
                </c:pt>
                <c:pt idx="137">
                  <c:v>137.00000000651926</c:v>
                </c:pt>
                <c:pt idx="138">
                  <c:v>137.99999999930151</c:v>
                </c:pt>
                <c:pt idx="139">
                  <c:v>139.00000000256114</c:v>
                </c:pt>
                <c:pt idx="140">
                  <c:v>140.00000000582077</c:v>
                </c:pt>
                <c:pt idx="141">
                  <c:v>140.99999999860302</c:v>
                </c:pt>
                <c:pt idx="142">
                  <c:v>142.00000000186265</c:v>
                </c:pt>
                <c:pt idx="143">
                  <c:v>143.00000000512227</c:v>
                </c:pt>
                <c:pt idx="144">
                  <c:v>144.0000000083819</c:v>
                </c:pt>
                <c:pt idx="145">
                  <c:v>145.00000000116415</c:v>
                </c:pt>
                <c:pt idx="146">
                  <c:v>146.00000000442378</c:v>
                </c:pt>
                <c:pt idx="147">
                  <c:v>147.00000000768341</c:v>
                </c:pt>
                <c:pt idx="148">
                  <c:v>148.00000000046566</c:v>
                </c:pt>
                <c:pt idx="149">
                  <c:v>149.00000000372529</c:v>
                </c:pt>
                <c:pt idx="150">
                  <c:v>150.00000000698492</c:v>
                </c:pt>
                <c:pt idx="151">
                  <c:v>150.99999999976717</c:v>
                </c:pt>
                <c:pt idx="152">
                  <c:v>152.0000000030268</c:v>
                </c:pt>
                <c:pt idx="153">
                  <c:v>153.00000000628643</c:v>
                </c:pt>
                <c:pt idx="154">
                  <c:v>153.99999999906868</c:v>
                </c:pt>
                <c:pt idx="155">
                  <c:v>155.00000000232831</c:v>
                </c:pt>
                <c:pt idx="156">
                  <c:v>156.00000000558794</c:v>
                </c:pt>
                <c:pt idx="157">
                  <c:v>156.99999999837019</c:v>
                </c:pt>
                <c:pt idx="158">
                  <c:v>158.00000000162981</c:v>
                </c:pt>
                <c:pt idx="159">
                  <c:v>159.00000000488944</c:v>
                </c:pt>
                <c:pt idx="160">
                  <c:v>160.00000000814907</c:v>
                </c:pt>
                <c:pt idx="161">
                  <c:v>161.00000000093132</c:v>
                </c:pt>
                <c:pt idx="162">
                  <c:v>162.00000000419095</c:v>
                </c:pt>
                <c:pt idx="163">
                  <c:v>163.00000000745058</c:v>
                </c:pt>
                <c:pt idx="164">
                  <c:v>164.00000000023283</c:v>
                </c:pt>
                <c:pt idx="165">
                  <c:v>165.00000000349246</c:v>
                </c:pt>
                <c:pt idx="166">
                  <c:v>166.00000000675209</c:v>
                </c:pt>
                <c:pt idx="167">
                  <c:v>166.99999999953434</c:v>
                </c:pt>
                <c:pt idx="168">
                  <c:v>168.00000000279397</c:v>
                </c:pt>
                <c:pt idx="169">
                  <c:v>169.0000000060536</c:v>
                </c:pt>
                <c:pt idx="170">
                  <c:v>169.99999999883585</c:v>
                </c:pt>
                <c:pt idx="171">
                  <c:v>171.00000000209548</c:v>
                </c:pt>
                <c:pt idx="172">
                  <c:v>172.0000000053551</c:v>
                </c:pt>
                <c:pt idx="173">
                  <c:v>173.00000000861473</c:v>
                </c:pt>
                <c:pt idx="174">
                  <c:v>174.00000000139698</c:v>
                </c:pt>
                <c:pt idx="175">
                  <c:v>175.00000000465661</c:v>
                </c:pt>
                <c:pt idx="176">
                  <c:v>176.00000000791624</c:v>
                </c:pt>
                <c:pt idx="177">
                  <c:v>177.00000000069849</c:v>
                </c:pt>
                <c:pt idx="178">
                  <c:v>178.00000000395812</c:v>
                </c:pt>
                <c:pt idx="179">
                  <c:v>179.00000000721775</c:v>
                </c:pt>
                <c:pt idx="180">
                  <c:v>180</c:v>
                </c:pt>
                <c:pt idx="181">
                  <c:v>181.00000000325963</c:v>
                </c:pt>
                <c:pt idx="182">
                  <c:v>182.00000000651926</c:v>
                </c:pt>
                <c:pt idx="183">
                  <c:v>182.99999999930151</c:v>
                </c:pt>
                <c:pt idx="184">
                  <c:v>184.00000000256114</c:v>
                </c:pt>
                <c:pt idx="185">
                  <c:v>185.00000000582077</c:v>
                </c:pt>
                <c:pt idx="186">
                  <c:v>185.99999999860302</c:v>
                </c:pt>
                <c:pt idx="187">
                  <c:v>187.00000000186265</c:v>
                </c:pt>
                <c:pt idx="188">
                  <c:v>188.00000000512227</c:v>
                </c:pt>
                <c:pt idx="189">
                  <c:v>189.0000000083819</c:v>
                </c:pt>
                <c:pt idx="190">
                  <c:v>190.00000000116415</c:v>
                </c:pt>
                <c:pt idx="191">
                  <c:v>191.00000000442378</c:v>
                </c:pt>
                <c:pt idx="192">
                  <c:v>192.00000000768341</c:v>
                </c:pt>
                <c:pt idx="193">
                  <c:v>193.00000000046566</c:v>
                </c:pt>
                <c:pt idx="194">
                  <c:v>194.00000000372529</c:v>
                </c:pt>
                <c:pt idx="195">
                  <c:v>195.00000000698492</c:v>
                </c:pt>
                <c:pt idx="196">
                  <c:v>195.99999999976717</c:v>
                </c:pt>
                <c:pt idx="197">
                  <c:v>197.0000000030268</c:v>
                </c:pt>
                <c:pt idx="198">
                  <c:v>198.00000000628643</c:v>
                </c:pt>
                <c:pt idx="199">
                  <c:v>198.99999999906868</c:v>
                </c:pt>
                <c:pt idx="200">
                  <c:v>200.00000000232831</c:v>
                </c:pt>
                <c:pt idx="201">
                  <c:v>201.00000000558794</c:v>
                </c:pt>
                <c:pt idx="202">
                  <c:v>201.99999999837019</c:v>
                </c:pt>
                <c:pt idx="203">
                  <c:v>203.00000000162981</c:v>
                </c:pt>
                <c:pt idx="204">
                  <c:v>204.00000000488944</c:v>
                </c:pt>
                <c:pt idx="205">
                  <c:v>205.00000000814907</c:v>
                </c:pt>
                <c:pt idx="206">
                  <c:v>206.00000000093132</c:v>
                </c:pt>
                <c:pt idx="207">
                  <c:v>207.00000000419095</c:v>
                </c:pt>
                <c:pt idx="208">
                  <c:v>208.00000000745058</c:v>
                </c:pt>
                <c:pt idx="209">
                  <c:v>209.00000000023283</c:v>
                </c:pt>
                <c:pt idx="210">
                  <c:v>210.00000000349246</c:v>
                </c:pt>
                <c:pt idx="211">
                  <c:v>211.00000000675209</c:v>
                </c:pt>
                <c:pt idx="212">
                  <c:v>211.99999999953434</c:v>
                </c:pt>
                <c:pt idx="213">
                  <c:v>213.00000000279397</c:v>
                </c:pt>
                <c:pt idx="214">
                  <c:v>214.0000000060536</c:v>
                </c:pt>
                <c:pt idx="215">
                  <c:v>214.99999999883585</c:v>
                </c:pt>
                <c:pt idx="216">
                  <c:v>216.00000000209548</c:v>
                </c:pt>
                <c:pt idx="217">
                  <c:v>217.0000000053551</c:v>
                </c:pt>
                <c:pt idx="218">
                  <c:v>218.00000000861473</c:v>
                </c:pt>
                <c:pt idx="219">
                  <c:v>219.00000000139698</c:v>
                </c:pt>
                <c:pt idx="220">
                  <c:v>220.00000000465661</c:v>
                </c:pt>
                <c:pt idx="221">
                  <c:v>221.00000000791624</c:v>
                </c:pt>
                <c:pt idx="222">
                  <c:v>222.00000000069849</c:v>
                </c:pt>
                <c:pt idx="223">
                  <c:v>223.00000000395812</c:v>
                </c:pt>
                <c:pt idx="224">
                  <c:v>224.00000000721775</c:v>
                </c:pt>
                <c:pt idx="225">
                  <c:v>225</c:v>
                </c:pt>
                <c:pt idx="226">
                  <c:v>226.00000000325963</c:v>
                </c:pt>
                <c:pt idx="227">
                  <c:v>227.00000000651926</c:v>
                </c:pt>
                <c:pt idx="228">
                  <c:v>227.99999999930151</c:v>
                </c:pt>
                <c:pt idx="229">
                  <c:v>229.00000000256114</c:v>
                </c:pt>
                <c:pt idx="230">
                  <c:v>230.00000000582077</c:v>
                </c:pt>
                <c:pt idx="231">
                  <c:v>230.99999999860302</c:v>
                </c:pt>
                <c:pt idx="232">
                  <c:v>232.00000000186265</c:v>
                </c:pt>
                <c:pt idx="233">
                  <c:v>233.00000000512227</c:v>
                </c:pt>
                <c:pt idx="234">
                  <c:v>234.0000000083819</c:v>
                </c:pt>
                <c:pt idx="235">
                  <c:v>235.00000000116415</c:v>
                </c:pt>
                <c:pt idx="236">
                  <c:v>236.00000000442378</c:v>
                </c:pt>
                <c:pt idx="237">
                  <c:v>237.00000000768341</c:v>
                </c:pt>
                <c:pt idx="238">
                  <c:v>238.00000000046566</c:v>
                </c:pt>
                <c:pt idx="239">
                  <c:v>239.00000000372529</c:v>
                </c:pt>
                <c:pt idx="240">
                  <c:v>240.00000000698492</c:v>
                </c:pt>
                <c:pt idx="241">
                  <c:v>240.99999999976717</c:v>
                </c:pt>
                <c:pt idx="242">
                  <c:v>242.0000000030268</c:v>
                </c:pt>
                <c:pt idx="243">
                  <c:v>243.00000000628643</c:v>
                </c:pt>
                <c:pt idx="244">
                  <c:v>243.99999999906868</c:v>
                </c:pt>
                <c:pt idx="245">
                  <c:v>245.00000000232831</c:v>
                </c:pt>
                <c:pt idx="246">
                  <c:v>246.00000000558794</c:v>
                </c:pt>
                <c:pt idx="247">
                  <c:v>246.99999999837019</c:v>
                </c:pt>
                <c:pt idx="248">
                  <c:v>248.00000000162981</c:v>
                </c:pt>
                <c:pt idx="249">
                  <c:v>249.00000000488944</c:v>
                </c:pt>
                <c:pt idx="250">
                  <c:v>250.00000000814907</c:v>
                </c:pt>
                <c:pt idx="251">
                  <c:v>251.00000000093132</c:v>
                </c:pt>
                <c:pt idx="252">
                  <c:v>252.00000000419095</c:v>
                </c:pt>
                <c:pt idx="253">
                  <c:v>253.00000000745058</c:v>
                </c:pt>
                <c:pt idx="254">
                  <c:v>254.00000000023283</c:v>
                </c:pt>
                <c:pt idx="255">
                  <c:v>255.00000000349246</c:v>
                </c:pt>
                <c:pt idx="256">
                  <c:v>256.00000000675209</c:v>
                </c:pt>
                <c:pt idx="257">
                  <c:v>256.99999999953434</c:v>
                </c:pt>
                <c:pt idx="258">
                  <c:v>258.00000000279397</c:v>
                </c:pt>
                <c:pt idx="259">
                  <c:v>259.0000000060536</c:v>
                </c:pt>
                <c:pt idx="260">
                  <c:v>259.99999999883585</c:v>
                </c:pt>
                <c:pt idx="261">
                  <c:v>261.00000000209548</c:v>
                </c:pt>
                <c:pt idx="262">
                  <c:v>262.0000000053551</c:v>
                </c:pt>
                <c:pt idx="263">
                  <c:v>263.00000000861473</c:v>
                </c:pt>
                <c:pt idx="264">
                  <c:v>264.00000000139698</c:v>
                </c:pt>
                <c:pt idx="265">
                  <c:v>265.00000000465661</c:v>
                </c:pt>
                <c:pt idx="266">
                  <c:v>266.00000000791624</c:v>
                </c:pt>
                <c:pt idx="267">
                  <c:v>267.00000000069849</c:v>
                </c:pt>
                <c:pt idx="268">
                  <c:v>268.00000000395812</c:v>
                </c:pt>
                <c:pt idx="269">
                  <c:v>269.00000000721775</c:v>
                </c:pt>
                <c:pt idx="270">
                  <c:v>270</c:v>
                </c:pt>
                <c:pt idx="271">
                  <c:v>271.00000000325963</c:v>
                </c:pt>
                <c:pt idx="272">
                  <c:v>272.00000000651926</c:v>
                </c:pt>
                <c:pt idx="273">
                  <c:v>272.99999999930151</c:v>
                </c:pt>
                <c:pt idx="274">
                  <c:v>274.00000000256114</c:v>
                </c:pt>
                <c:pt idx="275">
                  <c:v>275.00000000582077</c:v>
                </c:pt>
                <c:pt idx="276">
                  <c:v>275.99999999860302</c:v>
                </c:pt>
                <c:pt idx="277">
                  <c:v>277.00000000186265</c:v>
                </c:pt>
                <c:pt idx="278">
                  <c:v>278.00000000512227</c:v>
                </c:pt>
                <c:pt idx="279">
                  <c:v>279.0000000083819</c:v>
                </c:pt>
                <c:pt idx="280">
                  <c:v>280.00000000116415</c:v>
                </c:pt>
                <c:pt idx="281">
                  <c:v>281.00000000442378</c:v>
                </c:pt>
                <c:pt idx="282">
                  <c:v>282.00000000768341</c:v>
                </c:pt>
                <c:pt idx="283">
                  <c:v>283.00000000046566</c:v>
                </c:pt>
                <c:pt idx="284">
                  <c:v>284.00000000372529</c:v>
                </c:pt>
                <c:pt idx="285">
                  <c:v>285.00000000698492</c:v>
                </c:pt>
                <c:pt idx="286">
                  <c:v>285.99999999976717</c:v>
                </c:pt>
                <c:pt idx="287">
                  <c:v>287.0000000030268</c:v>
                </c:pt>
                <c:pt idx="288">
                  <c:v>288.00000000628643</c:v>
                </c:pt>
                <c:pt idx="289">
                  <c:v>288.99999999906868</c:v>
                </c:pt>
                <c:pt idx="290">
                  <c:v>290.00000000232831</c:v>
                </c:pt>
                <c:pt idx="291">
                  <c:v>291.00000000558794</c:v>
                </c:pt>
                <c:pt idx="292">
                  <c:v>291.99999999837019</c:v>
                </c:pt>
                <c:pt idx="293">
                  <c:v>293.00000000162981</c:v>
                </c:pt>
                <c:pt idx="294">
                  <c:v>294.00000000488944</c:v>
                </c:pt>
                <c:pt idx="295">
                  <c:v>295.00000000814907</c:v>
                </c:pt>
                <c:pt idx="296">
                  <c:v>296.00000000093132</c:v>
                </c:pt>
                <c:pt idx="297">
                  <c:v>297.00000000419095</c:v>
                </c:pt>
                <c:pt idx="298">
                  <c:v>298.00000000745058</c:v>
                </c:pt>
                <c:pt idx="299">
                  <c:v>299.00000000023283</c:v>
                </c:pt>
                <c:pt idx="300">
                  <c:v>300.00000000349246</c:v>
                </c:pt>
                <c:pt idx="301">
                  <c:v>301.00000000675209</c:v>
                </c:pt>
                <c:pt idx="302">
                  <c:v>301.99999999953434</c:v>
                </c:pt>
                <c:pt idx="303">
                  <c:v>303.00000000279397</c:v>
                </c:pt>
                <c:pt idx="304">
                  <c:v>304.0000000060536</c:v>
                </c:pt>
                <c:pt idx="305">
                  <c:v>304.99999999883585</c:v>
                </c:pt>
                <c:pt idx="306">
                  <c:v>306.00000000209548</c:v>
                </c:pt>
                <c:pt idx="307">
                  <c:v>307.0000000053551</c:v>
                </c:pt>
                <c:pt idx="308">
                  <c:v>308.00000000861473</c:v>
                </c:pt>
                <c:pt idx="309">
                  <c:v>309.00000000139698</c:v>
                </c:pt>
                <c:pt idx="310">
                  <c:v>310.00000000465661</c:v>
                </c:pt>
                <c:pt idx="311">
                  <c:v>311.00000000791624</c:v>
                </c:pt>
                <c:pt idx="312">
                  <c:v>312.00000000069849</c:v>
                </c:pt>
                <c:pt idx="313">
                  <c:v>313.00000000395812</c:v>
                </c:pt>
                <c:pt idx="314">
                  <c:v>314.00000000721775</c:v>
                </c:pt>
                <c:pt idx="315">
                  <c:v>315</c:v>
                </c:pt>
                <c:pt idx="316">
                  <c:v>316.00000000325963</c:v>
                </c:pt>
                <c:pt idx="317">
                  <c:v>317.00000000651926</c:v>
                </c:pt>
                <c:pt idx="318">
                  <c:v>317.99999999930151</c:v>
                </c:pt>
                <c:pt idx="319">
                  <c:v>319.00000000256114</c:v>
                </c:pt>
                <c:pt idx="320">
                  <c:v>320.00000000582077</c:v>
                </c:pt>
                <c:pt idx="321">
                  <c:v>320.99999999860302</c:v>
                </c:pt>
                <c:pt idx="322">
                  <c:v>322.00000000186265</c:v>
                </c:pt>
                <c:pt idx="323">
                  <c:v>323.00000000512227</c:v>
                </c:pt>
                <c:pt idx="324">
                  <c:v>324.0000000083819</c:v>
                </c:pt>
                <c:pt idx="325">
                  <c:v>325.00000000116415</c:v>
                </c:pt>
                <c:pt idx="326">
                  <c:v>326.00000000442378</c:v>
                </c:pt>
                <c:pt idx="327">
                  <c:v>327.00000000768341</c:v>
                </c:pt>
                <c:pt idx="328">
                  <c:v>328.00000000046566</c:v>
                </c:pt>
                <c:pt idx="329">
                  <c:v>329.00000000372529</c:v>
                </c:pt>
                <c:pt idx="330">
                  <c:v>330.00000000698492</c:v>
                </c:pt>
                <c:pt idx="331">
                  <c:v>330.99999999976717</c:v>
                </c:pt>
                <c:pt idx="332">
                  <c:v>332.0000000030268</c:v>
                </c:pt>
                <c:pt idx="333">
                  <c:v>333.00000000628643</c:v>
                </c:pt>
                <c:pt idx="334">
                  <c:v>333.99999999906868</c:v>
                </c:pt>
                <c:pt idx="335">
                  <c:v>335.00000000232831</c:v>
                </c:pt>
                <c:pt idx="336">
                  <c:v>336.00000000558794</c:v>
                </c:pt>
                <c:pt idx="337">
                  <c:v>336.99999999837019</c:v>
                </c:pt>
                <c:pt idx="338">
                  <c:v>338.00000000162981</c:v>
                </c:pt>
                <c:pt idx="339">
                  <c:v>339.00000000488944</c:v>
                </c:pt>
                <c:pt idx="340">
                  <c:v>340.00000000814907</c:v>
                </c:pt>
                <c:pt idx="341">
                  <c:v>341.00000000093132</c:v>
                </c:pt>
                <c:pt idx="342">
                  <c:v>342.00000000419095</c:v>
                </c:pt>
                <c:pt idx="343">
                  <c:v>343.00000000745058</c:v>
                </c:pt>
                <c:pt idx="344">
                  <c:v>344.00000000023283</c:v>
                </c:pt>
                <c:pt idx="345">
                  <c:v>345.00000000349246</c:v>
                </c:pt>
                <c:pt idx="346">
                  <c:v>346.00000000675209</c:v>
                </c:pt>
                <c:pt idx="347">
                  <c:v>346.99999999953434</c:v>
                </c:pt>
                <c:pt idx="348">
                  <c:v>348.00000000279397</c:v>
                </c:pt>
                <c:pt idx="349">
                  <c:v>349.0000000060536</c:v>
                </c:pt>
                <c:pt idx="350">
                  <c:v>349.99999999883585</c:v>
                </c:pt>
                <c:pt idx="351">
                  <c:v>351.00000000209548</c:v>
                </c:pt>
                <c:pt idx="352">
                  <c:v>352.0000000053551</c:v>
                </c:pt>
                <c:pt idx="353">
                  <c:v>353.00000000861473</c:v>
                </c:pt>
                <c:pt idx="354">
                  <c:v>354.00000000139698</c:v>
                </c:pt>
                <c:pt idx="355">
                  <c:v>355.00000000465661</c:v>
                </c:pt>
                <c:pt idx="356">
                  <c:v>356.00000000791624</c:v>
                </c:pt>
                <c:pt idx="357">
                  <c:v>357.00000000069849</c:v>
                </c:pt>
                <c:pt idx="358">
                  <c:v>358.00000000395812</c:v>
                </c:pt>
                <c:pt idx="359">
                  <c:v>359.00000000721775</c:v>
                </c:pt>
                <c:pt idx="360">
                  <c:v>360</c:v>
                </c:pt>
                <c:pt idx="361">
                  <c:v>361.00000000325963</c:v>
                </c:pt>
                <c:pt idx="362">
                  <c:v>362.00000000651926</c:v>
                </c:pt>
                <c:pt idx="363">
                  <c:v>362.99999999930151</c:v>
                </c:pt>
                <c:pt idx="364">
                  <c:v>364.00000000256114</c:v>
                </c:pt>
                <c:pt idx="365">
                  <c:v>365.00000000582077</c:v>
                </c:pt>
                <c:pt idx="366">
                  <c:v>365.99999999860302</c:v>
                </c:pt>
                <c:pt idx="367">
                  <c:v>367.00000000186265</c:v>
                </c:pt>
                <c:pt idx="368">
                  <c:v>368.00000000512227</c:v>
                </c:pt>
                <c:pt idx="369">
                  <c:v>369.0000000083819</c:v>
                </c:pt>
                <c:pt idx="370">
                  <c:v>370.00000000116415</c:v>
                </c:pt>
                <c:pt idx="371">
                  <c:v>371.00000000442378</c:v>
                </c:pt>
                <c:pt idx="372">
                  <c:v>372.00000000768341</c:v>
                </c:pt>
                <c:pt idx="373">
                  <c:v>373.00000000046566</c:v>
                </c:pt>
                <c:pt idx="374">
                  <c:v>374.00000000372529</c:v>
                </c:pt>
                <c:pt idx="375">
                  <c:v>375.00000000698492</c:v>
                </c:pt>
                <c:pt idx="376">
                  <c:v>375.99999999976717</c:v>
                </c:pt>
                <c:pt idx="377">
                  <c:v>377.0000000030268</c:v>
                </c:pt>
                <c:pt idx="378">
                  <c:v>378.00000000628643</c:v>
                </c:pt>
                <c:pt idx="379">
                  <c:v>378.99999999906868</c:v>
                </c:pt>
                <c:pt idx="380">
                  <c:v>380.00000000232831</c:v>
                </c:pt>
                <c:pt idx="381">
                  <c:v>381.00000000558794</c:v>
                </c:pt>
                <c:pt idx="382">
                  <c:v>381.99999999837019</c:v>
                </c:pt>
                <c:pt idx="383">
                  <c:v>383.00000000162981</c:v>
                </c:pt>
                <c:pt idx="384">
                  <c:v>384.00000000488944</c:v>
                </c:pt>
                <c:pt idx="385">
                  <c:v>385.00000000814907</c:v>
                </c:pt>
                <c:pt idx="386">
                  <c:v>386.00000000093132</c:v>
                </c:pt>
                <c:pt idx="387">
                  <c:v>387.00000000419095</c:v>
                </c:pt>
                <c:pt idx="388">
                  <c:v>388.00000000745058</c:v>
                </c:pt>
                <c:pt idx="389">
                  <c:v>389.00000000023283</c:v>
                </c:pt>
                <c:pt idx="390">
                  <c:v>390.00000000349246</c:v>
                </c:pt>
                <c:pt idx="391">
                  <c:v>391.00000000675209</c:v>
                </c:pt>
                <c:pt idx="392">
                  <c:v>391.99999999953434</c:v>
                </c:pt>
                <c:pt idx="393">
                  <c:v>393.00000000279397</c:v>
                </c:pt>
                <c:pt idx="394">
                  <c:v>394.0000000060536</c:v>
                </c:pt>
                <c:pt idx="395">
                  <c:v>394.99999999883585</c:v>
                </c:pt>
                <c:pt idx="396">
                  <c:v>396.00000000209548</c:v>
                </c:pt>
                <c:pt idx="397">
                  <c:v>397.0000000053551</c:v>
                </c:pt>
                <c:pt idx="398">
                  <c:v>398.00000000861473</c:v>
                </c:pt>
                <c:pt idx="399">
                  <c:v>399.00000000139698</c:v>
                </c:pt>
                <c:pt idx="400">
                  <c:v>400.00000000465661</c:v>
                </c:pt>
                <c:pt idx="401">
                  <c:v>401.00000000791624</c:v>
                </c:pt>
                <c:pt idx="402">
                  <c:v>402.00000000069849</c:v>
                </c:pt>
                <c:pt idx="403">
                  <c:v>403.00000000395812</c:v>
                </c:pt>
                <c:pt idx="404">
                  <c:v>404.00000000721775</c:v>
                </c:pt>
                <c:pt idx="405">
                  <c:v>405</c:v>
                </c:pt>
                <c:pt idx="406">
                  <c:v>406.00000000325963</c:v>
                </c:pt>
                <c:pt idx="407">
                  <c:v>407.00000000651926</c:v>
                </c:pt>
                <c:pt idx="408">
                  <c:v>407.99999999930151</c:v>
                </c:pt>
                <c:pt idx="409">
                  <c:v>409.00000000256114</c:v>
                </c:pt>
                <c:pt idx="410">
                  <c:v>410.00000000582077</c:v>
                </c:pt>
                <c:pt idx="411">
                  <c:v>410.99999999860302</c:v>
                </c:pt>
                <c:pt idx="412">
                  <c:v>412.00000000186265</c:v>
                </c:pt>
                <c:pt idx="413">
                  <c:v>413.00000000512227</c:v>
                </c:pt>
                <c:pt idx="414">
                  <c:v>414.0000000083819</c:v>
                </c:pt>
                <c:pt idx="415">
                  <c:v>415.00000000116415</c:v>
                </c:pt>
                <c:pt idx="416">
                  <c:v>416.00000000442378</c:v>
                </c:pt>
                <c:pt idx="417">
                  <c:v>417.00000000768341</c:v>
                </c:pt>
                <c:pt idx="418">
                  <c:v>418.00000000046566</c:v>
                </c:pt>
                <c:pt idx="419">
                  <c:v>419.00000000372529</c:v>
                </c:pt>
                <c:pt idx="420">
                  <c:v>420.00000000698492</c:v>
                </c:pt>
                <c:pt idx="421">
                  <c:v>420.99999999976717</c:v>
                </c:pt>
                <c:pt idx="422">
                  <c:v>422.0000000030268</c:v>
                </c:pt>
                <c:pt idx="423">
                  <c:v>423.00000000628643</c:v>
                </c:pt>
                <c:pt idx="424">
                  <c:v>423.99999999906868</c:v>
                </c:pt>
                <c:pt idx="425">
                  <c:v>425.00000000232831</c:v>
                </c:pt>
                <c:pt idx="426">
                  <c:v>426.00000000558794</c:v>
                </c:pt>
                <c:pt idx="427">
                  <c:v>426.99999999837019</c:v>
                </c:pt>
                <c:pt idx="428">
                  <c:v>428.00000000162981</c:v>
                </c:pt>
                <c:pt idx="429">
                  <c:v>429.00000000488944</c:v>
                </c:pt>
                <c:pt idx="430">
                  <c:v>430.00000000814907</c:v>
                </c:pt>
                <c:pt idx="431">
                  <c:v>431.00000000093132</c:v>
                </c:pt>
                <c:pt idx="432">
                  <c:v>432.00000000419095</c:v>
                </c:pt>
                <c:pt idx="433">
                  <c:v>433.00000000745058</c:v>
                </c:pt>
                <c:pt idx="434">
                  <c:v>434.00000000023283</c:v>
                </c:pt>
                <c:pt idx="435">
                  <c:v>435.00000000349246</c:v>
                </c:pt>
                <c:pt idx="436">
                  <c:v>436.00000000675209</c:v>
                </c:pt>
                <c:pt idx="437">
                  <c:v>436.99999999953434</c:v>
                </c:pt>
                <c:pt idx="438">
                  <c:v>438.00000000279397</c:v>
                </c:pt>
                <c:pt idx="439">
                  <c:v>439.0000000060536</c:v>
                </c:pt>
                <c:pt idx="440">
                  <c:v>439.99999999883585</c:v>
                </c:pt>
                <c:pt idx="441">
                  <c:v>441.00000000209548</c:v>
                </c:pt>
                <c:pt idx="442">
                  <c:v>442.0000000053551</c:v>
                </c:pt>
                <c:pt idx="443">
                  <c:v>443.00000000861473</c:v>
                </c:pt>
                <c:pt idx="444">
                  <c:v>444.00000000139698</c:v>
                </c:pt>
                <c:pt idx="445">
                  <c:v>445.00000000465661</c:v>
                </c:pt>
                <c:pt idx="446">
                  <c:v>446.00000000791624</c:v>
                </c:pt>
                <c:pt idx="447">
                  <c:v>447.00000000069849</c:v>
                </c:pt>
                <c:pt idx="448">
                  <c:v>448.00000000395812</c:v>
                </c:pt>
                <c:pt idx="449">
                  <c:v>449.00000000721775</c:v>
                </c:pt>
                <c:pt idx="450">
                  <c:v>450</c:v>
                </c:pt>
                <c:pt idx="451">
                  <c:v>451.00000000325963</c:v>
                </c:pt>
                <c:pt idx="452">
                  <c:v>452.00000000651926</c:v>
                </c:pt>
                <c:pt idx="453">
                  <c:v>452.99999999930151</c:v>
                </c:pt>
                <c:pt idx="454">
                  <c:v>454.00000000256114</c:v>
                </c:pt>
                <c:pt idx="455">
                  <c:v>455.00000000582077</c:v>
                </c:pt>
                <c:pt idx="456">
                  <c:v>455.99999999860302</c:v>
                </c:pt>
                <c:pt idx="457">
                  <c:v>457.00000000186265</c:v>
                </c:pt>
                <c:pt idx="458">
                  <c:v>458.00000000512227</c:v>
                </c:pt>
                <c:pt idx="459">
                  <c:v>459.0000000083819</c:v>
                </c:pt>
                <c:pt idx="460">
                  <c:v>460.00000000116415</c:v>
                </c:pt>
                <c:pt idx="461">
                  <c:v>461.00000000442378</c:v>
                </c:pt>
                <c:pt idx="462">
                  <c:v>462.00000000768341</c:v>
                </c:pt>
                <c:pt idx="463">
                  <c:v>463.00000000046566</c:v>
                </c:pt>
                <c:pt idx="464">
                  <c:v>464.00000000372529</c:v>
                </c:pt>
                <c:pt idx="465">
                  <c:v>465.00000000698492</c:v>
                </c:pt>
                <c:pt idx="466">
                  <c:v>465.99999999976717</c:v>
                </c:pt>
                <c:pt idx="467">
                  <c:v>467.0000000030268</c:v>
                </c:pt>
                <c:pt idx="468">
                  <c:v>468.00000000628643</c:v>
                </c:pt>
                <c:pt idx="469">
                  <c:v>468.99999999906868</c:v>
                </c:pt>
                <c:pt idx="470">
                  <c:v>470.00000000232831</c:v>
                </c:pt>
                <c:pt idx="471">
                  <c:v>471.00000000558794</c:v>
                </c:pt>
                <c:pt idx="472">
                  <c:v>471.99999999837019</c:v>
                </c:pt>
                <c:pt idx="473">
                  <c:v>473.00000000162981</c:v>
                </c:pt>
                <c:pt idx="474">
                  <c:v>474.00000000488944</c:v>
                </c:pt>
                <c:pt idx="475">
                  <c:v>475.00000000814907</c:v>
                </c:pt>
                <c:pt idx="476">
                  <c:v>476.00000000093132</c:v>
                </c:pt>
                <c:pt idx="477">
                  <c:v>477.00000000419095</c:v>
                </c:pt>
                <c:pt idx="478">
                  <c:v>478.00000000745058</c:v>
                </c:pt>
                <c:pt idx="479">
                  <c:v>479.00000000023283</c:v>
                </c:pt>
                <c:pt idx="480">
                  <c:v>480.00000000349246</c:v>
                </c:pt>
                <c:pt idx="481">
                  <c:v>481.00000000675209</c:v>
                </c:pt>
                <c:pt idx="482">
                  <c:v>481.99999999953434</c:v>
                </c:pt>
                <c:pt idx="483">
                  <c:v>483.00000000279397</c:v>
                </c:pt>
                <c:pt idx="484">
                  <c:v>484.0000000060536</c:v>
                </c:pt>
                <c:pt idx="485">
                  <c:v>484.99999999883585</c:v>
                </c:pt>
                <c:pt idx="486">
                  <c:v>486.00000000209548</c:v>
                </c:pt>
                <c:pt idx="487">
                  <c:v>487.0000000053551</c:v>
                </c:pt>
                <c:pt idx="488">
                  <c:v>488.00000000861473</c:v>
                </c:pt>
                <c:pt idx="489">
                  <c:v>489.00000000139698</c:v>
                </c:pt>
                <c:pt idx="490">
                  <c:v>490.00000000465661</c:v>
                </c:pt>
                <c:pt idx="491">
                  <c:v>491.00000000791624</c:v>
                </c:pt>
                <c:pt idx="492">
                  <c:v>492.00000000069849</c:v>
                </c:pt>
                <c:pt idx="493">
                  <c:v>493.00000000395812</c:v>
                </c:pt>
                <c:pt idx="494">
                  <c:v>494.00000000721775</c:v>
                </c:pt>
                <c:pt idx="495">
                  <c:v>495</c:v>
                </c:pt>
                <c:pt idx="496">
                  <c:v>496.00000000325963</c:v>
                </c:pt>
                <c:pt idx="497">
                  <c:v>497.00000000651926</c:v>
                </c:pt>
                <c:pt idx="498">
                  <c:v>497.99999999930151</c:v>
                </c:pt>
                <c:pt idx="499">
                  <c:v>499.00000000256114</c:v>
                </c:pt>
                <c:pt idx="500">
                  <c:v>500.00000000582077</c:v>
                </c:pt>
                <c:pt idx="501">
                  <c:v>500.99999999860302</c:v>
                </c:pt>
                <c:pt idx="502">
                  <c:v>502.00000000186265</c:v>
                </c:pt>
                <c:pt idx="503">
                  <c:v>503.00000000512227</c:v>
                </c:pt>
                <c:pt idx="504">
                  <c:v>504.0000000083819</c:v>
                </c:pt>
                <c:pt idx="505">
                  <c:v>505.00000000116415</c:v>
                </c:pt>
                <c:pt idx="506">
                  <c:v>506.00000000442378</c:v>
                </c:pt>
                <c:pt idx="507">
                  <c:v>507.00000000768341</c:v>
                </c:pt>
                <c:pt idx="508">
                  <c:v>508.00000000046566</c:v>
                </c:pt>
                <c:pt idx="509">
                  <c:v>509.00000000372529</c:v>
                </c:pt>
                <c:pt idx="510">
                  <c:v>510.00000000698492</c:v>
                </c:pt>
                <c:pt idx="511">
                  <c:v>510.99999999976717</c:v>
                </c:pt>
                <c:pt idx="512">
                  <c:v>512.0000000030268</c:v>
                </c:pt>
                <c:pt idx="513">
                  <c:v>513.00000000628643</c:v>
                </c:pt>
                <c:pt idx="514">
                  <c:v>513.99999999906868</c:v>
                </c:pt>
                <c:pt idx="515">
                  <c:v>515.00000000232831</c:v>
                </c:pt>
                <c:pt idx="516">
                  <c:v>516.00000000558794</c:v>
                </c:pt>
                <c:pt idx="517">
                  <c:v>516.99999999837019</c:v>
                </c:pt>
                <c:pt idx="518">
                  <c:v>518.00000000162981</c:v>
                </c:pt>
                <c:pt idx="519">
                  <c:v>519.00000000488944</c:v>
                </c:pt>
                <c:pt idx="520">
                  <c:v>520.00000000814907</c:v>
                </c:pt>
                <c:pt idx="521">
                  <c:v>521.00000000093132</c:v>
                </c:pt>
                <c:pt idx="522">
                  <c:v>522.00000000419095</c:v>
                </c:pt>
                <c:pt idx="523">
                  <c:v>523.00000000745058</c:v>
                </c:pt>
                <c:pt idx="524">
                  <c:v>524.00000000023283</c:v>
                </c:pt>
                <c:pt idx="525">
                  <c:v>525.00000000349246</c:v>
                </c:pt>
                <c:pt idx="526">
                  <c:v>526.00000000675209</c:v>
                </c:pt>
                <c:pt idx="527">
                  <c:v>526.99999999953434</c:v>
                </c:pt>
                <c:pt idx="528">
                  <c:v>528.00000000279397</c:v>
                </c:pt>
                <c:pt idx="529">
                  <c:v>529.0000000060536</c:v>
                </c:pt>
                <c:pt idx="530">
                  <c:v>529.99999999883585</c:v>
                </c:pt>
                <c:pt idx="531">
                  <c:v>531.00000000209548</c:v>
                </c:pt>
                <c:pt idx="532">
                  <c:v>532.0000000053551</c:v>
                </c:pt>
                <c:pt idx="533">
                  <c:v>533.00000000861473</c:v>
                </c:pt>
                <c:pt idx="534">
                  <c:v>534.00000000139698</c:v>
                </c:pt>
                <c:pt idx="535">
                  <c:v>535.00000000465661</c:v>
                </c:pt>
                <c:pt idx="536">
                  <c:v>536.00000000791624</c:v>
                </c:pt>
                <c:pt idx="537">
                  <c:v>537.00000000069849</c:v>
                </c:pt>
                <c:pt idx="538">
                  <c:v>538.00000000395812</c:v>
                </c:pt>
                <c:pt idx="539">
                  <c:v>539.00000000721775</c:v>
                </c:pt>
                <c:pt idx="540">
                  <c:v>540</c:v>
                </c:pt>
              </c:numCache>
            </c:numRef>
          </c:xVal>
          <c:yVal>
            <c:numRef>
              <c:f>'BR Low Load'!$AC$13:$AC$553</c:f>
              <c:numCache>
                <c:formatCode>General</c:formatCode>
                <c:ptCount val="541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1</c:v>
                </c:pt>
                <c:pt idx="119">
                  <c:v>0.99232291254451921</c:v>
                </c:pt>
                <c:pt idx="120">
                  <c:v>0.99509299564701226</c:v>
                </c:pt>
                <c:pt idx="121">
                  <c:v>0.99145231499802144</c:v>
                </c:pt>
                <c:pt idx="122">
                  <c:v>1.0006331618519986</c:v>
                </c:pt>
                <c:pt idx="123">
                  <c:v>1.0150375939849625</c:v>
                </c:pt>
                <c:pt idx="124">
                  <c:v>1.0068856351404827</c:v>
                </c:pt>
                <c:pt idx="125">
                  <c:v>1.0079936683814801</c:v>
                </c:pt>
                <c:pt idx="126">
                  <c:v>1.0136921250494659</c:v>
                </c:pt>
                <c:pt idx="127">
                  <c:v>1.0121883656509696</c:v>
                </c:pt>
                <c:pt idx="128">
                  <c:v>1.0041946972694895</c:v>
                </c:pt>
                <c:pt idx="129">
                  <c:v>1.001582904629996</c:v>
                </c:pt>
                <c:pt idx="130">
                  <c:v>0.9952512861100119</c:v>
                </c:pt>
                <c:pt idx="131">
                  <c:v>0.98836565096952922</c:v>
                </c:pt>
                <c:pt idx="132">
                  <c:v>0.99161060546102109</c:v>
                </c:pt>
                <c:pt idx="133">
                  <c:v>0.99453897902651378</c:v>
                </c:pt>
                <c:pt idx="134">
                  <c:v>1.0082311040759795</c:v>
                </c:pt>
                <c:pt idx="135">
                  <c:v>1.0269885239414327</c:v>
                </c:pt>
                <c:pt idx="136">
                  <c:v>1.0293628808864268</c:v>
                </c:pt>
                <c:pt idx="137">
                  <c:v>1.0129798179659675</c:v>
                </c:pt>
                <c:pt idx="138">
                  <c:v>1.0034032449544918</c:v>
                </c:pt>
                <c:pt idx="139">
                  <c:v>1.0071230708349821</c:v>
                </c:pt>
                <c:pt idx="140">
                  <c:v>1.0135338345864662</c:v>
                </c:pt>
                <c:pt idx="141">
                  <c:v>1.0157499010684607</c:v>
                </c:pt>
                <c:pt idx="142">
                  <c:v>1.0278591214879305</c:v>
                </c:pt>
                <c:pt idx="143">
                  <c:v>1.0365650969529085</c:v>
                </c:pt>
                <c:pt idx="144">
                  <c:v>1.0285714285714285</c:v>
                </c:pt>
                <c:pt idx="145">
                  <c:v>1.0216857934309458</c:v>
                </c:pt>
                <c:pt idx="146">
                  <c:v>1.0065690542144838</c:v>
                </c:pt>
                <c:pt idx="147">
                  <c:v>0.99628017411950942</c:v>
                </c:pt>
                <c:pt idx="148">
                  <c:v>1.0005540166204987</c:v>
                </c:pt>
                <c:pt idx="149">
                  <c:v>1.0222398100514445</c:v>
                </c:pt>
                <c:pt idx="150">
                  <c:v>1.0355362089434113</c:v>
                </c:pt>
                <c:pt idx="151">
                  <c:v>1.0253264740799368</c:v>
                </c:pt>
                <c:pt idx="152">
                  <c:v>1.0238227146814405</c:v>
                </c:pt>
                <c:pt idx="153">
                  <c:v>1.0231104075979423</c:v>
                </c:pt>
                <c:pt idx="154">
                  <c:v>1.0218440838939455</c:v>
                </c:pt>
                <c:pt idx="155">
                  <c:v>1.0160664819944598</c:v>
                </c:pt>
                <c:pt idx="156">
                  <c:v>1.0101305896319748</c:v>
                </c:pt>
                <c:pt idx="157">
                  <c:v>1.0077562326869804</c:v>
                </c:pt>
                <c:pt idx="158">
                  <c:v>1.0062524732884843</c:v>
                </c:pt>
                <c:pt idx="159">
                  <c:v>1.0130589631974674</c:v>
                </c:pt>
                <c:pt idx="160">
                  <c:v>1.033953304313415</c:v>
                </c:pt>
                <c:pt idx="161">
                  <c:v>1.0394143252869017</c:v>
                </c:pt>
                <c:pt idx="162">
                  <c:v>1.0192322912544518</c:v>
                </c:pt>
                <c:pt idx="163">
                  <c:v>1.0102097348634744</c:v>
                </c:pt>
                <c:pt idx="164">
                  <c:v>1.0176493866244558</c:v>
                </c:pt>
                <c:pt idx="165">
                  <c:v>1.0205777601899486</c:v>
                </c:pt>
                <c:pt idx="166">
                  <c:v>1.0079936683814801</c:v>
                </c:pt>
                <c:pt idx="167">
                  <c:v>1.0005540166204987</c:v>
                </c:pt>
                <c:pt idx="168">
                  <c:v>1.0090225563909776</c:v>
                </c:pt>
                <c:pt idx="169">
                  <c:v>1.0166204986149587</c:v>
                </c:pt>
                <c:pt idx="170">
                  <c:v>1.0251681836169371</c:v>
                </c:pt>
                <c:pt idx="171">
                  <c:v>1.0128215275029682</c:v>
                </c:pt>
                <c:pt idx="172">
                  <c:v>1.0049861495844876</c:v>
                </c:pt>
                <c:pt idx="173">
                  <c:v>1.0216857934309458</c:v>
                </c:pt>
                <c:pt idx="174">
                  <c:v>1.0212900672734471</c:v>
                </c:pt>
                <c:pt idx="175">
                  <c:v>1.0210526315789474</c:v>
                </c:pt>
                <c:pt idx="176">
                  <c:v>1.0231895528294421</c:v>
                </c:pt>
                <c:pt idx="177">
                  <c:v>1.0177285318559557</c:v>
                </c:pt>
                <c:pt idx="178">
                  <c:v>1.0140878512069649</c:v>
                </c:pt>
                <c:pt idx="179">
                  <c:v>1.0249307479224379</c:v>
                </c:pt>
                <c:pt idx="180">
                  <c:v>1.032370399683419</c:v>
                </c:pt>
                <c:pt idx="181">
                  <c:v>1.0129798179659675</c:v>
                </c:pt>
                <c:pt idx="182">
                  <c:v>1.0067273446774831</c:v>
                </c:pt>
                <c:pt idx="183">
                  <c:v>1.0106846062524732</c:v>
                </c:pt>
                <c:pt idx="184">
                  <c:v>1.0110011871784725</c:v>
                </c:pt>
                <c:pt idx="185">
                  <c:v>1.0104471705579741</c:v>
                </c:pt>
                <c:pt idx="186">
                  <c:v>1.0235852789869411</c:v>
                </c:pt>
                <c:pt idx="187">
                  <c:v>1.0327661258409182</c:v>
                </c:pt>
                <c:pt idx="188">
                  <c:v>1.0263553620894341</c:v>
                </c:pt>
                <c:pt idx="189">
                  <c:v>1.0274633953304315</c:v>
                </c:pt>
                <c:pt idx="190">
                  <c:v>1.0145627225959637</c:v>
                </c:pt>
                <c:pt idx="191">
                  <c:v>1.0071230708349821</c:v>
                </c:pt>
                <c:pt idx="192">
                  <c:v>1.0163039176889592</c:v>
                </c:pt>
                <c:pt idx="193">
                  <c:v>1.0084685397704789</c:v>
                </c:pt>
                <c:pt idx="194">
                  <c:v>1.002453502176494</c:v>
                </c:pt>
                <c:pt idx="195">
                  <c:v>1.0010288880094975</c:v>
                </c:pt>
                <c:pt idx="196">
                  <c:v>0.99770478828650577</c:v>
                </c:pt>
                <c:pt idx="197">
                  <c:v>1.0002374356944992</c:v>
                </c:pt>
                <c:pt idx="198">
                  <c:v>1.0142461416699646</c:v>
                </c:pt>
                <c:pt idx="199">
                  <c:v>1.0217649386624457</c:v>
                </c:pt>
                <c:pt idx="200">
                  <c:v>1.0197071626434508</c:v>
                </c:pt>
                <c:pt idx="201">
                  <c:v>1.0195488721804513</c:v>
                </c:pt>
                <c:pt idx="202">
                  <c:v>1.0274633953304315</c:v>
                </c:pt>
                <c:pt idx="203">
                  <c:v>1.034111594776415</c:v>
                </c:pt>
                <c:pt idx="204">
                  <c:v>1.0361693707954096</c:v>
                </c:pt>
                <c:pt idx="205">
                  <c:v>1.0316580925999208</c:v>
                </c:pt>
                <c:pt idx="206">
                  <c:v>1.0193905817174516</c:v>
                </c:pt>
                <c:pt idx="207">
                  <c:v>1.0043529877324893</c:v>
                </c:pt>
                <c:pt idx="208">
                  <c:v>1.0011080332409974</c:v>
                </c:pt>
                <c:pt idx="209">
                  <c:v>1.0049861495844876</c:v>
                </c:pt>
                <c:pt idx="210">
                  <c:v>1.0132963988919668</c:v>
                </c:pt>
                <c:pt idx="211">
                  <c:v>1.0156707558369609</c:v>
                </c:pt>
                <c:pt idx="212">
                  <c:v>1.0060941828254848</c:v>
                </c:pt>
                <c:pt idx="213">
                  <c:v>1.0092599920854768</c:v>
                </c:pt>
                <c:pt idx="214">
                  <c:v>1.0216066481994459</c:v>
                </c:pt>
                <c:pt idx="215">
                  <c:v>1.0270676691729321</c:v>
                </c:pt>
                <c:pt idx="216">
                  <c:v>1.0274633953304315</c:v>
                </c:pt>
                <c:pt idx="217">
                  <c:v>1.0364068064899092</c:v>
                </c:pt>
                <c:pt idx="218">
                  <c:v>1.0361693707954096</c:v>
                </c:pt>
                <c:pt idx="219">
                  <c:v>1.0134546893549665</c:v>
                </c:pt>
                <c:pt idx="220">
                  <c:v>0.99754649782350613</c:v>
                </c:pt>
                <c:pt idx="221">
                  <c:v>1.0118717847249705</c:v>
                </c:pt>
                <c:pt idx="222">
                  <c:v>1.0416303917688958</c:v>
                </c:pt>
                <c:pt idx="223">
                  <c:v>1.0275425405619312</c:v>
                </c:pt>
                <c:pt idx="224">
                  <c:v>1.0103680253264742</c:v>
                </c:pt>
                <c:pt idx="225">
                  <c:v>1.0158290462999604</c:v>
                </c:pt>
                <c:pt idx="226">
                  <c:v>1.0227146814404433</c:v>
                </c:pt>
                <c:pt idx="227">
                  <c:v>1.0327661258409182</c:v>
                </c:pt>
                <c:pt idx="228">
                  <c:v>1.0342698852394145</c:v>
                </c:pt>
                <c:pt idx="229">
                  <c:v>1.0260387811634351</c:v>
                </c:pt>
                <c:pt idx="230">
                  <c:v>1.022793826671943</c:v>
                </c:pt>
                <c:pt idx="231">
                  <c:v>1.0210526315789474</c:v>
                </c:pt>
                <c:pt idx="232">
                  <c:v>1.0113177681044718</c:v>
                </c:pt>
                <c:pt idx="233">
                  <c:v>1.003640680648991</c:v>
                </c:pt>
                <c:pt idx="234">
                  <c:v>1.002453502176494</c:v>
                </c:pt>
                <c:pt idx="235">
                  <c:v>1.0202611792639495</c:v>
                </c:pt>
                <c:pt idx="236">
                  <c:v>1.034823901859913</c:v>
                </c:pt>
                <c:pt idx="237">
                  <c:v>1.0383062920459043</c:v>
                </c:pt>
                <c:pt idx="238">
                  <c:v>1.0293628808864268</c:v>
                </c:pt>
                <c:pt idx="239">
                  <c:v>1.0246933122279382</c:v>
                </c:pt>
                <c:pt idx="240">
                  <c:v>1.0269093787099328</c:v>
                </c:pt>
                <c:pt idx="241">
                  <c:v>1.0375939849624061</c:v>
                </c:pt>
                <c:pt idx="242">
                  <c:v>1.0486743173723785</c:v>
                </c:pt>
                <c:pt idx="243">
                  <c:v>1.0357736446379107</c:v>
                </c:pt>
                <c:pt idx="244">
                  <c:v>1.0155124653739613</c:v>
                </c:pt>
                <c:pt idx="245">
                  <c:v>1.0138504155124652</c:v>
                </c:pt>
                <c:pt idx="246">
                  <c:v>1.0226355362089437</c:v>
                </c:pt>
                <c:pt idx="247">
                  <c:v>1.0230312623664424</c:v>
                </c:pt>
                <c:pt idx="248">
                  <c:v>1.0159873367629602</c:v>
                </c:pt>
                <c:pt idx="249">
                  <c:v>1.0170953700039573</c:v>
                </c:pt>
                <c:pt idx="250">
                  <c:v>1.021210922041947</c:v>
                </c:pt>
                <c:pt idx="251">
                  <c:v>1.022793826671943</c:v>
                </c:pt>
                <c:pt idx="252">
                  <c:v>1.0136921250494659</c:v>
                </c:pt>
                <c:pt idx="253">
                  <c:v>1.0113177681044718</c:v>
                </c:pt>
                <c:pt idx="254">
                  <c:v>1.0228729719034428</c:v>
                </c:pt>
                <c:pt idx="255">
                  <c:v>1.0398891966759003</c:v>
                </c:pt>
                <c:pt idx="256">
                  <c:v>1.0413138108428968</c:v>
                </c:pt>
                <c:pt idx="257">
                  <c:v>1.0429758607043926</c:v>
                </c:pt>
                <c:pt idx="258">
                  <c:v>1.0431341511673922</c:v>
                </c:pt>
                <c:pt idx="259">
                  <c:v>1.0311040759794226</c:v>
                </c:pt>
                <c:pt idx="260">
                  <c:v>1.0376731301939059</c:v>
                </c:pt>
                <c:pt idx="261">
                  <c:v>1.0436881677878909</c:v>
                </c:pt>
                <c:pt idx="262">
                  <c:v>1.0369608231104075</c:v>
                </c:pt>
                <c:pt idx="263">
                  <c:v>1.037989711119905</c:v>
                </c:pt>
                <c:pt idx="264">
                  <c:v>1.0494657696873766</c:v>
                </c:pt>
                <c:pt idx="265">
                  <c:v>1.0485160269093787</c:v>
                </c:pt>
                <c:pt idx="266">
                  <c:v>1.0191531460229521</c:v>
                </c:pt>
                <c:pt idx="267">
                  <c:v>1.0131381084289672</c:v>
                </c:pt>
                <c:pt idx="268">
                  <c:v>1.0217649386624457</c:v>
                </c:pt>
                <c:pt idx="269">
                  <c:v>1.0087059754649783</c:v>
                </c:pt>
                <c:pt idx="270">
                  <c:v>1.008389394538979</c:v>
                </c:pt>
                <c:pt idx="271">
                  <c:v>1.0144835773644638</c:v>
                </c:pt>
                <c:pt idx="272">
                  <c:v>1.019628017411951</c:v>
                </c:pt>
                <c:pt idx="273">
                  <c:v>1.0264345073209342</c:v>
                </c:pt>
                <c:pt idx="274">
                  <c:v>1.0352987732489118</c:v>
                </c:pt>
                <c:pt idx="275">
                  <c:v>1.0381480015829048</c:v>
                </c:pt>
                <c:pt idx="276">
                  <c:v>1.032370399683419</c:v>
                </c:pt>
                <c:pt idx="277">
                  <c:v>1.0297586070439257</c:v>
                </c:pt>
                <c:pt idx="278">
                  <c:v>1.0360902255639097</c:v>
                </c:pt>
                <c:pt idx="279">
                  <c:v>1.0269093787099328</c:v>
                </c:pt>
                <c:pt idx="280">
                  <c:v>1.0245350217649387</c:v>
                </c:pt>
                <c:pt idx="281">
                  <c:v>1.033953304313415</c:v>
                </c:pt>
                <c:pt idx="282">
                  <c:v>1.037277404036407</c:v>
                </c:pt>
                <c:pt idx="283">
                  <c:v>1.0441630391768897</c:v>
                </c:pt>
                <c:pt idx="284">
                  <c:v>1.0516818361693707</c:v>
                </c:pt>
                <c:pt idx="285">
                  <c:v>1.0474871388998814</c:v>
                </c:pt>
                <c:pt idx="286">
                  <c:v>1.0370399683419074</c:v>
                </c:pt>
                <c:pt idx="287">
                  <c:v>1.0349030470914129</c:v>
                </c:pt>
                <c:pt idx="288">
                  <c:v>1.0328452710724179</c:v>
                </c:pt>
                <c:pt idx="289">
                  <c:v>1.0241392956074398</c:v>
                </c:pt>
                <c:pt idx="290">
                  <c:v>1.0168579343094579</c:v>
                </c:pt>
                <c:pt idx="291">
                  <c:v>1.0016620498614959</c:v>
                </c:pt>
                <c:pt idx="292">
                  <c:v>0.9981796596755047</c:v>
                </c:pt>
                <c:pt idx="293">
                  <c:v>1.0192322912544518</c:v>
                </c:pt>
                <c:pt idx="294">
                  <c:v>1.0341907400079144</c:v>
                </c:pt>
                <c:pt idx="295">
                  <c:v>1.0390977443609022</c:v>
                </c:pt>
                <c:pt idx="296">
                  <c:v>1.0321329639889198</c:v>
                </c:pt>
                <c:pt idx="297">
                  <c:v>1.0254847645429364</c:v>
                </c:pt>
                <c:pt idx="298">
                  <c:v>1.0277008310249307</c:v>
                </c:pt>
                <c:pt idx="299">
                  <c:v>1.0166996438464582</c:v>
                </c:pt>
                <c:pt idx="300">
                  <c:v>1.0174910961614565</c:v>
                </c:pt>
                <c:pt idx="301">
                  <c:v>1.0166996438464582</c:v>
                </c:pt>
                <c:pt idx="302">
                  <c:v>1.0157499010684607</c:v>
                </c:pt>
                <c:pt idx="303">
                  <c:v>1.0169370795409576</c:v>
                </c:pt>
                <c:pt idx="304">
                  <c:v>1.0140878512069649</c:v>
                </c:pt>
                <c:pt idx="305">
                  <c:v>1.0273842500989316</c:v>
                </c:pt>
                <c:pt idx="306">
                  <c:v>1.0326869806094185</c:v>
                </c:pt>
                <c:pt idx="307">
                  <c:v>1.0256430550059361</c:v>
                </c:pt>
                <c:pt idx="308">
                  <c:v>1.022398100514444</c:v>
                </c:pt>
                <c:pt idx="309">
                  <c:v>1.0235061337554414</c:v>
                </c:pt>
                <c:pt idx="310">
                  <c:v>1.0209734863474476</c:v>
                </c:pt>
                <c:pt idx="311">
                  <c:v>1.0111594776414721</c:v>
                </c:pt>
                <c:pt idx="312">
                  <c:v>1.016778789077958</c:v>
                </c:pt>
                <c:pt idx="313">
                  <c:v>1.0214483577364464</c:v>
                </c:pt>
                <c:pt idx="314">
                  <c:v>1.024851602690938</c:v>
                </c:pt>
                <c:pt idx="315">
                  <c:v>1.0240601503759401</c:v>
                </c:pt>
                <c:pt idx="316">
                  <c:v>1.0201028888009496</c:v>
                </c:pt>
                <c:pt idx="317">
                  <c:v>1.014008705975465</c:v>
                </c:pt>
                <c:pt idx="318">
                  <c:v>1.0129006727344678</c:v>
                </c:pt>
                <c:pt idx="319">
                  <c:v>1.0283339928769293</c:v>
                </c:pt>
                <c:pt idx="320">
                  <c:v>1.0213692125049467</c:v>
                </c:pt>
                <c:pt idx="321">
                  <c:v>0.99952512861100129</c:v>
                </c:pt>
                <c:pt idx="322">
                  <c:v>0.98781163434903052</c:v>
                </c:pt>
                <c:pt idx="323">
                  <c:v>1.0021369212504947</c:v>
                </c:pt>
                <c:pt idx="324">
                  <c:v>1.024851602690938</c:v>
                </c:pt>
                <c:pt idx="325">
                  <c:v>1.0343490304709142</c:v>
                </c:pt>
                <c:pt idx="326">
                  <c:v>1.0398891966759003</c:v>
                </c:pt>
                <c:pt idx="327">
                  <c:v>1.0349030470914129</c:v>
                </c:pt>
                <c:pt idx="328">
                  <c:v>1.019628017411951</c:v>
                </c:pt>
                <c:pt idx="329">
                  <c:v>1.0208943411159479</c:v>
                </c:pt>
                <c:pt idx="330">
                  <c:v>1.0284131381084289</c:v>
                </c:pt>
                <c:pt idx="331">
                  <c:v>1.0282548476454294</c:v>
                </c:pt>
                <c:pt idx="332">
                  <c:v>1.0214483577364464</c:v>
                </c:pt>
                <c:pt idx="333">
                  <c:v>1.0172536604669571</c:v>
                </c:pt>
                <c:pt idx="334">
                  <c:v>1.0242184408389396</c:v>
                </c:pt>
                <c:pt idx="335">
                  <c:v>1.0315789473684212</c:v>
                </c:pt>
                <c:pt idx="336">
                  <c:v>1.0329244163039177</c:v>
                </c:pt>
                <c:pt idx="337">
                  <c:v>1.0296003165809262</c:v>
                </c:pt>
                <c:pt idx="338">
                  <c:v>1.0177285318559557</c:v>
                </c:pt>
                <c:pt idx="339">
                  <c:v>1.0094974277799764</c:v>
                </c:pt>
                <c:pt idx="340">
                  <c:v>1.015195884447962</c:v>
                </c:pt>
                <c:pt idx="341">
                  <c:v>1.0093391373169767</c:v>
                </c:pt>
                <c:pt idx="342">
                  <c:v>1.0047487138899882</c:v>
                </c:pt>
                <c:pt idx="343">
                  <c:v>1.0160664819944598</c:v>
                </c:pt>
                <c:pt idx="344">
                  <c:v>1.018915710328453</c:v>
                </c:pt>
                <c:pt idx="345">
                  <c:v>1.0198654531064504</c:v>
                </c:pt>
                <c:pt idx="346">
                  <c:v>1.030470914127424</c:v>
                </c:pt>
                <c:pt idx="347">
                  <c:v>1.040443213296399</c:v>
                </c:pt>
                <c:pt idx="348">
                  <c:v>1.0369608231104075</c:v>
                </c:pt>
                <c:pt idx="349">
                  <c:v>1.0295211713494261</c:v>
                </c:pt>
                <c:pt idx="350">
                  <c:v>1.0303126236644244</c:v>
                </c:pt>
                <c:pt idx="351">
                  <c:v>1.0333992876929166</c:v>
                </c:pt>
                <c:pt idx="352">
                  <c:v>1.0396517609814011</c:v>
                </c:pt>
                <c:pt idx="353">
                  <c:v>1.0413929560743966</c:v>
                </c:pt>
                <c:pt idx="354">
                  <c:v>1.0418678274633955</c:v>
                </c:pt>
                <c:pt idx="355">
                  <c:v>1.0465373961218838</c:v>
                </c:pt>
                <c:pt idx="356">
                  <c:v>1.0410763751483973</c:v>
                </c:pt>
                <c:pt idx="357">
                  <c:v>1.0278591214879305</c:v>
                </c:pt>
                <c:pt idx="358">
                  <c:v>1.0204194697269491</c:v>
                </c:pt>
                <c:pt idx="359">
                  <c:v>1.0039572615749901</c:v>
                </c:pt>
                <c:pt idx="360">
                  <c:v>1.0003957261574992</c:v>
                </c:pt>
                <c:pt idx="361">
                  <c:v>1.00807281361298</c:v>
                </c:pt>
                <c:pt idx="362">
                  <c:v>1.0216066481994459</c:v>
                </c:pt>
                <c:pt idx="363">
                  <c:v>1.0182825484764544</c:v>
                </c:pt>
                <c:pt idx="364">
                  <c:v>1.0130589631974674</c:v>
                </c:pt>
                <c:pt idx="365">
                  <c:v>1.0114760585674716</c:v>
                </c:pt>
                <c:pt idx="366">
                  <c:v>1.0158290462999604</c:v>
                </c:pt>
                <c:pt idx="367">
                  <c:v>1.0334784329244164</c:v>
                </c:pt>
                <c:pt idx="368">
                  <c:v>1.0383062920459043</c:v>
                </c:pt>
                <c:pt idx="369">
                  <c:v>1.0314998021369213</c:v>
                </c:pt>
                <c:pt idx="370">
                  <c:v>1.0181242580134546</c:v>
                </c:pt>
                <c:pt idx="371">
                  <c:v>1.0101305896319748</c:v>
                </c:pt>
                <c:pt idx="372">
                  <c:v>1.0105263157894737</c:v>
                </c:pt>
                <c:pt idx="373">
                  <c:v>1.020815195884448</c:v>
                </c:pt>
                <c:pt idx="374">
                  <c:v>1.0228729719034428</c:v>
                </c:pt>
                <c:pt idx="375">
                  <c:v>1.014879303521963</c:v>
                </c:pt>
                <c:pt idx="376">
                  <c:v>1.0094974277799764</c:v>
                </c:pt>
                <c:pt idx="377">
                  <c:v>1.0140878512069649</c:v>
                </c:pt>
                <c:pt idx="378">
                  <c:v>1.0173328056984567</c:v>
                </c:pt>
                <c:pt idx="379">
                  <c:v>1.0237435694499408</c:v>
                </c:pt>
                <c:pt idx="380">
                  <c:v>1.0216066481994459</c:v>
                </c:pt>
                <c:pt idx="381">
                  <c:v>1.019628017411951</c:v>
                </c:pt>
                <c:pt idx="382">
                  <c:v>1.0193905817174516</c:v>
                </c:pt>
                <c:pt idx="383">
                  <c:v>1.018045112781955</c:v>
                </c:pt>
                <c:pt idx="384">
                  <c:v>1.0249307479224379</c:v>
                </c:pt>
                <c:pt idx="385">
                  <c:v>1.0204194697269491</c:v>
                </c:pt>
                <c:pt idx="386">
                  <c:v>1.0140878512069649</c:v>
                </c:pt>
                <c:pt idx="387">
                  <c:v>1.0303126236644244</c:v>
                </c:pt>
                <c:pt idx="388">
                  <c:v>1.032370399683419</c:v>
                </c:pt>
                <c:pt idx="389">
                  <c:v>1.0129006727344678</c:v>
                </c:pt>
                <c:pt idx="390">
                  <c:v>1.0139295607439651</c:v>
                </c:pt>
                <c:pt idx="391">
                  <c:v>1.0166204986149587</c:v>
                </c:pt>
                <c:pt idx="392">
                  <c:v>1.0189948555599526</c:v>
                </c:pt>
                <c:pt idx="393">
                  <c:v>1.0160664819944598</c:v>
                </c:pt>
                <c:pt idx="394">
                  <c:v>1.0104471705579741</c:v>
                </c:pt>
                <c:pt idx="395">
                  <c:v>1.0007914523149981</c:v>
                </c:pt>
                <c:pt idx="396">
                  <c:v>0.98947368421052628</c:v>
                </c:pt>
                <c:pt idx="397">
                  <c:v>1.0018994855559955</c:v>
                </c:pt>
                <c:pt idx="398">
                  <c:v>1.0311040759794226</c:v>
                </c:pt>
                <c:pt idx="399">
                  <c:v>1.0422635536208942</c:v>
                </c:pt>
                <c:pt idx="400">
                  <c:v>1.0358527898694105</c:v>
                </c:pt>
                <c:pt idx="401">
                  <c:v>1.0322912544519194</c:v>
                </c:pt>
                <c:pt idx="402">
                  <c:v>1.0254056193114365</c:v>
                </c:pt>
                <c:pt idx="403">
                  <c:v>1.0118717847249705</c:v>
                </c:pt>
                <c:pt idx="404">
                  <c:v>1.0095765730114763</c:v>
                </c:pt>
                <c:pt idx="405">
                  <c:v>1.0133755441234666</c:v>
                </c:pt>
                <c:pt idx="406">
                  <c:v>1.0116343490304709</c:v>
                </c:pt>
                <c:pt idx="407">
                  <c:v>1.0099722991689752</c:v>
                </c:pt>
                <c:pt idx="408">
                  <c:v>1.0049861495844876</c:v>
                </c:pt>
                <c:pt idx="409">
                  <c:v>1.0034823901859915</c:v>
                </c:pt>
                <c:pt idx="410">
                  <c:v>1.0057776018994857</c:v>
                </c:pt>
                <c:pt idx="411">
                  <c:v>1.0185199841709538</c:v>
                </c:pt>
                <c:pt idx="412">
                  <c:v>1.0221606648199448</c:v>
                </c:pt>
                <c:pt idx="413">
                  <c:v>1.0166996438464582</c:v>
                </c:pt>
                <c:pt idx="414">
                  <c:v>1.0129006727344678</c:v>
                </c:pt>
                <c:pt idx="415">
                  <c:v>1.0203403244954492</c:v>
                </c:pt>
                <c:pt idx="416">
                  <c:v>1.0328452710724179</c:v>
                </c:pt>
                <c:pt idx="417">
                  <c:v>1.0211317768104473</c:v>
                </c:pt>
                <c:pt idx="418">
                  <c:v>1.0072022160664822</c:v>
                </c:pt>
                <c:pt idx="419">
                  <c:v>1.0104471705579741</c:v>
                </c:pt>
                <c:pt idx="420">
                  <c:v>1.0166204986149587</c:v>
                </c:pt>
                <c:pt idx="421">
                  <c:v>1.021210922041947</c:v>
                </c:pt>
                <c:pt idx="422">
                  <c:v>1.0264345073209342</c:v>
                </c:pt>
                <c:pt idx="423">
                  <c:v>1.0382271468144044</c:v>
                </c:pt>
                <c:pt idx="424">
                  <c:v>1.0398891966759003</c:v>
                </c:pt>
                <c:pt idx="425">
                  <c:v>1.0314998021369213</c:v>
                </c:pt>
                <c:pt idx="426">
                  <c:v>1.0046695686584883</c:v>
                </c:pt>
                <c:pt idx="427">
                  <c:v>0.99540957657301155</c:v>
                </c:pt>
                <c:pt idx="428">
                  <c:v>1.0109220419469727</c:v>
                </c:pt>
                <c:pt idx="429">
                  <c:v>1.0146418678274636</c:v>
                </c:pt>
                <c:pt idx="430">
                  <c:v>1.0151167392164624</c:v>
                </c:pt>
                <c:pt idx="431">
                  <c:v>1.0252473288484369</c:v>
                </c:pt>
                <c:pt idx="432">
                  <c:v>1.0349821923229128</c:v>
                </c:pt>
                <c:pt idx="433">
                  <c:v>1.0275425405619312</c:v>
                </c:pt>
                <c:pt idx="434">
                  <c:v>1.0177285318559557</c:v>
                </c:pt>
                <c:pt idx="435">
                  <c:v>1.005223585278987</c:v>
                </c:pt>
                <c:pt idx="436">
                  <c:v>0.99176889592402062</c:v>
                </c:pt>
                <c:pt idx="437">
                  <c:v>0.99161060546102109</c:v>
                </c:pt>
                <c:pt idx="438">
                  <c:v>1.0027700831024933</c:v>
                </c:pt>
                <c:pt idx="439">
                  <c:v>1.0095765730114763</c:v>
                </c:pt>
                <c:pt idx="440">
                  <c:v>1.0071230708349821</c:v>
                </c:pt>
                <c:pt idx="441">
                  <c:v>1.0102097348634744</c:v>
                </c:pt>
                <c:pt idx="442">
                  <c:v>1.0233478432924417</c:v>
                </c:pt>
                <c:pt idx="443">
                  <c:v>1.0195488721804513</c:v>
                </c:pt>
                <c:pt idx="444">
                  <c:v>1.008389394538979</c:v>
                </c:pt>
                <c:pt idx="445">
                  <c:v>1.0130589631974674</c:v>
                </c:pt>
                <c:pt idx="446">
                  <c:v>1.023268698060942</c:v>
                </c:pt>
                <c:pt idx="447">
                  <c:v>1.0143252869014641</c:v>
                </c:pt>
                <c:pt idx="448">
                  <c:v>1.0193114364859517</c:v>
                </c:pt>
                <c:pt idx="449">
                  <c:v>1.0389394538979029</c:v>
                </c:pt>
                <c:pt idx="450">
                  <c:v>1.0361693707954096</c:v>
                </c:pt>
                <c:pt idx="451">
                  <c:v>1.0296794618124259</c:v>
                </c:pt>
                <c:pt idx="452">
                  <c:v>1.0211317768104473</c:v>
                </c:pt>
                <c:pt idx="453">
                  <c:v>1.0185199841709538</c:v>
                </c:pt>
                <c:pt idx="454">
                  <c:v>1.0191531460229521</c:v>
                </c:pt>
                <c:pt idx="455">
                  <c:v>1.0266719430154334</c:v>
                </c:pt>
                <c:pt idx="456">
                  <c:v>1.032370399683419</c:v>
                </c:pt>
                <c:pt idx="457">
                  <c:v>1.0187574198654532</c:v>
                </c:pt>
                <c:pt idx="458">
                  <c:v>1.0153541749109616</c:v>
                </c:pt>
                <c:pt idx="459">
                  <c:v>1.0197863078749507</c:v>
                </c:pt>
                <c:pt idx="460">
                  <c:v>1.0265927977839335</c:v>
                </c:pt>
                <c:pt idx="461">
                  <c:v>1.021210922041947</c:v>
                </c:pt>
                <c:pt idx="462">
                  <c:v>1.0235852789869411</c:v>
                </c:pt>
                <c:pt idx="463">
                  <c:v>1.0294420261179265</c:v>
                </c:pt>
                <c:pt idx="464">
                  <c:v>1.0184408389394539</c:v>
                </c:pt>
                <c:pt idx="465">
                  <c:v>1.0198654531064504</c:v>
                </c:pt>
                <c:pt idx="466">
                  <c:v>1.022398100514444</c:v>
                </c:pt>
                <c:pt idx="467">
                  <c:v>1.0095765730114763</c:v>
                </c:pt>
                <c:pt idx="468">
                  <c:v>1.0070439256034824</c:v>
                </c:pt>
                <c:pt idx="469">
                  <c:v>1.0125840918084688</c:v>
                </c:pt>
                <c:pt idx="470">
                  <c:v>1.0250890383854374</c:v>
                </c:pt>
                <c:pt idx="471">
                  <c:v>1.0392560348239017</c:v>
                </c:pt>
                <c:pt idx="472">
                  <c:v>1.0388603086664028</c:v>
                </c:pt>
                <c:pt idx="473">
                  <c:v>1.0297586070439257</c:v>
                </c:pt>
                <c:pt idx="474">
                  <c:v>1.0235061337554414</c:v>
                </c:pt>
                <c:pt idx="475">
                  <c:v>1.0125840918084688</c:v>
                </c:pt>
                <c:pt idx="476">
                  <c:v>0.9926394934705185</c:v>
                </c:pt>
                <c:pt idx="477">
                  <c:v>0.98923624851602698</c:v>
                </c:pt>
                <c:pt idx="478">
                  <c:v>1.0246141669964384</c:v>
                </c:pt>
                <c:pt idx="479">
                  <c:v>1.0524732884843691</c:v>
                </c:pt>
                <c:pt idx="480">
                  <c:v>1.0386228729719036</c:v>
                </c:pt>
                <c:pt idx="481">
                  <c:v>1.022081519588445</c:v>
                </c:pt>
                <c:pt idx="482">
                  <c:v>1.0192322912544518</c:v>
                </c:pt>
                <c:pt idx="483">
                  <c:v>1.0106846062524732</c:v>
                </c:pt>
                <c:pt idx="484">
                  <c:v>0.99912940245350224</c:v>
                </c:pt>
                <c:pt idx="485">
                  <c:v>0.99754649782350613</c:v>
                </c:pt>
                <c:pt idx="486">
                  <c:v>1.0071230708349821</c:v>
                </c:pt>
                <c:pt idx="487">
                  <c:v>1.0235852789869411</c:v>
                </c:pt>
                <c:pt idx="488">
                  <c:v>1.0322912544519194</c:v>
                </c:pt>
                <c:pt idx="489">
                  <c:v>1.0318163830629206</c:v>
                </c:pt>
                <c:pt idx="490">
                  <c:v>1.0366442421844084</c:v>
                </c:pt>
                <c:pt idx="491">
                  <c:v>1.0284131381084289</c:v>
                </c:pt>
                <c:pt idx="492">
                  <c:v>1.0212900672734471</c:v>
                </c:pt>
                <c:pt idx="493">
                  <c:v>1.0298377522754256</c:v>
                </c:pt>
                <c:pt idx="494">
                  <c:v>1.0413138108428968</c:v>
                </c:pt>
                <c:pt idx="495">
                  <c:v>1.0371191135734072</c:v>
                </c:pt>
                <c:pt idx="496">
                  <c:v>1.0297586070439257</c:v>
                </c:pt>
                <c:pt idx="497">
                  <c:v>1.0259596359319352</c:v>
                </c:pt>
                <c:pt idx="498">
                  <c:v>1.0109220419469727</c:v>
                </c:pt>
                <c:pt idx="499">
                  <c:v>1.0028492283339929</c:v>
                </c:pt>
                <c:pt idx="500">
                  <c:v>1.0078353779184803</c:v>
                </c:pt>
                <c:pt idx="501">
                  <c:v>1.0116343490304709</c:v>
                </c:pt>
                <c:pt idx="502">
                  <c:v>1.022081519588445</c:v>
                </c:pt>
                <c:pt idx="503">
                  <c:v>1.0247724574594379</c:v>
                </c:pt>
                <c:pt idx="504">
                  <c:v>1.0250098931539375</c:v>
                </c:pt>
                <c:pt idx="505">
                  <c:v>1.0253264740799368</c:v>
                </c:pt>
                <c:pt idx="506">
                  <c:v>1.0287297190344284</c:v>
                </c:pt>
                <c:pt idx="507">
                  <c:v>1.0256430550059361</c:v>
                </c:pt>
                <c:pt idx="508">
                  <c:v>1.0143252869014641</c:v>
                </c:pt>
                <c:pt idx="509">
                  <c:v>1.0056984566679859</c:v>
                </c:pt>
                <c:pt idx="510">
                  <c:v>1.0066481994459835</c:v>
                </c:pt>
                <c:pt idx="511">
                  <c:v>1.02398100514444</c:v>
                </c:pt>
                <c:pt idx="512">
                  <c:v>1.034823901859913</c:v>
                </c:pt>
                <c:pt idx="513">
                  <c:v>1.0249307479224379</c:v>
                </c:pt>
                <c:pt idx="514">
                  <c:v>1.0178076770874556</c:v>
                </c:pt>
                <c:pt idx="515">
                  <c:v>1.0195488721804513</c:v>
                </c:pt>
                <c:pt idx="516">
                  <c:v>1.021210922041947</c:v>
                </c:pt>
                <c:pt idx="517">
                  <c:v>1.0252473288484369</c:v>
                </c:pt>
                <c:pt idx="518">
                  <c:v>1.0269885239414327</c:v>
                </c:pt>
                <c:pt idx="519">
                  <c:v>1.0125049465769687</c:v>
                </c:pt>
                <c:pt idx="520">
                  <c:v>1.0010288880094975</c:v>
                </c:pt>
                <c:pt idx="521">
                  <c:v>1.0021369212504947</c:v>
                </c:pt>
                <c:pt idx="522">
                  <c:v>1.0166204986149587</c:v>
                </c:pt>
                <c:pt idx="523">
                  <c:v>1.0241392956074398</c:v>
                </c:pt>
                <c:pt idx="524">
                  <c:v>1.0214483577364464</c:v>
                </c:pt>
                <c:pt idx="525">
                  <c:v>1.0247724574594379</c:v>
                </c:pt>
                <c:pt idx="526">
                  <c:v>1.0238227146814405</c:v>
                </c:pt>
                <c:pt idx="527">
                  <c:v>1.0104471705579741</c:v>
                </c:pt>
                <c:pt idx="528">
                  <c:v>1.0159081915314603</c:v>
                </c:pt>
                <c:pt idx="529">
                  <c:v>1.0152750296794619</c:v>
                </c:pt>
                <c:pt idx="530">
                  <c:v>1.014008705975465</c:v>
                </c:pt>
                <c:pt idx="531">
                  <c:v>1.023268698060942</c:v>
                </c:pt>
                <c:pt idx="532">
                  <c:v>1.0219232291254452</c:v>
                </c:pt>
                <c:pt idx="533">
                  <c:v>1.001582904629996</c:v>
                </c:pt>
                <c:pt idx="534">
                  <c:v>1.0038781163434904</c:v>
                </c:pt>
                <c:pt idx="535">
                  <c:v>1.0261179263949347</c:v>
                </c:pt>
                <c:pt idx="536">
                  <c:v>1.0254056193114365</c:v>
                </c:pt>
                <c:pt idx="537">
                  <c:v>1.0311040759794226</c:v>
                </c:pt>
                <c:pt idx="538">
                  <c:v>1.0258013454689356</c:v>
                </c:pt>
                <c:pt idx="539">
                  <c:v>1.0095765730114763</c:v>
                </c:pt>
                <c:pt idx="540">
                  <c:v>1.00221606648199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C64-4732-9EBD-9ACB6AE8A377}"/>
            </c:ext>
          </c:extLst>
        </c:ser>
        <c:ser>
          <c:idx val="3"/>
          <c:order val="1"/>
          <c:tx>
            <c:strRef>
              <c:f>'BR Low Load'!$AD$11</c:f>
              <c:strCache>
                <c:ptCount val="1"/>
                <c:pt idx="0">
                  <c:v>MdotA/Mdot(t₀)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7"/>
            <c:spPr>
              <a:noFill/>
              <a:ln>
                <a:solidFill>
                  <a:srgbClr val="00FF00"/>
                </a:solidFill>
              </a:ln>
            </c:spPr>
          </c:marker>
          <c:xVal>
            <c:numRef>
              <c:f>'BR Low Load'!$AB$13:$AB$553</c:f>
              <c:numCache>
                <c:formatCode>General</c:formatCode>
                <c:ptCount val="541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118.00000000745058</c:v>
                </c:pt>
                <c:pt idx="119">
                  <c:v>119.00000000023283</c:v>
                </c:pt>
                <c:pt idx="120">
                  <c:v>120.00000000349246</c:v>
                </c:pt>
                <c:pt idx="121">
                  <c:v>121.00000000675209</c:v>
                </c:pt>
                <c:pt idx="122">
                  <c:v>121.99999999953434</c:v>
                </c:pt>
                <c:pt idx="123">
                  <c:v>123.00000000279397</c:v>
                </c:pt>
                <c:pt idx="124">
                  <c:v>124.0000000060536</c:v>
                </c:pt>
                <c:pt idx="125">
                  <c:v>124.99999999883585</c:v>
                </c:pt>
                <c:pt idx="126">
                  <c:v>126.00000000209548</c:v>
                </c:pt>
                <c:pt idx="127">
                  <c:v>127.0000000053551</c:v>
                </c:pt>
                <c:pt idx="128">
                  <c:v>128.00000000861473</c:v>
                </c:pt>
                <c:pt idx="129">
                  <c:v>129.00000000139698</c:v>
                </c:pt>
                <c:pt idx="130">
                  <c:v>130.00000000465661</c:v>
                </c:pt>
                <c:pt idx="131">
                  <c:v>131.00000000791624</c:v>
                </c:pt>
                <c:pt idx="132">
                  <c:v>132.00000000069849</c:v>
                </c:pt>
                <c:pt idx="133">
                  <c:v>133.00000000395812</c:v>
                </c:pt>
                <c:pt idx="134">
                  <c:v>134.00000000721775</c:v>
                </c:pt>
                <c:pt idx="135">
                  <c:v>135</c:v>
                </c:pt>
                <c:pt idx="136">
                  <c:v>136.00000000325963</c:v>
                </c:pt>
                <c:pt idx="137">
                  <c:v>137.00000000651926</c:v>
                </c:pt>
                <c:pt idx="138">
                  <c:v>137.99999999930151</c:v>
                </c:pt>
                <c:pt idx="139">
                  <c:v>139.00000000256114</c:v>
                </c:pt>
                <c:pt idx="140">
                  <c:v>140.00000000582077</c:v>
                </c:pt>
                <c:pt idx="141">
                  <c:v>140.99999999860302</c:v>
                </c:pt>
                <c:pt idx="142">
                  <c:v>142.00000000186265</c:v>
                </c:pt>
                <c:pt idx="143">
                  <c:v>143.00000000512227</c:v>
                </c:pt>
                <c:pt idx="144">
                  <c:v>144.0000000083819</c:v>
                </c:pt>
                <c:pt idx="145">
                  <c:v>145.00000000116415</c:v>
                </c:pt>
                <c:pt idx="146">
                  <c:v>146.00000000442378</c:v>
                </c:pt>
                <c:pt idx="147">
                  <c:v>147.00000000768341</c:v>
                </c:pt>
                <c:pt idx="148">
                  <c:v>148.00000000046566</c:v>
                </c:pt>
                <c:pt idx="149">
                  <c:v>149.00000000372529</c:v>
                </c:pt>
                <c:pt idx="150">
                  <c:v>150.00000000698492</c:v>
                </c:pt>
                <c:pt idx="151">
                  <c:v>150.99999999976717</c:v>
                </c:pt>
                <c:pt idx="152">
                  <c:v>152.0000000030268</c:v>
                </c:pt>
                <c:pt idx="153">
                  <c:v>153.00000000628643</c:v>
                </c:pt>
                <c:pt idx="154">
                  <c:v>153.99999999906868</c:v>
                </c:pt>
                <c:pt idx="155">
                  <c:v>155.00000000232831</c:v>
                </c:pt>
                <c:pt idx="156">
                  <c:v>156.00000000558794</c:v>
                </c:pt>
                <c:pt idx="157">
                  <c:v>156.99999999837019</c:v>
                </c:pt>
                <c:pt idx="158">
                  <c:v>158.00000000162981</c:v>
                </c:pt>
                <c:pt idx="159">
                  <c:v>159.00000000488944</c:v>
                </c:pt>
                <c:pt idx="160">
                  <c:v>160.00000000814907</c:v>
                </c:pt>
                <c:pt idx="161">
                  <c:v>161.00000000093132</c:v>
                </c:pt>
                <c:pt idx="162">
                  <c:v>162.00000000419095</c:v>
                </c:pt>
                <c:pt idx="163">
                  <c:v>163.00000000745058</c:v>
                </c:pt>
                <c:pt idx="164">
                  <c:v>164.00000000023283</c:v>
                </c:pt>
                <c:pt idx="165">
                  <c:v>165.00000000349246</c:v>
                </c:pt>
                <c:pt idx="166">
                  <c:v>166.00000000675209</c:v>
                </c:pt>
                <c:pt idx="167">
                  <c:v>166.99999999953434</c:v>
                </c:pt>
                <c:pt idx="168">
                  <c:v>168.00000000279397</c:v>
                </c:pt>
                <c:pt idx="169">
                  <c:v>169.0000000060536</c:v>
                </c:pt>
                <c:pt idx="170">
                  <c:v>169.99999999883585</c:v>
                </c:pt>
                <c:pt idx="171">
                  <c:v>171.00000000209548</c:v>
                </c:pt>
                <c:pt idx="172">
                  <c:v>172.0000000053551</c:v>
                </c:pt>
                <c:pt idx="173">
                  <c:v>173.00000000861473</c:v>
                </c:pt>
                <c:pt idx="174">
                  <c:v>174.00000000139698</c:v>
                </c:pt>
                <c:pt idx="175">
                  <c:v>175.00000000465661</c:v>
                </c:pt>
                <c:pt idx="176">
                  <c:v>176.00000000791624</c:v>
                </c:pt>
                <c:pt idx="177">
                  <c:v>177.00000000069849</c:v>
                </c:pt>
                <c:pt idx="178">
                  <c:v>178.00000000395812</c:v>
                </c:pt>
                <c:pt idx="179">
                  <c:v>179.00000000721775</c:v>
                </c:pt>
                <c:pt idx="180">
                  <c:v>180</c:v>
                </c:pt>
                <c:pt idx="181">
                  <c:v>181.00000000325963</c:v>
                </c:pt>
                <c:pt idx="182">
                  <c:v>182.00000000651926</c:v>
                </c:pt>
                <c:pt idx="183">
                  <c:v>182.99999999930151</c:v>
                </c:pt>
                <c:pt idx="184">
                  <c:v>184.00000000256114</c:v>
                </c:pt>
                <c:pt idx="185">
                  <c:v>185.00000000582077</c:v>
                </c:pt>
                <c:pt idx="186">
                  <c:v>185.99999999860302</c:v>
                </c:pt>
                <c:pt idx="187">
                  <c:v>187.00000000186265</c:v>
                </c:pt>
                <c:pt idx="188">
                  <c:v>188.00000000512227</c:v>
                </c:pt>
                <c:pt idx="189">
                  <c:v>189.0000000083819</c:v>
                </c:pt>
                <c:pt idx="190">
                  <c:v>190.00000000116415</c:v>
                </c:pt>
                <c:pt idx="191">
                  <c:v>191.00000000442378</c:v>
                </c:pt>
                <c:pt idx="192">
                  <c:v>192.00000000768341</c:v>
                </c:pt>
                <c:pt idx="193">
                  <c:v>193.00000000046566</c:v>
                </c:pt>
                <c:pt idx="194">
                  <c:v>194.00000000372529</c:v>
                </c:pt>
                <c:pt idx="195">
                  <c:v>195.00000000698492</c:v>
                </c:pt>
                <c:pt idx="196">
                  <c:v>195.99999999976717</c:v>
                </c:pt>
                <c:pt idx="197">
                  <c:v>197.0000000030268</c:v>
                </c:pt>
                <c:pt idx="198">
                  <c:v>198.00000000628643</c:v>
                </c:pt>
                <c:pt idx="199">
                  <c:v>198.99999999906868</c:v>
                </c:pt>
                <c:pt idx="200">
                  <c:v>200.00000000232831</c:v>
                </c:pt>
                <c:pt idx="201">
                  <c:v>201.00000000558794</c:v>
                </c:pt>
                <c:pt idx="202">
                  <c:v>201.99999999837019</c:v>
                </c:pt>
                <c:pt idx="203">
                  <c:v>203.00000000162981</c:v>
                </c:pt>
                <c:pt idx="204">
                  <c:v>204.00000000488944</c:v>
                </c:pt>
                <c:pt idx="205">
                  <c:v>205.00000000814907</c:v>
                </c:pt>
                <c:pt idx="206">
                  <c:v>206.00000000093132</c:v>
                </c:pt>
                <c:pt idx="207">
                  <c:v>207.00000000419095</c:v>
                </c:pt>
                <c:pt idx="208">
                  <c:v>208.00000000745058</c:v>
                </c:pt>
                <c:pt idx="209">
                  <c:v>209.00000000023283</c:v>
                </c:pt>
                <c:pt idx="210">
                  <c:v>210.00000000349246</c:v>
                </c:pt>
                <c:pt idx="211">
                  <c:v>211.00000000675209</c:v>
                </c:pt>
                <c:pt idx="212">
                  <c:v>211.99999999953434</c:v>
                </c:pt>
                <c:pt idx="213">
                  <c:v>213.00000000279397</c:v>
                </c:pt>
                <c:pt idx="214">
                  <c:v>214.0000000060536</c:v>
                </c:pt>
                <c:pt idx="215">
                  <c:v>214.99999999883585</c:v>
                </c:pt>
                <c:pt idx="216">
                  <c:v>216.00000000209548</c:v>
                </c:pt>
                <c:pt idx="217">
                  <c:v>217.0000000053551</c:v>
                </c:pt>
                <c:pt idx="218">
                  <c:v>218.00000000861473</c:v>
                </c:pt>
                <c:pt idx="219">
                  <c:v>219.00000000139698</c:v>
                </c:pt>
                <c:pt idx="220">
                  <c:v>220.00000000465661</c:v>
                </c:pt>
                <c:pt idx="221">
                  <c:v>221.00000000791624</c:v>
                </c:pt>
                <c:pt idx="222">
                  <c:v>222.00000000069849</c:v>
                </c:pt>
                <c:pt idx="223">
                  <c:v>223.00000000395812</c:v>
                </c:pt>
                <c:pt idx="224">
                  <c:v>224.00000000721775</c:v>
                </c:pt>
                <c:pt idx="225">
                  <c:v>225</c:v>
                </c:pt>
                <c:pt idx="226">
                  <c:v>226.00000000325963</c:v>
                </c:pt>
                <c:pt idx="227">
                  <c:v>227.00000000651926</c:v>
                </c:pt>
                <c:pt idx="228">
                  <c:v>227.99999999930151</c:v>
                </c:pt>
                <c:pt idx="229">
                  <c:v>229.00000000256114</c:v>
                </c:pt>
                <c:pt idx="230">
                  <c:v>230.00000000582077</c:v>
                </c:pt>
                <c:pt idx="231">
                  <c:v>230.99999999860302</c:v>
                </c:pt>
                <c:pt idx="232">
                  <c:v>232.00000000186265</c:v>
                </c:pt>
                <c:pt idx="233">
                  <c:v>233.00000000512227</c:v>
                </c:pt>
                <c:pt idx="234">
                  <c:v>234.0000000083819</c:v>
                </c:pt>
                <c:pt idx="235">
                  <c:v>235.00000000116415</c:v>
                </c:pt>
                <c:pt idx="236">
                  <c:v>236.00000000442378</c:v>
                </c:pt>
                <c:pt idx="237">
                  <c:v>237.00000000768341</c:v>
                </c:pt>
                <c:pt idx="238">
                  <c:v>238.00000000046566</c:v>
                </c:pt>
                <c:pt idx="239">
                  <c:v>239.00000000372529</c:v>
                </c:pt>
                <c:pt idx="240">
                  <c:v>240.00000000698492</c:v>
                </c:pt>
                <c:pt idx="241">
                  <c:v>240.99999999976717</c:v>
                </c:pt>
                <c:pt idx="242">
                  <c:v>242.0000000030268</c:v>
                </c:pt>
                <c:pt idx="243">
                  <c:v>243.00000000628643</c:v>
                </c:pt>
                <c:pt idx="244">
                  <c:v>243.99999999906868</c:v>
                </c:pt>
                <c:pt idx="245">
                  <c:v>245.00000000232831</c:v>
                </c:pt>
                <c:pt idx="246">
                  <c:v>246.00000000558794</c:v>
                </c:pt>
                <c:pt idx="247">
                  <c:v>246.99999999837019</c:v>
                </c:pt>
                <c:pt idx="248">
                  <c:v>248.00000000162981</c:v>
                </c:pt>
                <c:pt idx="249">
                  <c:v>249.00000000488944</c:v>
                </c:pt>
                <c:pt idx="250">
                  <c:v>250.00000000814907</c:v>
                </c:pt>
                <c:pt idx="251">
                  <c:v>251.00000000093132</c:v>
                </c:pt>
                <c:pt idx="252">
                  <c:v>252.00000000419095</c:v>
                </c:pt>
                <c:pt idx="253">
                  <c:v>253.00000000745058</c:v>
                </c:pt>
                <c:pt idx="254">
                  <c:v>254.00000000023283</c:v>
                </c:pt>
                <c:pt idx="255">
                  <c:v>255.00000000349246</c:v>
                </c:pt>
                <c:pt idx="256">
                  <c:v>256.00000000675209</c:v>
                </c:pt>
                <c:pt idx="257">
                  <c:v>256.99999999953434</c:v>
                </c:pt>
                <c:pt idx="258">
                  <c:v>258.00000000279397</c:v>
                </c:pt>
                <c:pt idx="259">
                  <c:v>259.0000000060536</c:v>
                </c:pt>
                <c:pt idx="260">
                  <c:v>259.99999999883585</c:v>
                </c:pt>
                <c:pt idx="261">
                  <c:v>261.00000000209548</c:v>
                </c:pt>
                <c:pt idx="262">
                  <c:v>262.0000000053551</c:v>
                </c:pt>
                <c:pt idx="263">
                  <c:v>263.00000000861473</c:v>
                </c:pt>
                <c:pt idx="264">
                  <c:v>264.00000000139698</c:v>
                </c:pt>
                <c:pt idx="265">
                  <c:v>265.00000000465661</c:v>
                </c:pt>
                <c:pt idx="266">
                  <c:v>266.00000000791624</c:v>
                </c:pt>
                <c:pt idx="267">
                  <c:v>267.00000000069849</c:v>
                </c:pt>
                <c:pt idx="268">
                  <c:v>268.00000000395812</c:v>
                </c:pt>
                <c:pt idx="269">
                  <c:v>269.00000000721775</c:v>
                </c:pt>
                <c:pt idx="270">
                  <c:v>270</c:v>
                </c:pt>
                <c:pt idx="271">
                  <c:v>271.00000000325963</c:v>
                </c:pt>
                <c:pt idx="272">
                  <c:v>272.00000000651926</c:v>
                </c:pt>
                <c:pt idx="273">
                  <c:v>272.99999999930151</c:v>
                </c:pt>
                <c:pt idx="274">
                  <c:v>274.00000000256114</c:v>
                </c:pt>
                <c:pt idx="275">
                  <c:v>275.00000000582077</c:v>
                </c:pt>
                <c:pt idx="276">
                  <c:v>275.99999999860302</c:v>
                </c:pt>
                <c:pt idx="277">
                  <c:v>277.00000000186265</c:v>
                </c:pt>
                <c:pt idx="278">
                  <c:v>278.00000000512227</c:v>
                </c:pt>
                <c:pt idx="279">
                  <c:v>279.0000000083819</c:v>
                </c:pt>
                <c:pt idx="280">
                  <c:v>280.00000000116415</c:v>
                </c:pt>
                <c:pt idx="281">
                  <c:v>281.00000000442378</c:v>
                </c:pt>
                <c:pt idx="282">
                  <c:v>282.00000000768341</c:v>
                </c:pt>
                <c:pt idx="283">
                  <c:v>283.00000000046566</c:v>
                </c:pt>
                <c:pt idx="284">
                  <c:v>284.00000000372529</c:v>
                </c:pt>
                <c:pt idx="285">
                  <c:v>285.00000000698492</c:v>
                </c:pt>
                <c:pt idx="286">
                  <c:v>285.99999999976717</c:v>
                </c:pt>
                <c:pt idx="287">
                  <c:v>287.0000000030268</c:v>
                </c:pt>
                <c:pt idx="288">
                  <c:v>288.00000000628643</c:v>
                </c:pt>
                <c:pt idx="289">
                  <c:v>288.99999999906868</c:v>
                </c:pt>
                <c:pt idx="290">
                  <c:v>290.00000000232831</c:v>
                </c:pt>
                <c:pt idx="291">
                  <c:v>291.00000000558794</c:v>
                </c:pt>
                <c:pt idx="292">
                  <c:v>291.99999999837019</c:v>
                </c:pt>
                <c:pt idx="293">
                  <c:v>293.00000000162981</c:v>
                </c:pt>
                <c:pt idx="294">
                  <c:v>294.00000000488944</c:v>
                </c:pt>
                <c:pt idx="295">
                  <c:v>295.00000000814907</c:v>
                </c:pt>
                <c:pt idx="296">
                  <c:v>296.00000000093132</c:v>
                </c:pt>
                <c:pt idx="297">
                  <c:v>297.00000000419095</c:v>
                </c:pt>
                <c:pt idx="298">
                  <c:v>298.00000000745058</c:v>
                </c:pt>
                <c:pt idx="299">
                  <c:v>299.00000000023283</c:v>
                </c:pt>
                <c:pt idx="300">
                  <c:v>300.00000000349246</c:v>
                </c:pt>
                <c:pt idx="301">
                  <c:v>301.00000000675209</c:v>
                </c:pt>
                <c:pt idx="302">
                  <c:v>301.99999999953434</c:v>
                </c:pt>
                <c:pt idx="303">
                  <c:v>303.00000000279397</c:v>
                </c:pt>
                <c:pt idx="304">
                  <c:v>304.0000000060536</c:v>
                </c:pt>
                <c:pt idx="305">
                  <c:v>304.99999999883585</c:v>
                </c:pt>
                <c:pt idx="306">
                  <c:v>306.00000000209548</c:v>
                </c:pt>
                <c:pt idx="307">
                  <c:v>307.0000000053551</c:v>
                </c:pt>
                <c:pt idx="308">
                  <c:v>308.00000000861473</c:v>
                </c:pt>
                <c:pt idx="309">
                  <c:v>309.00000000139698</c:v>
                </c:pt>
                <c:pt idx="310">
                  <c:v>310.00000000465661</c:v>
                </c:pt>
                <c:pt idx="311">
                  <c:v>311.00000000791624</c:v>
                </c:pt>
                <c:pt idx="312">
                  <c:v>312.00000000069849</c:v>
                </c:pt>
                <c:pt idx="313">
                  <c:v>313.00000000395812</c:v>
                </c:pt>
                <c:pt idx="314">
                  <c:v>314.00000000721775</c:v>
                </c:pt>
                <c:pt idx="315">
                  <c:v>315</c:v>
                </c:pt>
                <c:pt idx="316">
                  <c:v>316.00000000325963</c:v>
                </c:pt>
                <c:pt idx="317">
                  <c:v>317.00000000651926</c:v>
                </c:pt>
                <c:pt idx="318">
                  <c:v>317.99999999930151</c:v>
                </c:pt>
                <c:pt idx="319">
                  <c:v>319.00000000256114</c:v>
                </c:pt>
                <c:pt idx="320">
                  <c:v>320.00000000582077</c:v>
                </c:pt>
                <c:pt idx="321">
                  <c:v>320.99999999860302</c:v>
                </c:pt>
                <c:pt idx="322">
                  <c:v>322.00000000186265</c:v>
                </c:pt>
                <c:pt idx="323">
                  <c:v>323.00000000512227</c:v>
                </c:pt>
                <c:pt idx="324">
                  <c:v>324.0000000083819</c:v>
                </c:pt>
                <c:pt idx="325">
                  <c:v>325.00000000116415</c:v>
                </c:pt>
                <c:pt idx="326">
                  <c:v>326.00000000442378</c:v>
                </c:pt>
                <c:pt idx="327">
                  <c:v>327.00000000768341</c:v>
                </c:pt>
                <c:pt idx="328">
                  <c:v>328.00000000046566</c:v>
                </c:pt>
                <c:pt idx="329">
                  <c:v>329.00000000372529</c:v>
                </c:pt>
                <c:pt idx="330">
                  <c:v>330.00000000698492</c:v>
                </c:pt>
                <c:pt idx="331">
                  <c:v>330.99999999976717</c:v>
                </c:pt>
                <c:pt idx="332">
                  <c:v>332.0000000030268</c:v>
                </c:pt>
                <c:pt idx="333">
                  <c:v>333.00000000628643</c:v>
                </c:pt>
                <c:pt idx="334">
                  <c:v>333.99999999906868</c:v>
                </c:pt>
                <c:pt idx="335">
                  <c:v>335.00000000232831</c:v>
                </c:pt>
                <c:pt idx="336">
                  <c:v>336.00000000558794</c:v>
                </c:pt>
                <c:pt idx="337">
                  <c:v>336.99999999837019</c:v>
                </c:pt>
                <c:pt idx="338">
                  <c:v>338.00000000162981</c:v>
                </c:pt>
                <c:pt idx="339">
                  <c:v>339.00000000488944</c:v>
                </c:pt>
                <c:pt idx="340">
                  <c:v>340.00000000814907</c:v>
                </c:pt>
                <c:pt idx="341">
                  <c:v>341.00000000093132</c:v>
                </c:pt>
                <c:pt idx="342">
                  <c:v>342.00000000419095</c:v>
                </c:pt>
                <c:pt idx="343">
                  <c:v>343.00000000745058</c:v>
                </c:pt>
                <c:pt idx="344">
                  <c:v>344.00000000023283</c:v>
                </c:pt>
                <c:pt idx="345">
                  <c:v>345.00000000349246</c:v>
                </c:pt>
                <c:pt idx="346">
                  <c:v>346.00000000675209</c:v>
                </c:pt>
                <c:pt idx="347">
                  <c:v>346.99999999953434</c:v>
                </c:pt>
                <c:pt idx="348">
                  <c:v>348.00000000279397</c:v>
                </c:pt>
                <c:pt idx="349">
                  <c:v>349.0000000060536</c:v>
                </c:pt>
                <c:pt idx="350">
                  <c:v>349.99999999883585</c:v>
                </c:pt>
                <c:pt idx="351">
                  <c:v>351.00000000209548</c:v>
                </c:pt>
                <c:pt idx="352">
                  <c:v>352.0000000053551</c:v>
                </c:pt>
                <c:pt idx="353">
                  <c:v>353.00000000861473</c:v>
                </c:pt>
                <c:pt idx="354">
                  <c:v>354.00000000139698</c:v>
                </c:pt>
                <c:pt idx="355">
                  <c:v>355.00000000465661</c:v>
                </c:pt>
                <c:pt idx="356">
                  <c:v>356.00000000791624</c:v>
                </c:pt>
                <c:pt idx="357">
                  <c:v>357.00000000069849</c:v>
                </c:pt>
                <c:pt idx="358">
                  <c:v>358.00000000395812</c:v>
                </c:pt>
                <c:pt idx="359">
                  <c:v>359.00000000721775</c:v>
                </c:pt>
                <c:pt idx="360">
                  <c:v>360</c:v>
                </c:pt>
                <c:pt idx="361">
                  <c:v>361.00000000325963</c:v>
                </c:pt>
                <c:pt idx="362">
                  <c:v>362.00000000651926</c:v>
                </c:pt>
                <c:pt idx="363">
                  <c:v>362.99999999930151</c:v>
                </c:pt>
                <c:pt idx="364">
                  <c:v>364.00000000256114</c:v>
                </c:pt>
                <c:pt idx="365">
                  <c:v>365.00000000582077</c:v>
                </c:pt>
                <c:pt idx="366">
                  <c:v>365.99999999860302</c:v>
                </c:pt>
                <c:pt idx="367">
                  <c:v>367.00000000186265</c:v>
                </c:pt>
                <c:pt idx="368">
                  <c:v>368.00000000512227</c:v>
                </c:pt>
                <c:pt idx="369">
                  <c:v>369.0000000083819</c:v>
                </c:pt>
                <c:pt idx="370">
                  <c:v>370.00000000116415</c:v>
                </c:pt>
                <c:pt idx="371">
                  <c:v>371.00000000442378</c:v>
                </c:pt>
                <c:pt idx="372">
                  <c:v>372.00000000768341</c:v>
                </c:pt>
                <c:pt idx="373">
                  <c:v>373.00000000046566</c:v>
                </c:pt>
                <c:pt idx="374">
                  <c:v>374.00000000372529</c:v>
                </c:pt>
                <c:pt idx="375">
                  <c:v>375.00000000698492</c:v>
                </c:pt>
                <c:pt idx="376">
                  <c:v>375.99999999976717</c:v>
                </c:pt>
                <c:pt idx="377">
                  <c:v>377.0000000030268</c:v>
                </c:pt>
                <c:pt idx="378">
                  <c:v>378.00000000628643</c:v>
                </c:pt>
                <c:pt idx="379">
                  <c:v>378.99999999906868</c:v>
                </c:pt>
                <c:pt idx="380">
                  <c:v>380.00000000232831</c:v>
                </c:pt>
                <c:pt idx="381">
                  <c:v>381.00000000558794</c:v>
                </c:pt>
                <c:pt idx="382">
                  <c:v>381.99999999837019</c:v>
                </c:pt>
                <c:pt idx="383">
                  <c:v>383.00000000162981</c:v>
                </c:pt>
                <c:pt idx="384">
                  <c:v>384.00000000488944</c:v>
                </c:pt>
                <c:pt idx="385">
                  <c:v>385.00000000814907</c:v>
                </c:pt>
                <c:pt idx="386">
                  <c:v>386.00000000093132</c:v>
                </c:pt>
                <c:pt idx="387">
                  <c:v>387.00000000419095</c:v>
                </c:pt>
                <c:pt idx="388">
                  <c:v>388.00000000745058</c:v>
                </c:pt>
                <c:pt idx="389">
                  <c:v>389.00000000023283</c:v>
                </c:pt>
                <c:pt idx="390">
                  <c:v>390.00000000349246</c:v>
                </c:pt>
                <c:pt idx="391">
                  <c:v>391.00000000675209</c:v>
                </c:pt>
                <c:pt idx="392">
                  <c:v>391.99999999953434</c:v>
                </c:pt>
                <c:pt idx="393">
                  <c:v>393.00000000279397</c:v>
                </c:pt>
                <c:pt idx="394">
                  <c:v>394.0000000060536</c:v>
                </c:pt>
                <c:pt idx="395">
                  <c:v>394.99999999883585</c:v>
                </c:pt>
                <c:pt idx="396">
                  <c:v>396.00000000209548</c:v>
                </c:pt>
                <c:pt idx="397">
                  <c:v>397.0000000053551</c:v>
                </c:pt>
                <c:pt idx="398">
                  <c:v>398.00000000861473</c:v>
                </c:pt>
                <c:pt idx="399">
                  <c:v>399.00000000139698</c:v>
                </c:pt>
                <c:pt idx="400">
                  <c:v>400.00000000465661</c:v>
                </c:pt>
                <c:pt idx="401">
                  <c:v>401.00000000791624</c:v>
                </c:pt>
                <c:pt idx="402">
                  <c:v>402.00000000069849</c:v>
                </c:pt>
                <c:pt idx="403">
                  <c:v>403.00000000395812</c:v>
                </c:pt>
                <c:pt idx="404">
                  <c:v>404.00000000721775</c:v>
                </c:pt>
                <c:pt idx="405">
                  <c:v>405</c:v>
                </c:pt>
                <c:pt idx="406">
                  <c:v>406.00000000325963</c:v>
                </c:pt>
                <c:pt idx="407">
                  <c:v>407.00000000651926</c:v>
                </c:pt>
                <c:pt idx="408">
                  <c:v>407.99999999930151</c:v>
                </c:pt>
                <c:pt idx="409">
                  <c:v>409.00000000256114</c:v>
                </c:pt>
                <c:pt idx="410">
                  <c:v>410.00000000582077</c:v>
                </c:pt>
                <c:pt idx="411">
                  <c:v>410.99999999860302</c:v>
                </c:pt>
                <c:pt idx="412">
                  <c:v>412.00000000186265</c:v>
                </c:pt>
                <c:pt idx="413">
                  <c:v>413.00000000512227</c:v>
                </c:pt>
                <c:pt idx="414">
                  <c:v>414.0000000083819</c:v>
                </c:pt>
                <c:pt idx="415">
                  <c:v>415.00000000116415</c:v>
                </c:pt>
                <c:pt idx="416">
                  <c:v>416.00000000442378</c:v>
                </c:pt>
                <c:pt idx="417">
                  <c:v>417.00000000768341</c:v>
                </c:pt>
                <c:pt idx="418">
                  <c:v>418.00000000046566</c:v>
                </c:pt>
                <c:pt idx="419">
                  <c:v>419.00000000372529</c:v>
                </c:pt>
                <c:pt idx="420">
                  <c:v>420.00000000698492</c:v>
                </c:pt>
                <c:pt idx="421">
                  <c:v>420.99999999976717</c:v>
                </c:pt>
                <c:pt idx="422">
                  <c:v>422.0000000030268</c:v>
                </c:pt>
                <c:pt idx="423">
                  <c:v>423.00000000628643</c:v>
                </c:pt>
                <c:pt idx="424">
                  <c:v>423.99999999906868</c:v>
                </c:pt>
                <c:pt idx="425">
                  <c:v>425.00000000232831</c:v>
                </c:pt>
                <c:pt idx="426">
                  <c:v>426.00000000558794</c:v>
                </c:pt>
                <c:pt idx="427">
                  <c:v>426.99999999837019</c:v>
                </c:pt>
                <c:pt idx="428">
                  <c:v>428.00000000162981</c:v>
                </c:pt>
                <c:pt idx="429">
                  <c:v>429.00000000488944</c:v>
                </c:pt>
                <c:pt idx="430">
                  <c:v>430.00000000814907</c:v>
                </c:pt>
                <c:pt idx="431">
                  <c:v>431.00000000093132</c:v>
                </c:pt>
                <c:pt idx="432">
                  <c:v>432.00000000419095</c:v>
                </c:pt>
                <c:pt idx="433">
                  <c:v>433.00000000745058</c:v>
                </c:pt>
                <c:pt idx="434">
                  <c:v>434.00000000023283</c:v>
                </c:pt>
                <c:pt idx="435">
                  <c:v>435.00000000349246</c:v>
                </c:pt>
                <c:pt idx="436">
                  <c:v>436.00000000675209</c:v>
                </c:pt>
                <c:pt idx="437">
                  <c:v>436.99999999953434</c:v>
                </c:pt>
                <c:pt idx="438">
                  <c:v>438.00000000279397</c:v>
                </c:pt>
                <c:pt idx="439">
                  <c:v>439.0000000060536</c:v>
                </c:pt>
                <c:pt idx="440">
                  <c:v>439.99999999883585</c:v>
                </c:pt>
                <c:pt idx="441">
                  <c:v>441.00000000209548</c:v>
                </c:pt>
                <c:pt idx="442">
                  <c:v>442.0000000053551</c:v>
                </c:pt>
                <c:pt idx="443">
                  <c:v>443.00000000861473</c:v>
                </c:pt>
                <c:pt idx="444">
                  <c:v>444.00000000139698</c:v>
                </c:pt>
                <c:pt idx="445">
                  <c:v>445.00000000465661</c:v>
                </c:pt>
                <c:pt idx="446">
                  <c:v>446.00000000791624</c:v>
                </c:pt>
                <c:pt idx="447">
                  <c:v>447.00000000069849</c:v>
                </c:pt>
                <c:pt idx="448">
                  <c:v>448.00000000395812</c:v>
                </c:pt>
                <c:pt idx="449">
                  <c:v>449.00000000721775</c:v>
                </c:pt>
                <c:pt idx="450">
                  <c:v>450</c:v>
                </c:pt>
                <c:pt idx="451">
                  <c:v>451.00000000325963</c:v>
                </c:pt>
                <c:pt idx="452">
                  <c:v>452.00000000651926</c:v>
                </c:pt>
                <c:pt idx="453">
                  <c:v>452.99999999930151</c:v>
                </c:pt>
                <c:pt idx="454">
                  <c:v>454.00000000256114</c:v>
                </c:pt>
                <c:pt idx="455">
                  <c:v>455.00000000582077</c:v>
                </c:pt>
                <c:pt idx="456">
                  <c:v>455.99999999860302</c:v>
                </c:pt>
                <c:pt idx="457">
                  <c:v>457.00000000186265</c:v>
                </c:pt>
                <c:pt idx="458">
                  <c:v>458.00000000512227</c:v>
                </c:pt>
                <c:pt idx="459">
                  <c:v>459.0000000083819</c:v>
                </c:pt>
                <c:pt idx="460">
                  <c:v>460.00000000116415</c:v>
                </c:pt>
                <c:pt idx="461">
                  <c:v>461.00000000442378</c:v>
                </c:pt>
                <c:pt idx="462">
                  <c:v>462.00000000768341</c:v>
                </c:pt>
                <c:pt idx="463">
                  <c:v>463.00000000046566</c:v>
                </c:pt>
                <c:pt idx="464">
                  <c:v>464.00000000372529</c:v>
                </c:pt>
                <c:pt idx="465">
                  <c:v>465.00000000698492</c:v>
                </c:pt>
                <c:pt idx="466">
                  <c:v>465.99999999976717</c:v>
                </c:pt>
                <c:pt idx="467">
                  <c:v>467.0000000030268</c:v>
                </c:pt>
                <c:pt idx="468">
                  <c:v>468.00000000628643</c:v>
                </c:pt>
                <c:pt idx="469">
                  <c:v>468.99999999906868</c:v>
                </c:pt>
                <c:pt idx="470">
                  <c:v>470.00000000232831</c:v>
                </c:pt>
                <c:pt idx="471">
                  <c:v>471.00000000558794</c:v>
                </c:pt>
                <c:pt idx="472">
                  <c:v>471.99999999837019</c:v>
                </c:pt>
                <c:pt idx="473">
                  <c:v>473.00000000162981</c:v>
                </c:pt>
                <c:pt idx="474">
                  <c:v>474.00000000488944</c:v>
                </c:pt>
                <c:pt idx="475">
                  <c:v>475.00000000814907</c:v>
                </c:pt>
                <c:pt idx="476">
                  <c:v>476.00000000093132</c:v>
                </c:pt>
                <c:pt idx="477">
                  <c:v>477.00000000419095</c:v>
                </c:pt>
                <c:pt idx="478">
                  <c:v>478.00000000745058</c:v>
                </c:pt>
                <c:pt idx="479">
                  <c:v>479.00000000023283</c:v>
                </c:pt>
                <c:pt idx="480">
                  <c:v>480.00000000349246</c:v>
                </c:pt>
                <c:pt idx="481">
                  <c:v>481.00000000675209</c:v>
                </c:pt>
                <c:pt idx="482">
                  <c:v>481.99999999953434</c:v>
                </c:pt>
                <c:pt idx="483">
                  <c:v>483.00000000279397</c:v>
                </c:pt>
                <c:pt idx="484">
                  <c:v>484.0000000060536</c:v>
                </c:pt>
                <c:pt idx="485">
                  <c:v>484.99999999883585</c:v>
                </c:pt>
                <c:pt idx="486">
                  <c:v>486.00000000209548</c:v>
                </c:pt>
                <c:pt idx="487">
                  <c:v>487.0000000053551</c:v>
                </c:pt>
                <c:pt idx="488">
                  <c:v>488.00000000861473</c:v>
                </c:pt>
                <c:pt idx="489">
                  <c:v>489.00000000139698</c:v>
                </c:pt>
                <c:pt idx="490">
                  <c:v>490.00000000465661</c:v>
                </c:pt>
                <c:pt idx="491">
                  <c:v>491.00000000791624</c:v>
                </c:pt>
                <c:pt idx="492">
                  <c:v>492.00000000069849</c:v>
                </c:pt>
                <c:pt idx="493">
                  <c:v>493.00000000395812</c:v>
                </c:pt>
                <c:pt idx="494">
                  <c:v>494.00000000721775</c:v>
                </c:pt>
                <c:pt idx="495">
                  <c:v>495</c:v>
                </c:pt>
                <c:pt idx="496">
                  <c:v>496.00000000325963</c:v>
                </c:pt>
                <c:pt idx="497">
                  <c:v>497.00000000651926</c:v>
                </c:pt>
                <c:pt idx="498">
                  <c:v>497.99999999930151</c:v>
                </c:pt>
                <c:pt idx="499">
                  <c:v>499.00000000256114</c:v>
                </c:pt>
                <c:pt idx="500">
                  <c:v>500.00000000582077</c:v>
                </c:pt>
                <c:pt idx="501">
                  <c:v>500.99999999860302</c:v>
                </c:pt>
                <c:pt idx="502">
                  <c:v>502.00000000186265</c:v>
                </c:pt>
                <c:pt idx="503">
                  <c:v>503.00000000512227</c:v>
                </c:pt>
                <c:pt idx="504">
                  <c:v>504.0000000083819</c:v>
                </c:pt>
                <c:pt idx="505">
                  <c:v>505.00000000116415</c:v>
                </c:pt>
                <c:pt idx="506">
                  <c:v>506.00000000442378</c:v>
                </c:pt>
                <c:pt idx="507">
                  <c:v>507.00000000768341</c:v>
                </c:pt>
                <c:pt idx="508">
                  <c:v>508.00000000046566</c:v>
                </c:pt>
                <c:pt idx="509">
                  <c:v>509.00000000372529</c:v>
                </c:pt>
                <c:pt idx="510">
                  <c:v>510.00000000698492</c:v>
                </c:pt>
                <c:pt idx="511">
                  <c:v>510.99999999976717</c:v>
                </c:pt>
                <c:pt idx="512">
                  <c:v>512.0000000030268</c:v>
                </c:pt>
                <c:pt idx="513">
                  <c:v>513.00000000628643</c:v>
                </c:pt>
                <c:pt idx="514">
                  <c:v>513.99999999906868</c:v>
                </c:pt>
                <c:pt idx="515">
                  <c:v>515.00000000232831</c:v>
                </c:pt>
                <c:pt idx="516">
                  <c:v>516.00000000558794</c:v>
                </c:pt>
                <c:pt idx="517">
                  <c:v>516.99999999837019</c:v>
                </c:pt>
                <c:pt idx="518">
                  <c:v>518.00000000162981</c:v>
                </c:pt>
                <c:pt idx="519">
                  <c:v>519.00000000488944</c:v>
                </c:pt>
                <c:pt idx="520">
                  <c:v>520.00000000814907</c:v>
                </c:pt>
                <c:pt idx="521">
                  <c:v>521.00000000093132</c:v>
                </c:pt>
                <c:pt idx="522">
                  <c:v>522.00000000419095</c:v>
                </c:pt>
                <c:pt idx="523">
                  <c:v>523.00000000745058</c:v>
                </c:pt>
                <c:pt idx="524">
                  <c:v>524.00000000023283</c:v>
                </c:pt>
                <c:pt idx="525">
                  <c:v>525.00000000349246</c:v>
                </c:pt>
                <c:pt idx="526">
                  <c:v>526.00000000675209</c:v>
                </c:pt>
                <c:pt idx="527">
                  <c:v>526.99999999953434</c:v>
                </c:pt>
                <c:pt idx="528">
                  <c:v>528.00000000279397</c:v>
                </c:pt>
                <c:pt idx="529">
                  <c:v>529.0000000060536</c:v>
                </c:pt>
                <c:pt idx="530">
                  <c:v>529.99999999883585</c:v>
                </c:pt>
                <c:pt idx="531">
                  <c:v>531.00000000209548</c:v>
                </c:pt>
                <c:pt idx="532">
                  <c:v>532.0000000053551</c:v>
                </c:pt>
                <c:pt idx="533">
                  <c:v>533.00000000861473</c:v>
                </c:pt>
                <c:pt idx="534">
                  <c:v>534.00000000139698</c:v>
                </c:pt>
                <c:pt idx="535">
                  <c:v>535.00000000465661</c:v>
                </c:pt>
                <c:pt idx="536">
                  <c:v>536.00000000791624</c:v>
                </c:pt>
                <c:pt idx="537">
                  <c:v>537.00000000069849</c:v>
                </c:pt>
                <c:pt idx="538">
                  <c:v>538.00000000395812</c:v>
                </c:pt>
                <c:pt idx="539">
                  <c:v>539.00000000721775</c:v>
                </c:pt>
                <c:pt idx="540">
                  <c:v>540</c:v>
                </c:pt>
              </c:numCache>
            </c:numRef>
          </c:xVal>
          <c:yVal>
            <c:numRef>
              <c:f>'BR Low Load'!$AD$13:$AD$553</c:f>
              <c:numCache>
                <c:formatCode>General</c:formatCode>
                <c:ptCount val="541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1.0727344677483182</c:v>
                </c:pt>
                <c:pt idx="119">
                  <c:v>1.0846853977047883</c:v>
                </c:pt>
                <c:pt idx="120">
                  <c:v>1.0735259200633163</c:v>
                </c:pt>
                <c:pt idx="121">
                  <c:v>1.0001582904629998</c:v>
                </c:pt>
                <c:pt idx="122">
                  <c:v>1.0551642263553622</c:v>
                </c:pt>
                <c:pt idx="123">
                  <c:v>1.1395330431341513</c:v>
                </c:pt>
                <c:pt idx="124">
                  <c:v>1.0702809655718244</c:v>
                </c:pt>
                <c:pt idx="125">
                  <c:v>1.0497032053818758</c:v>
                </c:pt>
                <c:pt idx="126">
                  <c:v>1.0818361693707954</c:v>
                </c:pt>
                <c:pt idx="127">
                  <c:v>1.0910961614562722</c:v>
                </c:pt>
                <c:pt idx="128">
                  <c:v>1.0483577364463792</c:v>
                </c:pt>
                <c:pt idx="129">
                  <c:v>1.0246933122279382</c:v>
                </c:pt>
                <c:pt idx="130">
                  <c:v>1.064819944598338</c:v>
                </c:pt>
                <c:pt idx="131">
                  <c:v>1.1046299960427386</c:v>
                </c:pt>
                <c:pt idx="132">
                  <c:v>1.0867431737237832</c:v>
                </c:pt>
                <c:pt idx="133">
                  <c:v>1.0825484764542939</c:v>
                </c:pt>
                <c:pt idx="134">
                  <c:v>1.1369212504946578</c:v>
                </c:pt>
                <c:pt idx="135">
                  <c:v>1.139216462208152</c:v>
                </c:pt>
                <c:pt idx="136">
                  <c:v>1.1257617728531857</c:v>
                </c:pt>
                <c:pt idx="137">
                  <c:v>1.082469331222794</c:v>
                </c:pt>
                <c:pt idx="138">
                  <c:v>1.0663237039968343</c:v>
                </c:pt>
                <c:pt idx="139">
                  <c:v>1.0742382271468143</c:v>
                </c:pt>
                <c:pt idx="140">
                  <c:v>1.0640284922833401</c:v>
                </c:pt>
                <c:pt idx="141">
                  <c:v>1.0673525920063318</c:v>
                </c:pt>
                <c:pt idx="142">
                  <c:v>1.0324495449149189</c:v>
                </c:pt>
                <c:pt idx="143">
                  <c:v>1.0145627225959637</c:v>
                </c:pt>
                <c:pt idx="144">
                  <c:v>1.0737633557578155</c:v>
                </c:pt>
                <c:pt idx="145">
                  <c:v>1.0943411159477641</c:v>
                </c:pt>
                <c:pt idx="146">
                  <c:v>1.04408389394539</c:v>
                </c:pt>
                <c:pt idx="147">
                  <c:v>1.0227146814404433</c:v>
                </c:pt>
                <c:pt idx="148">
                  <c:v>1.0360110803324099</c:v>
                </c:pt>
                <c:pt idx="149">
                  <c:v>1.075662841313811</c:v>
                </c:pt>
                <c:pt idx="150">
                  <c:v>1.1076375148397311</c:v>
                </c:pt>
                <c:pt idx="151">
                  <c:v>1.0914127423822715</c:v>
                </c:pt>
                <c:pt idx="152">
                  <c:v>1.0715472892758211</c:v>
                </c:pt>
                <c:pt idx="153">
                  <c:v>1.0891966759002769</c:v>
                </c:pt>
                <c:pt idx="154">
                  <c:v>1.1502176493866245</c:v>
                </c:pt>
                <c:pt idx="155">
                  <c:v>1.127265532251682</c:v>
                </c:pt>
                <c:pt idx="156">
                  <c:v>1.0428175702413931</c:v>
                </c:pt>
                <c:pt idx="157">
                  <c:v>1.0264345073209342</c:v>
                </c:pt>
                <c:pt idx="158">
                  <c:v>1.0469331222793825</c:v>
                </c:pt>
                <c:pt idx="159">
                  <c:v>1.0834982192322915</c:v>
                </c:pt>
                <c:pt idx="160">
                  <c:v>1.1191927186387023</c:v>
                </c:pt>
                <c:pt idx="161">
                  <c:v>1.1096952908587259</c:v>
                </c:pt>
                <c:pt idx="162">
                  <c:v>1.0846853977047883</c:v>
                </c:pt>
                <c:pt idx="163">
                  <c:v>1.0368025326474082</c:v>
                </c:pt>
                <c:pt idx="164">
                  <c:v>1.0342698852394145</c:v>
                </c:pt>
                <c:pt idx="165">
                  <c:v>1.0342698852394145</c:v>
                </c:pt>
                <c:pt idx="166">
                  <c:v>1.0445587653343886</c:v>
                </c:pt>
                <c:pt idx="167">
                  <c:v>1.0671151563118324</c:v>
                </c:pt>
                <c:pt idx="168">
                  <c:v>1.0854768500197864</c:v>
                </c:pt>
                <c:pt idx="169">
                  <c:v>1.0885635140482788</c:v>
                </c:pt>
                <c:pt idx="170">
                  <c:v>1.0840522358527898</c:v>
                </c:pt>
                <c:pt idx="171">
                  <c:v>1.0761377127028096</c:v>
                </c:pt>
                <c:pt idx="172">
                  <c:v>1.0830233478432925</c:v>
                </c:pt>
                <c:pt idx="173">
                  <c:v>1.1109616145627228</c:v>
                </c:pt>
                <c:pt idx="174">
                  <c:v>1.0765334388603087</c:v>
                </c:pt>
                <c:pt idx="175">
                  <c:v>1.0782746339533045</c:v>
                </c:pt>
                <c:pt idx="176">
                  <c:v>1.122041946972695</c:v>
                </c:pt>
                <c:pt idx="177">
                  <c:v>1.126394934705184</c:v>
                </c:pt>
                <c:pt idx="178">
                  <c:v>1.1224376731301939</c:v>
                </c:pt>
                <c:pt idx="179">
                  <c:v>1.1182429758607044</c:v>
                </c:pt>
                <c:pt idx="180">
                  <c:v>1.1074000791452316</c:v>
                </c:pt>
                <c:pt idx="181">
                  <c:v>1.1030470914127424</c:v>
                </c:pt>
                <c:pt idx="182">
                  <c:v>1.0962406015037596</c:v>
                </c:pt>
                <c:pt idx="183">
                  <c:v>1.0931539374752672</c:v>
                </c:pt>
                <c:pt idx="184">
                  <c:v>1.0854768500197864</c:v>
                </c:pt>
                <c:pt idx="185">
                  <c:v>1.0746339533043132</c:v>
                </c:pt>
                <c:pt idx="186">
                  <c:v>1.0713098535813217</c:v>
                </c:pt>
                <c:pt idx="187">
                  <c:v>1.0683023347843292</c:v>
                </c:pt>
                <c:pt idx="188">
                  <c:v>1.0915710328452712</c:v>
                </c:pt>
                <c:pt idx="189">
                  <c:v>1.0938662445587655</c:v>
                </c:pt>
                <c:pt idx="190">
                  <c:v>1.0698060941828256</c:v>
                </c:pt>
                <c:pt idx="191">
                  <c:v>1.1011476058567473</c:v>
                </c:pt>
                <c:pt idx="192">
                  <c:v>1.0988523941432531</c:v>
                </c:pt>
                <c:pt idx="193">
                  <c:v>1.0819944598337952</c:v>
                </c:pt>
                <c:pt idx="194">
                  <c:v>1.1313810842896717</c:v>
                </c:pt>
                <c:pt idx="195">
                  <c:v>1.1870201820340325</c:v>
                </c:pt>
                <c:pt idx="196">
                  <c:v>1.1655718242975861</c:v>
                </c:pt>
                <c:pt idx="197">
                  <c:v>1.1237831420656907</c:v>
                </c:pt>
                <c:pt idx="198">
                  <c:v>1.0926790660862684</c:v>
                </c:pt>
                <c:pt idx="199">
                  <c:v>1.0982192322912545</c:v>
                </c:pt>
                <c:pt idx="200">
                  <c:v>1.1181638306292045</c:v>
                </c:pt>
                <c:pt idx="201">
                  <c:v>1.1049465769687377</c:v>
                </c:pt>
                <c:pt idx="202">
                  <c:v>1.0787495053423033</c:v>
                </c:pt>
                <c:pt idx="203">
                  <c:v>1.0584091808468541</c:v>
                </c:pt>
                <c:pt idx="204">
                  <c:v>1.0874554808072814</c:v>
                </c:pt>
                <c:pt idx="205">
                  <c:v>1.1142065690542144</c:v>
                </c:pt>
                <c:pt idx="206">
                  <c:v>1.0478037198258805</c:v>
                </c:pt>
                <c:pt idx="207">
                  <c:v>1.0342698852394145</c:v>
                </c:pt>
                <c:pt idx="208">
                  <c:v>1.0683023347843292</c:v>
                </c:pt>
                <c:pt idx="209">
                  <c:v>1.0546893549663634</c:v>
                </c:pt>
                <c:pt idx="210">
                  <c:v>1.0595963593193511</c:v>
                </c:pt>
                <c:pt idx="211">
                  <c:v>1.0256430550059361</c:v>
                </c:pt>
                <c:pt idx="212">
                  <c:v>0.9965967550455086</c:v>
                </c:pt>
                <c:pt idx="213">
                  <c:v>1.0308666402849227</c:v>
                </c:pt>
                <c:pt idx="214">
                  <c:v>1.0449544914918876</c:v>
                </c:pt>
                <c:pt idx="215">
                  <c:v>1.0661654135338345</c:v>
                </c:pt>
                <c:pt idx="216">
                  <c:v>1.1373169766521567</c:v>
                </c:pt>
                <c:pt idx="217">
                  <c:v>1.1869410368025328</c:v>
                </c:pt>
                <c:pt idx="218">
                  <c:v>1.1285318559556787</c:v>
                </c:pt>
                <c:pt idx="219">
                  <c:v>1.0833399287692917</c:v>
                </c:pt>
                <c:pt idx="220">
                  <c:v>1.1161851998417096</c:v>
                </c:pt>
                <c:pt idx="221">
                  <c:v>1.1495053423031263</c:v>
                </c:pt>
                <c:pt idx="222">
                  <c:v>1.0851602690937872</c:v>
                </c:pt>
                <c:pt idx="223">
                  <c:v>1.0546893549663634</c:v>
                </c:pt>
                <c:pt idx="224">
                  <c:v>1.0923624851602693</c:v>
                </c:pt>
                <c:pt idx="225">
                  <c:v>1.0814404432132965</c:v>
                </c:pt>
                <c:pt idx="226">
                  <c:v>1.0726553225168185</c:v>
                </c:pt>
                <c:pt idx="227">
                  <c:v>1.0697269489513257</c:v>
                </c:pt>
                <c:pt idx="228">
                  <c:v>1.0601503759398496</c:v>
                </c:pt>
                <c:pt idx="229">
                  <c:v>1.0512861100118718</c:v>
                </c:pt>
                <c:pt idx="230">
                  <c:v>1.0104471705579741</c:v>
                </c:pt>
                <c:pt idx="231">
                  <c:v>0.95876533438860301</c:v>
                </c:pt>
                <c:pt idx="232">
                  <c:v>0.9910565888405225</c:v>
                </c:pt>
                <c:pt idx="233">
                  <c:v>1.0743173723783144</c:v>
                </c:pt>
                <c:pt idx="234">
                  <c:v>1.0867431737237832</c:v>
                </c:pt>
                <c:pt idx="235">
                  <c:v>1.0660071230708352</c:v>
                </c:pt>
                <c:pt idx="236">
                  <c:v>1.0745548080728138</c:v>
                </c:pt>
                <c:pt idx="237">
                  <c:v>1.082073605065295</c:v>
                </c:pt>
                <c:pt idx="238">
                  <c:v>1.1112781954887219</c:v>
                </c:pt>
                <c:pt idx="239">
                  <c:v>1.0948951325682628</c:v>
                </c:pt>
                <c:pt idx="240">
                  <c:v>1.054451919271864</c:v>
                </c:pt>
                <c:pt idx="241">
                  <c:v>1.0692520775623269</c:v>
                </c:pt>
                <c:pt idx="242">
                  <c:v>1.1215670755836962</c:v>
                </c:pt>
                <c:pt idx="243">
                  <c:v>1.1028888009497428</c:v>
                </c:pt>
                <c:pt idx="244">
                  <c:v>1.0656905421448357</c:v>
                </c:pt>
                <c:pt idx="245">
                  <c:v>1.0736050652948161</c:v>
                </c:pt>
                <c:pt idx="246">
                  <c:v>1.0565096952908588</c:v>
                </c:pt>
                <c:pt idx="247">
                  <c:v>1.0792243767313021</c:v>
                </c:pt>
                <c:pt idx="248">
                  <c:v>1.1225168183616938</c:v>
                </c:pt>
                <c:pt idx="249">
                  <c:v>1.1075583696082312</c:v>
                </c:pt>
                <c:pt idx="250">
                  <c:v>1.0792243767313021</c:v>
                </c:pt>
                <c:pt idx="251">
                  <c:v>1.0883260783537791</c:v>
                </c:pt>
                <c:pt idx="252">
                  <c:v>1.1114364859517214</c:v>
                </c:pt>
                <c:pt idx="253">
                  <c:v>1.0925999208547685</c:v>
                </c:pt>
                <c:pt idx="254">
                  <c:v>1.074396517609814</c:v>
                </c:pt>
                <c:pt idx="255">
                  <c:v>1.0428175702413931</c:v>
                </c:pt>
                <c:pt idx="256">
                  <c:v>1.0062524732884843</c:v>
                </c:pt>
                <c:pt idx="257">
                  <c:v>1.0314998021369213</c:v>
                </c:pt>
                <c:pt idx="258">
                  <c:v>1.073209339137317</c:v>
                </c:pt>
                <c:pt idx="259">
                  <c:v>1.0881677878907798</c:v>
                </c:pt>
                <c:pt idx="260">
                  <c:v>1.1115947764147212</c:v>
                </c:pt>
                <c:pt idx="261">
                  <c:v>1.1136525524337157</c:v>
                </c:pt>
                <c:pt idx="262">
                  <c:v>1.0889592402057775</c:v>
                </c:pt>
                <c:pt idx="263">
                  <c:v>1.0770083102493075</c:v>
                </c:pt>
                <c:pt idx="264">
                  <c:v>1.0903047091412743</c:v>
                </c:pt>
                <c:pt idx="265">
                  <c:v>1.0922833399287695</c:v>
                </c:pt>
                <c:pt idx="266">
                  <c:v>1.0565888405223587</c:v>
                </c:pt>
                <c:pt idx="267">
                  <c:v>1.0532647407993672</c:v>
                </c:pt>
                <c:pt idx="268">
                  <c:v>1.0873763355757815</c:v>
                </c:pt>
                <c:pt idx="269">
                  <c:v>1.1223585278986943</c:v>
                </c:pt>
                <c:pt idx="270">
                  <c:v>1.1117530668777207</c:v>
                </c:pt>
                <c:pt idx="271">
                  <c:v>1.0981400870597546</c:v>
                </c:pt>
                <c:pt idx="272">
                  <c:v>1.119588444796201</c:v>
                </c:pt>
                <c:pt idx="273">
                  <c:v>1.0757419865453106</c:v>
                </c:pt>
                <c:pt idx="274">
                  <c:v>1.0406806489908982</c:v>
                </c:pt>
                <c:pt idx="275">
                  <c:v>1.0736842105263158</c:v>
                </c:pt>
                <c:pt idx="276">
                  <c:v>1.0800158290463</c:v>
                </c:pt>
                <c:pt idx="277">
                  <c:v>1.1340720221606648</c:v>
                </c:pt>
                <c:pt idx="278">
                  <c:v>1.1586070439256035</c:v>
                </c:pt>
                <c:pt idx="279">
                  <c:v>1.0854768500197864</c:v>
                </c:pt>
                <c:pt idx="280">
                  <c:v>1.0722595963593193</c:v>
                </c:pt>
                <c:pt idx="281">
                  <c:v>1.0641867827463398</c:v>
                </c:pt>
                <c:pt idx="282">
                  <c:v>1.0402057776018996</c:v>
                </c:pt>
                <c:pt idx="283">
                  <c:v>1.0679066086268303</c:v>
                </c:pt>
                <c:pt idx="284">
                  <c:v>1.0719430154333203</c:v>
                </c:pt>
                <c:pt idx="285">
                  <c:v>1.0530273051048675</c:v>
                </c:pt>
                <c:pt idx="286">
                  <c:v>1.0654531064503365</c:v>
                </c:pt>
                <c:pt idx="287">
                  <c:v>1.0588840522358529</c:v>
                </c:pt>
                <c:pt idx="288">
                  <c:v>1.0467748318163832</c:v>
                </c:pt>
                <c:pt idx="289">
                  <c:v>1.0788286505738029</c:v>
                </c:pt>
                <c:pt idx="290">
                  <c:v>1.1074000791452316</c:v>
                </c:pt>
                <c:pt idx="291">
                  <c:v>1.0819153146022953</c:v>
                </c:pt>
                <c:pt idx="292">
                  <c:v>1.0378314206569055</c:v>
                </c:pt>
                <c:pt idx="293">
                  <c:v>1.0812030075187971</c:v>
                </c:pt>
                <c:pt idx="294">
                  <c:v>1.1043134151167393</c:v>
                </c:pt>
                <c:pt idx="295">
                  <c:v>1.0907004352987733</c:v>
                </c:pt>
                <c:pt idx="296">
                  <c:v>1.0828650573802929</c:v>
                </c:pt>
                <c:pt idx="297">
                  <c:v>1.0763751483973092</c:v>
                </c:pt>
                <c:pt idx="298">
                  <c:v>1.0842105263157895</c:v>
                </c:pt>
                <c:pt idx="299">
                  <c:v>1.0593589236248517</c:v>
                </c:pt>
                <c:pt idx="300">
                  <c:v>1.0459042342698852</c:v>
                </c:pt>
                <c:pt idx="301">
                  <c:v>1.0378314206569055</c:v>
                </c:pt>
                <c:pt idx="302">
                  <c:v>1.0554808072813613</c:v>
                </c:pt>
                <c:pt idx="303">
                  <c:v>1.0954491491887615</c:v>
                </c:pt>
                <c:pt idx="304">
                  <c:v>1.1234665611396915</c:v>
                </c:pt>
                <c:pt idx="305">
                  <c:v>1.138820736050653</c:v>
                </c:pt>
                <c:pt idx="306">
                  <c:v>1.141669964384646</c:v>
                </c:pt>
                <c:pt idx="307">
                  <c:v>1.1044717055797388</c:v>
                </c:pt>
                <c:pt idx="308">
                  <c:v>1.1039968341907402</c:v>
                </c:pt>
                <c:pt idx="309">
                  <c:v>1.1144440047487139</c:v>
                </c:pt>
                <c:pt idx="310">
                  <c:v>1.0796992481203009</c:v>
                </c:pt>
                <c:pt idx="311">
                  <c:v>1.0176493866244558</c:v>
                </c:pt>
                <c:pt idx="312">
                  <c:v>1.0356944994064108</c:v>
                </c:pt>
                <c:pt idx="313">
                  <c:v>1.1063711911357341</c:v>
                </c:pt>
                <c:pt idx="314">
                  <c:v>1.146418678274634</c:v>
                </c:pt>
                <c:pt idx="315">
                  <c:v>1.1343886030866641</c:v>
                </c:pt>
                <c:pt idx="316">
                  <c:v>1.1177681044717056</c:v>
                </c:pt>
                <c:pt idx="317">
                  <c:v>1.0936288088642658</c:v>
                </c:pt>
                <c:pt idx="318">
                  <c:v>1.0806489908982984</c:v>
                </c:pt>
                <c:pt idx="319">
                  <c:v>1.071230708349822</c:v>
                </c:pt>
                <c:pt idx="320">
                  <c:v>1.0466165413533837</c:v>
                </c:pt>
                <c:pt idx="321">
                  <c:v>1.0653739612188367</c:v>
                </c:pt>
                <c:pt idx="322">
                  <c:v>1.0766125840918086</c:v>
                </c:pt>
                <c:pt idx="323">
                  <c:v>1.0727344677483182</c:v>
                </c:pt>
                <c:pt idx="324">
                  <c:v>1.1373169766521567</c:v>
                </c:pt>
                <c:pt idx="325">
                  <c:v>1.158844479620103</c:v>
                </c:pt>
                <c:pt idx="326">
                  <c:v>1.1190344281757025</c:v>
                </c:pt>
                <c:pt idx="327">
                  <c:v>1.1138108428967155</c:v>
                </c:pt>
                <c:pt idx="328">
                  <c:v>1.1595567867036012</c:v>
                </c:pt>
                <c:pt idx="329">
                  <c:v>1.1305104867431737</c:v>
                </c:pt>
                <c:pt idx="330">
                  <c:v>1.1025722200237436</c:v>
                </c:pt>
                <c:pt idx="331">
                  <c:v>1.0720221606648201</c:v>
                </c:pt>
                <c:pt idx="332">
                  <c:v>1.0659279778393351</c:v>
                </c:pt>
                <c:pt idx="333">
                  <c:v>1.0878512069647803</c:v>
                </c:pt>
                <c:pt idx="334">
                  <c:v>1.0883260783537791</c:v>
                </c:pt>
                <c:pt idx="335">
                  <c:v>1.0397309062129008</c:v>
                </c:pt>
                <c:pt idx="336">
                  <c:v>1.0621290067273448</c:v>
                </c:pt>
                <c:pt idx="337">
                  <c:v>1.0946576968737636</c:v>
                </c:pt>
                <c:pt idx="338">
                  <c:v>1.0389394538979029</c:v>
                </c:pt>
                <c:pt idx="339">
                  <c:v>1.0473288484368817</c:v>
                </c:pt>
                <c:pt idx="340">
                  <c:v>1.0827067669172932</c:v>
                </c:pt>
                <c:pt idx="341">
                  <c:v>1.0678274633953306</c:v>
                </c:pt>
                <c:pt idx="342">
                  <c:v>1.0652156707558369</c:v>
                </c:pt>
                <c:pt idx="343">
                  <c:v>1.0950534230312625</c:v>
                </c:pt>
                <c:pt idx="344">
                  <c:v>1.1244163039176891</c:v>
                </c:pt>
                <c:pt idx="345">
                  <c:v>1.0969529085872578</c:v>
                </c:pt>
                <c:pt idx="346">
                  <c:v>1.0208943411159479</c:v>
                </c:pt>
                <c:pt idx="347">
                  <c:v>1.0426592797783933</c:v>
                </c:pt>
                <c:pt idx="348">
                  <c:v>1.119588444796201</c:v>
                </c:pt>
                <c:pt idx="349">
                  <c:v>1.1370003957261576</c:v>
                </c:pt>
                <c:pt idx="350">
                  <c:v>1.1057380292837355</c:v>
                </c:pt>
                <c:pt idx="351">
                  <c:v>1.066481994459834</c:v>
                </c:pt>
                <c:pt idx="352">
                  <c:v>1.072497032053819</c:v>
                </c:pt>
                <c:pt idx="353">
                  <c:v>1.1165017807677089</c:v>
                </c:pt>
                <c:pt idx="354">
                  <c:v>1.1401662049861496</c:v>
                </c:pt>
                <c:pt idx="355">
                  <c:v>1.1327265532251682</c:v>
                </c:pt>
                <c:pt idx="356">
                  <c:v>1.0997229916897506</c:v>
                </c:pt>
                <c:pt idx="357">
                  <c:v>1.0459833795013851</c:v>
                </c:pt>
                <c:pt idx="358">
                  <c:v>1.038385437277404</c:v>
                </c:pt>
                <c:pt idx="359">
                  <c:v>1.0800949742777999</c:v>
                </c:pt>
                <c:pt idx="360">
                  <c:v>1.1440443213296401</c:v>
                </c:pt>
                <c:pt idx="361">
                  <c:v>1.1832212109220421</c:v>
                </c:pt>
                <c:pt idx="362">
                  <c:v>1.1045508508112387</c:v>
                </c:pt>
                <c:pt idx="363">
                  <c:v>1.0455876533438861</c:v>
                </c:pt>
                <c:pt idx="364">
                  <c:v>1.0994855559952514</c:v>
                </c:pt>
                <c:pt idx="365">
                  <c:v>1.1305104867431737</c:v>
                </c:pt>
                <c:pt idx="366">
                  <c:v>1.126394934705184</c:v>
                </c:pt>
                <c:pt idx="367">
                  <c:v>1.1297981796596754</c:v>
                </c:pt>
                <c:pt idx="368">
                  <c:v>1.1138899881282154</c:v>
                </c:pt>
                <c:pt idx="369">
                  <c:v>1.0921250494657695</c:v>
                </c:pt>
                <c:pt idx="370">
                  <c:v>1.0785120696478037</c:v>
                </c:pt>
                <c:pt idx="371">
                  <c:v>1.0843688167787893</c:v>
                </c:pt>
                <c:pt idx="372">
                  <c:v>1.0952908587257619</c:v>
                </c:pt>
                <c:pt idx="373">
                  <c:v>1.1482390185991296</c:v>
                </c:pt>
                <c:pt idx="374">
                  <c:v>1.1546497823506134</c:v>
                </c:pt>
                <c:pt idx="375">
                  <c:v>1.1138899881282154</c:v>
                </c:pt>
                <c:pt idx="376">
                  <c:v>1.059200633161852</c:v>
                </c:pt>
                <c:pt idx="377">
                  <c:v>1.0778789077958055</c:v>
                </c:pt>
                <c:pt idx="378">
                  <c:v>1.1377918480411555</c:v>
                </c:pt>
                <c:pt idx="379">
                  <c:v>1.1498219232291256</c:v>
                </c:pt>
                <c:pt idx="380">
                  <c:v>1.0962406015037596</c:v>
                </c:pt>
                <c:pt idx="381">
                  <c:v>1.0640284922833401</c:v>
                </c:pt>
                <c:pt idx="382">
                  <c:v>1.0862683023347846</c:v>
                </c:pt>
                <c:pt idx="383">
                  <c:v>1.11206964780372</c:v>
                </c:pt>
                <c:pt idx="384">
                  <c:v>1.1381084289671548</c:v>
                </c:pt>
                <c:pt idx="385">
                  <c:v>1.0667985753858329</c:v>
                </c:pt>
                <c:pt idx="386">
                  <c:v>1.0277008310249307</c:v>
                </c:pt>
                <c:pt idx="387">
                  <c:v>1.073209339137317</c:v>
                </c:pt>
                <c:pt idx="388">
                  <c:v>1.1058171745152354</c:v>
                </c:pt>
                <c:pt idx="389">
                  <c:v>1.0284922833399288</c:v>
                </c:pt>
                <c:pt idx="390">
                  <c:v>1.0097348634744758</c:v>
                </c:pt>
                <c:pt idx="391">
                  <c:v>1.0517609814008708</c:v>
                </c:pt>
                <c:pt idx="392">
                  <c:v>1.0851602690937872</c:v>
                </c:pt>
                <c:pt idx="393">
                  <c:v>1.0736842105263158</c:v>
                </c:pt>
                <c:pt idx="394">
                  <c:v>1.0719430154333203</c:v>
                </c:pt>
                <c:pt idx="395">
                  <c:v>1.0758211317768107</c:v>
                </c:pt>
                <c:pt idx="396">
                  <c:v>1.0496240601503759</c:v>
                </c:pt>
                <c:pt idx="397">
                  <c:v>1.0401266323703997</c:v>
                </c:pt>
                <c:pt idx="398">
                  <c:v>1.0855559952512861</c:v>
                </c:pt>
                <c:pt idx="399">
                  <c:v>1.0750296794618126</c:v>
                </c:pt>
                <c:pt idx="400">
                  <c:v>1.0318163830629206</c:v>
                </c:pt>
                <c:pt idx="401">
                  <c:v>1.0378314206569055</c:v>
                </c:pt>
                <c:pt idx="402">
                  <c:v>1.0783537791848041</c:v>
                </c:pt>
                <c:pt idx="403">
                  <c:v>1.0707558369608232</c:v>
                </c:pt>
                <c:pt idx="404">
                  <c:v>1.0850019786307876</c:v>
                </c:pt>
                <c:pt idx="405">
                  <c:v>1.1114364859517214</c:v>
                </c:pt>
                <c:pt idx="406">
                  <c:v>1.0677483181638308</c:v>
                </c:pt>
                <c:pt idx="407">
                  <c:v>1.0360902255639097</c:v>
                </c:pt>
                <c:pt idx="408">
                  <c:v>1.0278591214879305</c:v>
                </c:pt>
                <c:pt idx="409">
                  <c:v>1.0230312623664424</c:v>
                </c:pt>
                <c:pt idx="410">
                  <c:v>1.0242184408389396</c:v>
                </c:pt>
                <c:pt idx="411">
                  <c:v>1.0660071230708352</c:v>
                </c:pt>
                <c:pt idx="412">
                  <c:v>1.0803324099722993</c:v>
                </c:pt>
                <c:pt idx="413">
                  <c:v>1.0663237039968343</c:v>
                </c:pt>
                <c:pt idx="414">
                  <c:v>1.0475662841313811</c:v>
                </c:pt>
                <c:pt idx="415">
                  <c:v>1.0069647803719828</c:v>
                </c:pt>
                <c:pt idx="416">
                  <c:v>0.99635931935100919</c:v>
                </c:pt>
                <c:pt idx="417">
                  <c:v>1.0546893549663634</c:v>
                </c:pt>
                <c:pt idx="418">
                  <c:v>1.0077562326869804</c:v>
                </c:pt>
                <c:pt idx="419">
                  <c:v>0.9942223981005146</c:v>
                </c:pt>
                <c:pt idx="420">
                  <c:v>1.0846853977047883</c:v>
                </c:pt>
                <c:pt idx="421">
                  <c:v>1.1029679461812425</c:v>
                </c:pt>
                <c:pt idx="422">
                  <c:v>1.0946576968737636</c:v>
                </c:pt>
                <c:pt idx="423">
                  <c:v>1.1097744360902255</c:v>
                </c:pt>
                <c:pt idx="424">
                  <c:v>1.1217253660466957</c:v>
                </c:pt>
                <c:pt idx="425">
                  <c:v>1.1267906608626832</c:v>
                </c:pt>
                <c:pt idx="426">
                  <c:v>1.0710724178868223</c:v>
                </c:pt>
                <c:pt idx="427">
                  <c:v>1.0493074792243766</c:v>
                </c:pt>
                <c:pt idx="428">
                  <c:v>1.1171349426197072</c:v>
                </c:pt>
                <c:pt idx="429">
                  <c:v>1.0816778789077961</c:v>
                </c:pt>
                <c:pt idx="430">
                  <c:v>1.0288088642659281</c:v>
                </c:pt>
                <c:pt idx="431">
                  <c:v>1.0322912544519194</c:v>
                </c:pt>
                <c:pt idx="432">
                  <c:v>1.0375148397309062</c:v>
                </c:pt>
                <c:pt idx="433">
                  <c:v>1.0228729719034428</c:v>
                </c:pt>
                <c:pt idx="434">
                  <c:v>1.0394934705184014</c:v>
                </c:pt>
                <c:pt idx="435">
                  <c:v>1.0595963593193511</c:v>
                </c:pt>
                <c:pt idx="436">
                  <c:v>1.064424218440839</c:v>
                </c:pt>
                <c:pt idx="437">
                  <c:v>1.0665611396913337</c:v>
                </c:pt>
                <c:pt idx="438">
                  <c:v>1.0259596359319352</c:v>
                </c:pt>
                <c:pt idx="439">
                  <c:v>1.0815195884447963</c:v>
                </c:pt>
                <c:pt idx="440">
                  <c:v>1.1054214483577365</c:v>
                </c:pt>
                <c:pt idx="441">
                  <c:v>1.0823901859912941</c:v>
                </c:pt>
                <c:pt idx="442">
                  <c:v>1.0715472892758211</c:v>
                </c:pt>
                <c:pt idx="443">
                  <c:v>1.0573011476058569</c:v>
                </c:pt>
                <c:pt idx="444">
                  <c:v>1.0535021764938663</c:v>
                </c:pt>
                <c:pt idx="445">
                  <c:v>1.0793826671943016</c:v>
                </c:pt>
                <c:pt idx="446">
                  <c:v>1.1055797388207362</c:v>
                </c:pt>
                <c:pt idx="447">
                  <c:v>1.0580134546893551</c:v>
                </c:pt>
                <c:pt idx="448">
                  <c:v>1.0241392956074398</c:v>
                </c:pt>
                <c:pt idx="449">
                  <c:v>1.0569845666798574</c:v>
                </c:pt>
                <c:pt idx="450">
                  <c:v>1.0797783933518006</c:v>
                </c:pt>
                <c:pt idx="451">
                  <c:v>1.0979026513652552</c:v>
                </c:pt>
                <c:pt idx="452">
                  <c:v>1.0705184012663238</c:v>
                </c:pt>
                <c:pt idx="453">
                  <c:v>1.0639493470518402</c:v>
                </c:pt>
                <c:pt idx="454">
                  <c:v>1.0748713889988128</c:v>
                </c:pt>
                <c:pt idx="455">
                  <c:v>1.0936288088642658</c:v>
                </c:pt>
                <c:pt idx="456">
                  <c:v>1.1176889592402059</c:v>
                </c:pt>
                <c:pt idx="457">
                  <c:v>1.1013058963197468</c:v>
                </c:pt>
                <c:pt idx="458">
                  <c:v>1.0423426988523943</c:v>
                </c:pt>
                <c:pt idx="459">
                  <c:v>1.0446379105658885</c:v>
                </c:pt>
                <c:pt idx="460">
                  <c:v>1.0936288088642658</c:v>
                </c:pt>
                <c:pt idx="461">
                  <c:v>1.0853185595567867</c:v>
                </c:pt>
                <c:pt idx="462">
                  <c:v>1.0493866244558767</c:v>
                </c:pt>
                <c:pt idx="463">
                  <c:v>1.0637910565888404</c:v>
                </c:pt>
                <c:pt idx="464">
                  <c:v>1.0881677878907798</c:v>
                </c:pt>
                <c:pt idx="465">
                  <c:v>1.098773248911753</c:v>
                </c:pt>
                <c:pt idx="466">
                  <c:v>1.0658488326078355</c:v>
                </c:pt>
                <c:pt idx="467">
                  <c:v>1.0272259596359321</c:v>
                </c:pt>
                <c:pt idx="468">
                  <c:v>1.0172536604669571</c:v>
                </c:pt>
                <c:pt idx="469">
                  <c:v>1.0003165809259993</c:v>
                </c:pt>
                <c:pt idx="470">
                  <c:v>1.0419469726948953</c:v>
                </c:pt>
                <c:pt idx="471">
                  <c:v>1.1011476058567473</c:v>
                </c:pt>
                <c:pt idx="472">
                  <c:v>1.098060941828255</c:v>
                </c:pt>
                <c:pt idx="473">
                  <c:v>1.0842105263157895</c:v>
                </c:pt>
                <c:pt idx="474">
                  <c:v>1.0635536208943412</c:v>
                </c:pt>
                <c:pt idx="475">
                  <c:v>1.0581717451523547</c:v>
                </c:pt>
                <c:pt idx="476">
                  <c:v>1.091254451919272</c:v>
                </c:pt>
                <c:pt idx="477">
                  <c:v>1.0782746339533045</c:v>
                </c:pt>
                <c:pt idx="478">
                  <c:v>1.0555599525128612</c:v>
                </c:pt>
                <c:pt idx="479">
                  <c:v>1.089275821131777</c:v>
                </c:pt>
                <c:pt idx="480">
                  <c:v>1.0869806094182826</c:v>
                </c:pt>
                <c:pt idx="481">
                  <c:v>1.0624455876533441</c:v>
                </c:pt>
                <c:pt idx="482">
                  <c:v>1.0386228729719036</c:v>
                </c:pt>
                <c:pt idx="483">
                  <c:v>1.010842896715473</c:v>
                </c:pt>
                <c:pt idx="484">
                  <c:v>1.0289671547289276</c:v>
                </c:pt>
                <c:pt idx="485">
                  <c:v>1.057617728531856</c:v>
                </c:pt>
                <c:pt idx="486">
                  <c:v>1.0511278195488722</c:v>
                </c:pt>
                <c:pt idx="487">
                  <c:v>1.0405223585278989</c:v>
                </c:pt>
                <c:pt idx="488">
                  <c:v>1.0637910565888404</c:v>
                </c:pt>
                <c:pt idx="489">
                  <c:v>1.0805698456667987</c:v>
                </c:pt>
                <c:pt idx="490">
                  <c:v>1.099643846458251</c:v>
                </c:pt>
                <c:pt idx="491">
                  <c:v>1.0922041946972696</c:v>
                </c:pt>
                <c:pt idx="492">
                  <c:v>1.0937870993272656</c:v>
                </c:pt>
                <c:pt idx="493">
                  <c:v>1.103284527107242</c:v>
                </c:pt>
                <c:pt idx="494">
                  <c:v>1.0869014641867827</c:v>
                </c:pt>
                <c:pt idx="495">
                  <c:v>1.0550059358923625</c:v>
                </c:pt>
                <c:pt idx="496">
                  <c:v>1.0553225168183618</c:v>
                </c:pt>
                <c:pt idx="497">
                  <c:v>1.0721804511278197</c:v>
                </c:pt>
                <c:pt idx="498">
                  <c:v>1.0433715868618916</c:v>
                </c:pt>
                <c:pt idx="499">
                  <c:v>0.99572615749901083</c:v>
                </c:pt>
                <c:pt idx="500">
                  <c:v>1.0318955282944204</c:v>
                </c:pt>
                <c:pt idx="501">
                  <c:v>1.0830233478432925</c:v>
                </c:pt>
                <c:pt idx="502">
                  <c:v>1.1138108428967155</c:v>
                </c:pt>
                <c:pt idx="503">
                  <c:v>1.1146022952117136</c:v>
                </c:pt>
                <c:pt idx="504">
                  <c:v>1.0590423426988522</c:v>
                </c:pt>
                <c:pt idx="505">
                  <c:v>1.0551642263553622</c:v>
                </c:pt>
                <c:pt idx="506">
                  <c:v>1.0910961614562722</c:v>
                </c:pt>
                <c:pt idx="507">
                  <c:v>1.0671943015433321</c:v>
                </c:pt>
                <c:pt idx="508">
                  <c:v>1.0828650573802929</c:v>
                </c:pt>
                <c:pt idx="509">
                  <c:v>1.1052631578947367</c:v>
                </c:pt>
                <c:pt idx="510">
                  <c:v>1.0948951325682628</c:v>
                </c:pt>
                <c:pt idx="511">
                  <c:v>1.095607439651761</c:v>
                </c:pt>
                <c:pt idx="512">
                  <c:v>1.0802532647407994</c:v>
                </c:pt>
                <c:pt idx="513">
                  <c:v>1.0554016620498614</c:v>
                </c:pt>
                <c:pt idx="514">
                  <c:v>1.0665611396913337</c:v>
                </c:pt>
                <c:pt idx="515">
                  <c:v>1.105975464978235</c:v>
                </c:pt>
                <c:pt idx="516">
                  <c:v>1.0750296794618126</c:v>
                </c:pt>
                <c:pt idx="517">
                  <c:v>1.0599920854768501</c:v>
                </c:pt>
                <c:pt idx="518">
                  <c:v>1.075662841313811</c:v>
                </c:pt>
                <c:pt idx="519">
                  <c:v>1.0737633557578155</c:v>
                </c:pt>
                <c:pt idx="520">
                  <c:v>1.0834190740007916</c:v>
                </c:pt>
                <c:pt idx="521">
                  <c:v>1.083181638306292</c:v>
                </c:pt>
                <c:pt idx="522">
                  <c:v>1.0881677878907798</c:v>
                </c:pt>
                <c:pt idx="523">
                  <c:v>1.0855559952512861</c:v>
                </c:pt>
                <c:pt idx="524">
                  <c:v>1.1005144440047487</c:v>
                </c:pt>
                <c:pt idx="525">
                  <c:v>1.1113573407202217</c:v>
                </c:pt>
                <c:pt idx="526">
                  <c:v>1.0394934705184014</c:v>
                </c:pt>
                <c:pt idx="527">
                  <c:v>0.98440838939453912</c:v>
                </c:pt>
                <c:pt idx="528">
                  <c:v>0.98369608231104089</c:v>
                </c:pt>
                <c:pt idx="529">
                  <c:v>0.98045112781954913</c:v>
                </c:pt>
                <c:pt idx="530">
                  <c:v>1.0299168975069251</c:v>
                </c:pt>
                <c:pt idx="531">
                  <c:v>1.0806489908982984</c:v>
                </c:pt>
                <c:pt idx="532">
                  <c:v>1.0685397704788286</c:v>
                </c:pt>
                <c:pt idx="533">
                  <c:v>1.0008705975464978</c:v>
                </c:pt>
                <c:pt idx="534">
                  <c:v>1.0615749901068461</c:v>
                </c:pt>
                <c:pt idx="535">
                  <c:v>1.1567867036011081</c:v>
                </c:pt>
                <c:pt idx="536">
                  <c:v>1.1194301543332015</c:v>
                </c:pt>
                <c:pt idx="537">
                  <c:v>1.0975860704392562</c:v>
                </c:pt>
                <c:pt idx="538">
                  <c:v>1.1085872576177287</c:v>
                </c:pt>
                <c:pt idx="539">
                  <c:v>1.0834190740007916</c:v>
                </c:pt>
                <c:pt idx="540">
                  <c:v>1.03862287297190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C64-4732-9EBD-9ACB6AE8A377}"/>
            </c:ext>
          </c:extLst>
        </c:ser>
        <c:ser>
          <c:idx val="4"/>
          <c:order val="2"/>
          <c:tx>
            <c:strRef>
              <c:f>'BR Low Load'!$AE$11</c:f>
              <c:strCache>
                <c:ptCount val="1"/>
                <c:pt idx="0">
                  <c:v>MdotB/Mdot(t₀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diamond"/>
            <c:size val="7"/>
            <c:spPr>
              <a:noFill/>
              <a:ln>
                <a:solidFill>
                  <a:srgbClr val="0000FF"/>
                </a:solidFill>
              </a:ln>
            </c:spPr>
          </c:marker>
          <c:xVal>
            <c:numRef>
              <c:f>'BR Low Load'!$AB$13:$AB$553</c:f>
              <c:numCache>
                <c:formatCode>General</c:formatCode>
                <c:ptCount val="541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118.00000000745058</c:v>
                </c:pt>
                <c:pt idx="119">
                  <c:v>119.00000000023283</c:v>
                </c:pt>
                <c:pt idx="120">
                  <c:v>120.00000000349246</c:v>
                </c:pt>
                <c:pt idx="121">
                  <c:v>121.00000000675209</c:v>
                </c:pt>
                <c:pt idx="122">
                  <c:v>121.99999999953434</c:v>
                </c:pt>
                <c:pt idx="123">
                  <c:v>123.00000000279397</c:v>
                </c:pt>
                <c:pt idx="124">
                  <c:v>124.0000000060536</c:v>
                </c:pt>
                <c:pt idx="125">
                  <c:v>124.99999999883585</c:v>
                </c:pt>
                <c:pt idx="126">
                  <c:v>126.00000000209548</c:v>
                </c:pt>
                <c:pt idx="127">
                  <c:v>127.0000000053551</c:v>
                </c:pt>
                <c:pt idx="128">
                  <c:v>128.00000000861473</c:v>
                </c:pt>
                <c:pt idx="129">
                  <c:v>129.00000000139698</c:v>
                </c:pt>
                <c:pt idx="130">
                  <c:v>130.00000000465661</c:v>
                </c:pt>
                <c:pt idx="131">
                  <c:v>131.00000000791624</c:v>
                </c:pt>
                <c:pt idx="132">
                  <c:v>132.00000000069849</c:v>
                </c:pt>
                <c:pt idx="133">
                  <c:v>133.00000000395812</c:v>
                </c:pt>
                <c:pt idx="134">
                  <c:v>134.00000000721775</c:v>
                </c:pt>
                <c:pt idx="135">
                  <c:v>135</c:v>
                </c:pt>
                <c:pt idx="136">
                  <c:v>136.00000000325963</c:v>
                </c:pt>
                <c:pt idx="137">
                  <c:v>137.00000000651926</c:v>
                </c:pt>
                <c:pt idx="138">
                  <c:v>137.99999999930151</c:v>
                </c:pt>
                <c:pt idx="139">
                  <c:v>139.00000000256114</c:v>
                </c:pt>
                <c:pt idx="140">
                  <c:v>140.00000000582077</c:v>
                </c:pt>
                <c:pt idx="141">
                  <c:v>140.99999999860302</c:v>
                </c:pt>
                <c:pt idx="142">
                  <c:v>142.00000000186265</c:v>
                </c:pt>
                <c:pt idx="143">
                  <c:v>143.00000000512227</c:v>
                </c:pt>
                <c:pt idx="144">
                  <c:v>144.0000000083819</c:v>
                </c:pt>
                <c:pt idx="145">
                  <c:v>145.00000000116415</c:v>
                </c:pt>
                <c:pt idx="146">
                  <c:v>146.00000000442378</c:v>
                </c:pt>
                <c:pt idx="147">
                  <c:v>147.00000000768341</c:v>
                </c:pt>
                <c:pt idx="148">
                  <c:v>148.00000000046566</c:v>
                </c:pt>
                <c:pt idx="149">
                  <c:v>149.00000000372529</c:v>
                </c:pt>
                <c:pt idx="150">
                  <c:v>150.00000000698492</c:v>
                </c:pt>
                <c:pt idx="151">
                  <c:v>150.99999999976717</c:v>
                </c:pt>
                <c:pt idx="152">
                  <c:v>152.0000000030268</c:v>
                </c:pt>
                <c:pt idx="153">
                  <c:v>153.00000000628643</c:v>
                </c:pt>
                <c:pt idx="154">
                  <c:v>153.99999999906868</c:v>
                </c:pt>
                <c:pt idx="155">
                  <c:v>155.00000000232831</c:v>
                </c:pt>
                <c:pt idx="156">
                  <c:v>156.00000000558794</c:v>
                </c:pt>
                <c:pt idx="157">
                  <c:v>156.99999999837019</c:v>
                </c:pt>
                <c:pt idx="158">
                  <c:v>158.00000000162981</c:v>
                </c:pt>
                <c:pt idx="159">
                  <c:v>159.00000000488944</c:v>
                </c:pt>
                <c:pt idx="160">
                  <c:v>160.00000000814907</c:v>
                </c:pt>
                <c:pt idx="161">
                  <c:v>161.00000000093132</c:v>
                </c:pt>
                <c:pt idx="162">
                  <c:v>162.00000000419095</c:v>
                </c:pt>
                <c:pt idx="163">
                  <c:v>163.00000000745058</c:v>
                </c:pt>
                <c:pt idx="164">
                  <c:v>164.00000000023283</c:v>
                </c:pt>
                <c:pt idx="165">
                  <c:v>165.00000000349246</c:v>
                </c:pt>
                <c:pt idx="166">
                  <c:v>166.00000000675209</c:v>
                </c:pt>
                <c:pt idx="167">
                  <c:v>166.99999999953434</c:v>
                </c:pt>
                <c:pt idx="168">
                  <c:v>168.00000000279397</c:v>
                </c:pt>
                <c:pt idx="169">
                  <c:v>169.0000000060536</c:v>
                </c:pt>
                <c:pt idx="170">
                  <c:v>169.99999999883585</c:v>
                </c:pt>
                <c:pt idx="171">
                  <c:v>171.00000000209548</c:v>
                </c:pt>
                <c:pt idx="172">
                  <c:v>172.0000000053551</c:v>
                </c:pt>
                <c:pt idx="173">
                  <c:v>173.00000000861473</c:v>
                </c:pt>
                <c:pt idx="174">
                  <c:v>174.00000000139698</c:v>
                </c:pt>
                <c:pt idx="175">
                  <c:v>175.00000000465661</c:v>
                </c:pt>
                <c:pt idx="176">
                  <c:v>176.00000000791624</c:v>
                </c:pt>
                <c:pt idx="177">
                  <c:v>177.00000000069849</c:v>
                </c:pt>
                <c:pt idx="178">
                  <c:v>178.00000000395812</c:v>
                </c:pt>
                <c:pt idx="179">
                  <c:v>179.00000000721775</c:v>
                </c:pt>
                <c:pt idx="180">
                  <c:v>180</c:v>
                </c:pt>
                <c:pt idx="181">
                  <c:v>181.00000000325963</c:v>
                </c:pt>
                <c:pt idx="182">
                  <c:v>182.00000000651926</c:v>
                </c:pt>
                <c:pt idx="183">
                  <c:v>182.99999999930151</c:v>
                </c:pt>
                <c:pt idx="184">
                  <c:v>184.00000000256114</c:v>
                </c:pt>
                <c:pt idx="185">
                  <c:v>185.00000000582077</c:v>
                </c:pt>
                <c:pt idx="186">
                  <c:v>185.99999999860302</c:v>
                </c:pt>
                <c:pt idx="187">
                  <c:v>187.00000000186265</c:v>
                </c:pt>
                <c:pt idx="188">
                  <c:v>188.00000000512227</c:v>
                </c:pt>
                <c:pt idx="189">
                  <c:v>189.0000000083819</c:v>
                </c:pt>
                <c:pt idx="190">
                  <c:v>190.00000000116415</c:v>
                </c:pt>
                <c:pt idx="191">
                  <c:v>191.00000000442378</c:v>
                </c:pt>
                <c:pt idx="192">
                  <c:v>192.00000000768341</c:v>
                </c:pt>
                <c:pt idx="193">
                  <c:v>193.00000000046566</c:v>
                </c:pt>
                <c:pt idx="194">
                  <c:v>194.00000000372529</c:v>
                </c:pt>
                <c:pt idx="195">
                  <c:v>195.00000000698492</c:v>
                </c:pt>
                <c:pt idx="196">
                  <c:v>195.99999999976717</c:v>
                </c:pt>
                <c:pt idx="197">
                  <c:v>197.0000000030268</c:v>
                </c:pt>
                <c:pt idx="198">
                  <c:v>198.00000000628643</c:v>
                </c:pt>
                <c:pt idx="199">
                  <c:v>198.99999999906868</c:v>
                </c:pt>
                <c:pt idx="200">
                  <c:v>200.00000000232831</c:v>
                </c:pt>
                <c:pt idx="201">
                  <c:v>201.00000000558794</c:v>
                </c:pt>
                <c:pt idx="202">
                  <c:v>201.99999999837019</c:v>
                </c:pt>
                <c:pt idx="203">
                  <c:v>203.00000000162981</c:v>
                </c:pt>
                <c:pt idx="204">
                  <c:v>204.00000000488944</c:v>
                </c:pt>
                <c:pt idx="205">
                  <c:v>205.00000000814907</c:v>
                </c:pt>
                <c:pt idx="206">
                  <c:v>206.00000000093132</c:v>
                </c:pt>
                <c:pt idx="207">
                  <c:v>207.00000000419095</c:v>
                </c:pt>
                <c:pt idx="208">
                  <c:v>208.00000000745058</c:v>
                </c:pt>
                <c:pt idx="209">
                  <c:v>209.00000000023283</c:v>
                </c:pt>
                <c:pt idx="210">
                  <c:v>210.00000000349246</c:v>
                </c:pt>
                <c:pt idx="211">
                  <c:v>211.00000000675209</c:v>
                </c:pt>
                <c:pt idx="212">
                  <c:v>211.99999999953434</c:v>
                </c:pt>
                <c:pt idx="213">
                  <c:v>213.00000000279397</c:v>
                </c:pt>
                <c:pt idx="214">
                  <c:v>214.0000000060536</c:v>
                </c:pt>
                <c:pt idx="215">
                  <c:v>214.99999999883585</c:v>
                </c:pt>
                <c:pt idx="216">
                  <c:v>216.00000000209548</c:v>
                </c:pt>
                <c:pt idx="217">
                  <c:v>217.0000000053551</c:v>
                </c:pt>
                <c:pt idx="218">
                  <c:v>218.00000000861473</c:v>
                </c:pt>
                <c:pt idx="219">
                  <c:v>219.00000000139698</c:v>
                </c:pt>
                <c:pt idx="220">
                  <c:v>220.00000000465661</c:v>
                </c:pt>
                <c:pt idx="221">
                  <c:v>221.00000000791624</c:v>
                </c:pt>
                <c:pt idx="222">
                  <c:v>222.00000000069849</c:v>
                </c:pt>
                <c:pt idx="223">
                  <c:v>223.00000000395812</c:v>
                </c:pt>
                <c:pt idx="224">
                  <c:v>224.00000000721775</c:v>
                </c:pt>
                <c:pt idx="225">
                  <c:v>225</c:v>
                </c:pt>
                <c:pt idx="226">
                  <c:v>226.00000000325963</c:v>
                </c:pt>
                <c:pt idx="227">
                  <c:v>227.00000000651926</c:v>
                </c:pt>
                <c:pt idx="228">
                  <c:v>227.99999999930151</c:v>
                </c:pt>
                <c:pt idx="229">
                  <c:v>229.00000000256114</c:v>
                </c:pt>
                <c:pt idx="230">
                  <c:v>230.00000000582077</c:v>
                </c:pt>
                <c:pt idx="231">
                  <c:v>230.99999999860302</c:v>
                </c:pt>
                <c:pt idx="232">
                  <c:v>232.00000000186265</c:v>
                </c:pt>
                <c:pt idx="233">
                  <c:v>233.00000000512227</c:v>
                </c:pt>
                <c:pt idx="234">
                  <c:v>234.0000000083819</c:v>
                </c:pt>
                <c:pt idx="235">
                  <c:v>235.00000000116415</c:v>
                </c:pt>
                <c:pt idx="236">
                  <c:v>236.00000000442378</c:v>
                </c:pt>
                <c:pt idx="237">
                  <c:v>237.00000000768341</c:v>
                </c:pt>
                <c:pt idx="238">
                  <c:v>238.00000000046566</c:v>
                </c:pt>
                <c:pt idx="239">
                  <c:v>239.00000000372529</c:v>
                </c:pt>
                <c:pt idx="240">
                  <c:v>240.00000000698492</c:v>
                </c:pt>
                <c:pt idx="241">
                  <c:v>240.99999999976717</c:v>
                </c:pt>
                <c:pt idx="242">
                  <c:v>242.0000000030268</c:v>
                </c:pt>
                <c:pt idx="243">
                  <c:v>243.00000000628643</c:v>
                </c:pt>
                <c:pt idx="244">
                  <c:v>243.99999999906868</c:v>
                </c:pt>
                <c:pt idx="245">
                  <c:v>245.00000000232831</c:v>
                </c:pt>
                <c:pt idx="246">
                  <c:v>246.00000000558794</c:v>
                </c:pt>
                <c:pt idx="247">
                  <c:v>246.99999999837019</c:v>
                </c:pt>
                <c:pt idx="248">
                  <c:v>248.00000000162981</c:v>
                </c:pt>
                <c:pt idx="249">
                  <c:v>249.00000000488944</c:v>
                </c:pt>
                <c:pt idx="250">
                  <c:v>250.00000000814907</c:v>
                </c:pt>
                <c:pt idx="251">
                  <c:v>251.00000000093132</c:v>
                </c:pt>
                <c:pt idx="252">
                  <c:v>252.00000000419095</c:v>
                </c:pt>
                <c:pt idx="253">
                  <c:v>253.00000000745058</c:v>
                </c:pt>
                <c:pt idx="254">
                  <c:v>254.00000000023283</c:v>
                </c:pt>
                <c:pt idx="255">
                  <c:v>255.00000000349246</c:v>
                </c:pt>
                <c:pt idx="256">
                  <c:v>256.00000000675209</c:v>
                </c:pt>
                <c:pt idx="257">
                  <c:v>256.99999999953434</c:v>
                </c:pt>
                <c:pt idx="258">
                  <c:v>258.00000000279397</c:v>
                </c:pt>
                <c:pt idx="259">
                  <c:v>259.0000000060536</c:v>
                </c:pt>
                <c:pt idx="260">
                  <c:v>259.99999999883585</c:v>
                </c:pt>
                <c:pt idx="261">
                  <c:v>261.00000000209548</c:v>
                </c:pt>
                <c:pt idx="262">
                  <c:v>262.0000000053551</c:v>
                </c:pt>
                <c:pt idx="263">
                  <c:v>263.00000000861473</c:v>
                </c:pt>
                <c:pt idx="264">
                  <c:v>264.00000000139698</c:v>
                </c:pt>
                <c:pt idx="265">
                  <c:v>265.00000000465661</c:v>
                </c:pt>
                <c:pt idx="266">
                  <c:v>266.00000000791624</c:v>
                </c:pt>
                <c:pt idx="267">
                  <c:v>267.00000000069849</c:v>
                </c:pt>
                <c:pt idx="268">
                  <c:v>268.00000000395812</c:v>
                </c:pt>
                <c:pt idx="269">
                  <c:v>269.00000000721775</c:v>
                </c:pt>
                <c:pt idx="270">
                  <c:v>270</c:v>
                </c:pt>
                <c:pt idx="271">
                  <c:v>271.00000000325963</c:v>
                </c:pt>
                <c:pt idx="272">
                  <c:v>272.00000000651926</c:v>
                </c:pt>
                <c:pt idx="273">
                  <c:v>272.99999999930151</c:v>
                </c:pt>
                <c:pt idx="274">
                  <c:v>274.00000000256114</c:v>
                </c:pt>
                <c:pt idx="275">
                  <c:v>275.00000000582077</c:v>
                </c:pt>
                <c:pt idx="276">
                  <c:v>275.99999999860302</c:v>
                </c:pt>
                <c:pt idx="277">
                  <c:v>277.00000000186265</c:v>
                </c:pt>
                <c:pt idx="278">
                  <c:v>278.00000000512227</c:v>
                </c:pt>
                <c:pt idx="279">
                  <c:v>279.0000000083819</c:v>
                </c:pt>
                <c:pt idx="280">
                  <c:v>280.00000000116415</c:v>
                </c:pt>
                <c:pt idx="281">
                  <c:v>281.00000000442378</c:v>
                </c:pt>
                <c:pt idx="282">
                  <c:v>282.00000000768341</c:v>
                </c:pt>
                <c:pt idx="283">
                  <c:v>283.00000000046566</c:v>
                </c:pt>
                <c:pt idx="284">
                  <c:v>284.00000000372529</c:v>
                </c:pt>
                <c:pt idx="285">
                  <c:v>285.00000000698492</c:v>
                </c:pt>
                <c:pt idx="286">
                  <c:v>285.99999999976717</c:v>
                </c:pt>
                <c:pt idx="287">
                  <c:v>287.0000000030268</c:v>
                </c:pt>
                <c:pt idx="288">
                  <c:v>288.00000000628643</c:v>
                </c:pt>
                <c:pt idx="289">
                  <c:v>288.99999999906868</c:v>
                </c:pt>
                <c:pt idx="290">
                  <c:v>290.00000000232831</c:v>
                </c:pt>
                <c:pt idx="291">
                  <c:v>291.00000000558794</c:v>
                </c:pt>
                <c:pt idx="292">
                  <c:v>291.99999999837019</c:v>
                </c:pt>
                <c:pt idx="293">
                  <c:v>293.00000000162981</c:v>
                </c:pt>
                <c:pt idx="294">
                  <c:v>294.00000000488944</c:v>
                </c:pt>
                <c:pt idx="295">
                  <c:v>295.00000000814907</c:v>
                </c:pt>
                <c:pt idx="296">
                  <c:v>296.00000000093132</c:v>
                </c:pt>
                <c:pt idx="297">
                  <c:v>297.00000000419095</c:v>
                </c:pt>
                <c:pt idx="298">
                  <c:v>298.00000000745058</c:v>
                </c:pt>
                <c:pt idx="299">
                  <c:v>299.00000000023283</c:v>
                </c:pt>
                <c:pt idx="300">
                  <c:v>300.00000000349246</c:v>
                </c:pt>
                <c:pt idx="301">
                  <c:v>301.00000000675209</c:v>
                </c:pt>
                <c:pt idx="302">
                  <c:v>301.99999999953434</c:v>
                </c:pt>
                <c:pt idx="303">
                  <c:v>303.00000000279397</c:v>
                </c:pt>
                <c:pt idx="304">
                  <c:v>304.0000000060536</c:v>
                </c:pt>
                <c:pt idx="305">
                  <c:v>304.99999999883585</c:v>
                </c:pt>
                <c:pt idx="306">
                  <c:v>306.00000000209548</c:v>
                </c:pt>
                <c:pt idx="307">
                  <c:v>307.0000000053551</c:v>
                </c:pt>
                <c:pt idx="308">
                  <c:v>308.00000000861473</c:v>
                </c:pt>
                <c:pt idx="309">
                  <c:v>309.00000000139698</c:v>
                </c:pt>
                <c:pt idx="310">
                  <c:v>310.00000000465661</c:v>
                </c:pt>
                <c:pt idx="311">
                  <c:v>311.00000000791624</c:v>
                </c:pt>
                <c:pt idx="312">
                  <c:v>312.00000000069849</c:v>
                </c:pt>
                <c:pt idx="313">
                  <c:v>313.00000000395812</c:v>
                </c:pt>
                <c:pt idx="314">
                  <c:v>314.00000000721775</c:v>
                </c:pt>
                <c:pt idx="315">
                  <c:v>315</c:v>
                </c:pt>
                <c:pt idx="316">
                  <c:v>316.00000000325963</c:v>
                </c:pt>
                <c:pt idx="317">
                  <c:v>317.00000000651926</c:v>
                </c:pt>
                <c:pt idx="318">
                  <c:v>317.99999999930151</c:v>
                </c:pt>
                <c:pt idx="319">
                  <c:v>319.00000000256114</c:v>
                </c:pt>
                <c:pt idx="320">
                  <c:v>320.00000000582077</c:v>
                </c:pt>
                <c:pt idx="321">
                  <c:v>320.99999999860302</c:v>
                </c:pt>
                <c:pt idx="322">
                  <c:v>322.00000000186265</c:v>
                </c:pt>
                <c:pt idx="323">
                  <c:v>323.00000000512227</c:v>
                </c:pt>
                <c:pt idx="324">
                  <c:v>324.0000000083819</c:v>
                </c:pt>
                <c:pt idx="325">
                  <c:v>325.00000000116415</c:v>
                </c:pt>
                <c:pt idx="326">
                  <c:v>326.00000000442378</c:v>
                </c:pt>
                <c:pt idx="327">
                  <c:v>327.00000000768341</c:v>
                </c:pt>
                <c:pt idx="328">
                  <c:v>328.00000000046566</c:v>
                </c:pt>
                <c:pt idx="329">
                  <c:v>329.00000000372529</c:v>
                </c:pt>
                <c:pt idx="330">
                  <c:v>330.00000000698492</c:v>
                </c:pt>
                <c:pt idx="331">
                  <c:v>330.99999999976717</c:v>
                </c:pt>
                <c:pt idx="332">
                  <c:v>332.0000000030268</c:v>
                </c:pt>
                <c:pt idx="333">
                  <c:v>333.00000000628643</c:v>
                </c:pt>
                <c:pt idx="334">
                  <c:v>333.99999999906868</c:v>
                </c:pt>
                <c:pt idx="335">
                  <c:v>335.00000000232831</c:v>
                </c:pt>
                <c:pt idx="336">
                  <c:v>336.00000000558794</c:v>
                </c:pt>
                <c:pt idx="337">
                  <c:v>336.99999999837019</c:v>
                </c:pt>
                <c:pt idx="338">
                  <c:v>338.00000000162981</c:v>
                </c:pt>
                <c:pt idx="339">
                  <c:v>339.00000000488944</c:v>
                </c:pt>
                <c:pt idx="340">
                  <c:v>340.00000000814907</c:v>
                </c:pt>
                <c:pt idx="341">
                  <c:v>341.00000000093132</c:v>
                </c:pt>
                <c:pt idx="342">
                  <c:v>342.00000000419095</c:v>
                </c:pt>
                <c:pt idx="343">
                  <c:v>343.00000000745058</c:v>
                </c:pt>
                <c:pt idx="344">
                  <c:v>344.00000000023283</c:v>
                </c:pt>
                <c:pt idx="345">
                  <c:v>345.00000000349246</c:v>
                </c:pt>
                <c:pt idx="346">
                  <c:v>346.00000000675209</c:v>
                </c:pt>
                <c:pt idx="347">
                  <c:v>346.99999999953434</c:v>
                </c:pt>
                <c:pt idx="348">
                  <c:v>348.00000000279397</c:v>
                </c:pt>
                <c:pt idx="349">
                  <c:v>349.0000000060536</c:v>
                </c:pt>
                <c:pt idx="350">
                  <c:v>349.99999999883585</c:v>
                </c:pt>
                <c:pt idx="351">
                  <c:v>351.00000000209548</c:v>
                </c:pt>
                <c:pt idx="352">
                  <c:v>352.0000000053551</c:v>
                </c:pt>
                <c:pt idx="353">
                  <c:v>353.00000000861473</c:v>
                </c:pt>
                <c:pt idx="354">
                  <c:v>354.00000000139698</c:v>
                </c:pt>
                <c:pt idx="355">
                  <c:v>355.00000000465661</c:v>
                </c:pt>
                <c:pt idx="356">
                  <c:v>356.00000000791624</c:v>
                </c:pt>
                <c:pt idx="357">
                  <c:v>357.00000000069849</c:v>
                </c:pt>
                <c:pt idx="358">
                  <c:v>358.00000000395812</c:v>
                </c:pt>
                <c:pt idx="359">
                  <c:v>359.00000000721775</c:v>
                </c:pt>
                <c:pt idx="360">
                  <c:v>360</c:v>
                </c:pt>
                <c:pt idx="361">
                  <c:v>361.00000000325963</c:v>
                </c:pt>
                <c:pt idx="362">
                  <c:v>362.00000000651926</c:v>
                </c:pt>
                <c:pt idx="363">
                  <c:v>362.99999999930151</c:v>
                </c:pt>
                <c:pt idx="364">
                  <c:v>364.00000000256114</c:v>
                </c:pt>
                <c:pt idx="365">
                  <c:v>365.00000000582077</c:v>
                </c:pt>
                <c:pt idx="366">
                  <c:v>365.99999999860302</c:v>
                </c:pt>
                <c:pt idx="367">
                  <c:v>367.00000000186265</c:v>
                </c:pt>
                <c:pt idx="368">
                  <c:v>368.00000000512227</c:v>
                </c:pt>
                <c:pt idx="369">
                  <c:v>369.0000000083819</c:v>
                </c:pt>
                <c:pt idx="370">
                  <c:v>370.00000000116415</c:v>
                </c:pt>
                <c:pt idx="371">
                  <c:v>371.00000000442378</c:v>
                </c:pt>
                <c:pt idx="372">
                  <c:v>372.00000000768341</c:v>
                </c:pt>
                <c:pt idx="373">
                  <c:v>373.00000000046566</c:v>
                </c:pt>
                <c:pt idx="374">
                  <c:v>374.00000000372529</c:v>
                </c:pt>
                <c:pt idx="375">
                  <c:v>375.00000000698492</c:v>
                </c:pt>
                <c:pt idx="376">
                  <c:v>375.99999999976717</c:v>
                </c:pt>
                <c:pt idx="377">
                  <c:v>377.0000000030268</c:v>
                </c:pt>
                <c:pt idx="378">
                  <c:v>378.00000000628643</c:v>
                </c:pt>
                <c:pt idx="379">
                  <c:v>378.99999999906868</c:v>
                </c:pt>
                <c:pt idx="380">
                  <c:v>380.00000000232831</c:v>
                </c:pt>
                <c:pt idx="381">
                  <c:v>381.00000000558794</c:v>
                </c:pt>
                <c:pt idx="382">
                  <c:v>381.99999999837019</c:v>
                </c:pt>
                <c:pt idx="383">
                  <c:v>383.00000000162981</c:v>
                </c:pt>
                <c:pt idx="384">
                  <c:v>384.00000000488944</c:v>
                </c:pt>
                <c:pt idx="385">
                  <c:v>385.00000000814907</c:v>
                </c:pt>
                <c:pt idx="386">
                  <c:v>386.00000000093132</c:v>
                </c:pt>
                <c:pt idx="387">
                  <c:v>387.00000000419095</c:v>
                </c:pt>
                <c:pt idx="388">
                  <c:v>388.00000000745058</c:v>
                </c:pt>
                <c:pt idx="389">
                  <c:v>389.00000000023283</c:v>
                </c:pt>
                <c:pt idx="390">
                  <c:v>390.00000000349246</c:v>
                </c:pt>
                <c:pt idx="391">
                  <c:v>391.00000000675209</c:v>
                </c:pt>
                <c:pt idx="392">
                  <c:v>391.99999999953434</c:v>
                </c:pt>
                <c:pt idx="393">
                  <c:v>393.00000000279397</c:v>
                </c:pt>
                <c:pt idx="394">
                  <c:v>394.0000000060536</c:v>
                </c:pt>
                <c:pt idx="395">
                  <c:v>394.99999999883585</c:v>
                </c:pt>
                <c:pt idx="396">
                  <c:v>396.00000000209548</c:v>
                </c:pt>
                <c:pt idx="397">
                  <c:v>397.0000000053551</c:v>
                </c:pt>
                <c:pt idx="398">
                  <c:v>398.00000000861473</c:v>
                </c:pt>
                <c:pt idx="399">
                  <c:v>399.00000000139698</c:v>
                </c:pt>
                <c:pt idx="400">
                  <c:v>400.00000000465661</c:v>
                </c:pt>
                <c:pt idx="401">
                  <c:v>401.00000000791624</c:v>
                </c:pt>
                <c:pt idx="402">
                  <c:v>402.00000000069849</c:v>
                </c:pt>
                <c:pt idx="403">
                  <c:v>403.00000000395812</c:v>
                </c:pt>
                <c:pt idx="404">
                  <c:v>404.00000000721775</c:v>
                </c:pt>
                <c:pt idx="405">
                  <c:v>405</c:v>
                </c:pt>
                <c:pt idx="406">
                  <c:v>406.00000000325963</c:v>
                </c:pt>
                <c:pt idx="407">
                  <c:v>407.00000000651926</c:v>
                </c:pt>
                <c:pt idx="408">
                  <c:v>407.99999999930151</c:v>
                </c:pt>
                <c:pt idx="409">
                  <c:v>409.00000000256114</c:v>
                </c:pt>
                <c:pt idx="410">
                  <c:v>410.00000000582077</c:v>
                </c:pt>
                <c:pt idx="411">
                  <c:v>410.99999999860302</c:v>
                </c:pt>
                <c:pt idx="412">
                  <c:v>412.00000000186265</c:v>
                </c:pt>
                <c:pt idx="413">
                  <c:v>413.00000000512227</c:v>
                </c:pt>
                <c:pt idx="414">
                  <c:v>414.0000000083819</c:v>
                </c:pt>
                <c:pt idx="415">
                  <c:v>415.00000000116415</c:v>
                </c:pt>
                <c:pt idx="416">
                  <c:v>416.00000000442378</c:v>
                </c:pt>
                <c:pt idx="417">
                  <c:v>417.00000000768341</c:v>
                </c:pt>
                <c:pt idx="418">
                  <c:v>418.00000000046566</c:v>
                </c:pt>
                <c:pt idx="419">
                  <c:v>419.00000000372529</c:v>
                </c:pt>
                <c:pt idx="420">
                  <c:v>420.00000000698492</c:v>
                </c:pt>
                <c:pt idx="421">
                  <c:v>420.99999999976717</c:v>
                </c:pt>
                <c:pt idx="422">
                  <c:v>422.0000000030268</c:v>
                </c:pt>
                <c:pt idx="423">
                  <c:v>423.00000000628643</c:v>
                </c:pt>
                <c:pt idx="424">
                  <c:v>423.99999999906868</c:v>
                </c:pt>
                <c:pt idx="425">
                  <c:v>425.00000000232831</c:v>
                </c:pt>
                <c:pt idx="426">
                  <c:v>426.00000000558794</c:v>
                </c:pt>
                <c:pt idx="427">
                  <c:v>426.99999999837019</c:v>
                </c:pt>
                <c:pt idx="428">
                  <c:v>428.00000000162981</c:v>
                </c:pt>
                <c:pt idx="429">
                  <c:v>429.00000000488944</c:v>
                </c:pt>
                <c:pt idx="430">
                  <c:v>430.00000000814907</c:v>
                </c:pt>
                <c:pt idx="431">
                  <c:v>431.00000000093132</c:v>
                </c:pt>
                <c:pt idx="432">
                  <c:v>432.00000000419095</c:v>
                </c:pt>
                <c:pt idx="433">
                  <c:v>433.00000000745058</c:v>
                </c:pt>
                <c:pt idx="434">
                  <c:v>434.00000000023283</c:v>
                </c:pt>
                <c:pt idx="435">
                  <c:v>435.00000000349246</c:v>
                </c:pt>
                <c:pt idx="436">
                  <c:v>436.00000000675209</c:v>
                </c:pt>
                <c:pt idx="437">
                  <c:v>436.99999999953434</c:v>
                </c:pt>
                <c:pt idx="438">
                  <c:v>438.00000000279397</c:v>
                </c:pt>
                <c:pt idx="439">
                  <c:v>439.0000000060536</c:v>
                </c:pt>
                <c:pt idx="440">
                  <c:v>439.99999999883585</c:v>
                </c:pt>
                <c:pt idx="441">
                  <c:v>441.00000000209548</c:v>
                </c:pt>
                <c:pt idx="442">
                  <c:v>442.0000000053551</c:v>
                </c:pt>
                <c:pt idx="443">
                  <c:v>443.00000000861473</c:v>
                </c:pt>
                <c:pt idx="444">
                  <c:v>444.00000000139698</c:v>
                </c:pt>
                <c:pt idx="445">
                  <c:v>445.00000000465661</c:v>
                </c:pt>
                <c:pt idx="446">
                  <c:v>446.00000000791624</c:v>
                </c:pt>
                <c:pt idx="447">
                  <c:v>447.00000000069849</c:v>
                </c:pt>
                <c:pt idx="448">
                  <c:v>448.00000000395812</c:v>
                </c:pt>
                <c:pt idx="449">
                  <c:v>449.00000000721775</c:v>
                </c:pt>
                <c:pt idx="450">
                  <c:v>450</c:v>
                </c:pt>
                <c:pt idx="451">
                  <c:v>451.00000000325963</c:v>
                </c:pt>
                <c:pt idx="452">
                  <c:v>452.00000000651926</c:v>
                </c:pt>
                <c:pt idx="453">
                  <c:v>452.99999999930151</c:v>
                </c:pt>
                <c:pt idx="454">
                  <c:v>454.00000000256114</c:v>
                </c:pt>
                <c:pt idx="455">
                  <c:v>455.00000000582077</c:v>
                </c:pt>
                <c:pt idx="456">
                  <c:v>455.99999999860302</c:v>
                </c:pt>
                <c:pt idx="457">
                  <c:v>457.00000000186265</c:v>
                </c:pt>
                <c:pt idx="458">
                  <c:v>458.00000000512227</c:v>
                </c:pt>
                <c:pt idx="459">
                  <c:v>459.0000000083819</c:v>
                </c:pt>
                <c:pt idx="460">
                  <c:v>460.00000000116415</c:v>
                </c:pt>
                <c:pt idx="461">
                  <c:v>461.00000000442378</c:v>
                </c:pt>
                <c:pt idx="462">
                  <c:v>462.00000000768341</c:v>
                </c:pt>
                <c:pt idx="463">
                  <c:v>463.00000000046566</c:v>
                </c:pt>
                <c:pt idx="464">
                  <c:v>464.00000000372529</c:v>
                </c:pt>
                <c:pt idx="465">
                  <c:v>465.00000000698492</c:v>
                </c:pt>
                <c:pt idx="466">
                  <c:v>465.99999999976717</c:v>
                </c:pt>
                <c:pt idx="467">
                  <c:v>467.0000000030268</c:v>
                </c:pt>
                <c:pt idx="468">
                  <c:v>468.00000000628643</c:v>
                </c:pt>
                <c:pt idx="469">
                  <c:v>468.99999999906868</c:v>
                </c:pt>
                <c:pt idx="470">
                  <c:v>470.00000000232831</c:v>
                </c:pt>
                <c:pt idx="471">
                  <c:v>471.00000000558794</c:v>
                </c:pt>
                <c:pt idx="472">
                  <c:v>471.99999999837019</c:v>
                </c:pt>
                <c:pt idx="473">
                  <c:v>473.00000000162981</c:v>
                </c:pt>
                <c:pt idx="474">
                  <c:v>474.00000000488944</c:v>
                </c:pt>
                <c:pt idx="475">
                  <c:v>475.00000000814907</c:v>
                </c:pt>
                <c:pt idx="476">
                  <c:v>476.00000000093132</c:v>
                </c:pt>
                <c:pt idx="477">
                  <c:v>477.00000000419095</c:v>
                </c:pt>
                <c:pt idx="478">
                  <c:v>478.00000000745058</c:v>
                </c:pt>
                <c:pt idx="479">
                  <c:v>479.00000000023283</c:v>
                </c:pt>
                <c:pt idx="480">
                  <c:v>480.00000000349246</c:v>
                </c:pt>
                <c:pt idx="481">
                  <c:v>481.00000000675209</c:v>
                </c:pt>
                <c:pt idx="482">
                  <c:v>481.99999999953434</c:v>
                </c:pt>
                <c:pt idx="483">
                  <c:v>483.00000000279397</c:v>
                </c:pt>
                <c:pt idx="484">
                  <c:v>484.0000000060536</c:v>
                </c:pt>
                <c:pt idx="485">
                  <c:v>484.99999999883585</c:v>
                </c:pt>
                <c:pt idx="486">
                  <c:v>486.00000000209548</c:v>
                </c:pt>
                <c:pt idx="487">
                  <c:v>487.0000000053551</c:v>
                </c:pt>
                <c:pt idx="488">
                  <c:v>488.00000000861473</c:v>
                </c:pt>
                <c:pt idx="489">
                  <c:v>489.00000000139698</c:v>
                </c:pt>
                <c:pt idx="490">
                  <c:v>490.00000000465661</c:v>
                </c:pt>
                <c:pt idx="491">
                  <c:v>491.00000000791624</c:v>
                </c:pt>
                <c:pt idx="492">
                  <c:v>492.00000000069849</c:v>
                </c:pt>
                <c:pt idx="493">
                  <c:v>493.00000000395812</c:v>
                </c:pt>
                <c:pt idx="494">
                  <c:v>494.00000000721775</c:v>
                </c:pt>
                <c:pt idx="495">
                  <c:v>495</c:v>
                </c:pt>
                <c:pt idx="496">
                  <c:v>496.00000000325963</c:v>
                </c:pt>
                <c:pt idx="497">
                  <c:v>497.00000000651926</c:v>
                </c:pt>
                <c:pt idx="498">
                  <c:v>497.99999999930151</c:v>
                </c:pt>
                <c:pt idx="499">
                  <c:v>499.00000000256114</c:v>
                </c:pt>
                <c:pt idx="500">
                  <c:v>500.00000000582077</c:v>
                </c:pt>
                <c:pt idx="501">
                  <c:v>500.99999999860302</c:v>
                </c:pt>
                <c:pt idx="502">
                  <c:v>502.00000000186265</c:v>
                </c:pt>
                <c:pt idx="503">
                  <c:v>503.00000000512227</c:v>
                </c:pt>
                <c:pt idx="504">
                  <c:v>504.0000000083819</c:v>
                </c:pt>
                <c:pt idx="505">
                  <c:v>505.00000000116415</c:v>
                </c:pt>
                <c:pt idx="506">
                  <c:v>506.00000000442378</c:v>
                </c:pt>
                <c:pt idx="507">
                  <c:v>507.00000000768341</c:v>
                </c:pt>
                <c:pt idx="508">
                  <c:v>508.00000000046566</c:v>
                </c:pt>
                <c:pt idx="509">
                  <c:v>509.00000000372529</c:v>
                </c:pt>
                <c:pt idx="510">
                  <c:v>510.00000000698492</c:v>
                </c:pt>
                <c:pt idx="511">
                  <c:v>510.99999999976717</c:v>
                </c:pt>
                <c:pt idx="512">
                  <c:v>512.0000000030268</c:v>
                </c:pt>
                <c:pt idx="513">
                  <c:v>513.00000000628643</c:v>
                </c:pt>
                <c:pt idx="514">
                  <c:v>513.99999999906868</c:v>
                </c:pt>
                <c:pt idx="515">
                  <c:v>515.00000000232831</c:v>
                </c:pt>
                <c:pt idx="516">
                  <c:v>516.00000000558794</c:v>
                </c:pt>
                <c:pt idx="517">
                  <c:v>516.99999999837019</c:v>
                </c:pt>
                <c:pt idx="518">
                  <c:v>518.00000000162981</c:v>
                </c:pt>
                <c:pt idx="519">
                  <c:v>519.00000000488944</c:v>
                </c:pt>
                <c:pt idx="520">
                  <c:v>520.00000000814907</c:v>
                </c:pt>
                <c:pt idx="521">
                  <c:v>521.00000000093132</c:v>
                </c:pt>
                <c:pt idx="522">
                  <c:v>522.00000000419095</c:v>
                </c:pt>
                <c:pt idx="523">
                  <c:v>523.00000000745058</c:v>
                </c:pt>
                <c:pt idx="524">
                  <c:v>524.00000000023283</c:v>
                </c:pt>
                <c:pt idx="525">
                  <c:v>525.00000000349246</c:v>
                </c:pt>
                <c:pt idx="526">
                  <c:v>526.00000000675209</c:v>
                </c:pt>
                <c:pt idx="527">
                  <c:v>526.99999999953434</c:v>
                </c:pt>
                <c:pt idx="528">
                  <c:v>528.00000000279397</c:v>
                </c:pt>
                <c:pt idx="529">
                  <c:v>529.0000000060536</c:v>
                </c:pt>
                <c:pt idx="530">
                  <c:v>529.99999999883585</c:v>
                </c:pt>
                <c:pt idx="531">
                  <c:v>531.00000000209548</c:v>
                </c:pt>
                <c:pt idx="532">
                  <c:v>532.0000000053551</c:v>
                </c:pt>
                <c:pt idx="533">
                  <c:v>533.00000000861473</c:v>
                </c:pt>
                <c:pt idx="534">
                  <c:v>534.00000000139698</c:v>
                </c:pt>
                <c:pt idx="535">
                  <c:v>535.00000000465661</c:v>
                </c:pt>
                <c:pt idx="536">
                  <c:v>536.00000000791624</c:v>
                </c:pt>
                <c:pt idx="537">
                  <c:v>537.00000000069849</c:v>
                </c:pt>
                <c:pt idx="538">
                  <c:v>538.00000000395812</c:v>
                </c:pt>
                <c:pt idx="539">
                  <c:v>539.00000000721775</c:v>
                </c:pt>
                <c:pt idx="540">
                  <c:v>540</c:v>
                </c:pt>
              </c:numCache>
            </c:numRef>
          </c:xVal>
          <c:yVal>
            <c:numRef>
              <c:f>'BR Low Load'!$AE$13:$AE$553</c:f>
              <c:numCache>
                <c:formatCode>General</c:formatCode>
                <c:ptCount val="541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0.92726553225168173</c:v>
                </c:pt>
                <c:pt idx="119">
                  <c:v>0.89988128215275054</c:v>
                </c:pt>
                <c:pt idx="120">
                  <c:v>0.91666007123070847</c:v>
                </c:pt>
                <c:pt idx="121">
                  <c:v>0.98290462999604278</c:v>
                </c:pt>
                <c:pt idx="122">
                  <c:v>0.9461812425801347</c:v>
                </c:pt>
                <c:pt idx="123">
                  <c:v>0.89054214483577365</c:v>
                </c:pt>
                <c:pt idx="124">
                  <c:v>0.92512861100118726</c:v>
                </c:pt>
                <c:pt idx="125">
                  <c:v>0.96636327661258403</c:v>
                </c:pt>
                <c:pt idx="126">
                  <c:v>0.94554808072813623</c:v>
                </c:pt>
                <c:pt idx="127">
                  <c:v>0.93335971507716653</c:v>
                </c:pt>
                <c:pt idx="128">
                  <c:v>0.96011080332409982</c:v>
                </c:pt>
                <c:pt idx="129">
                  <c:v>0.97855164226355351</c:v>
                </c:pt>
                <c:pt idx="130">
                  <c:v>0.92584091808468538</c:v>
                </c:pt>
                <c:pt idx="131">
                  <c:v>0.87210130589631973</c:v>
                </c:pt>
                <c:pt idx="132">
                  <c:v>0.8964780371982588</c:v>
                </c:pt>
                <c:pt idx="133">
                  <c:v>0.90652948159873359</c:v>
                </c:pt>
                <c:pt idx="134">
                  <c:v>0.8796201028888011</c:v>
                </c:pt>
                <c:pt idx="135">
                  <c:v>0.91476058567471319</c:v>
                </c:pt>
                <c:pt idx="136">
                  <c:v>0.93296398891966759</c:v>
                </c:pt>
                <c:pt idx="137">
                  <c:v>0.94356944994064129</c:v>
                </c:pt>
                <c:pt idx="138">
                  <c:v>0.94056193114364861</c:v>
                </c:pt>
                <c:pt idx="139">
                  <c:v>0.94008705975464979</c:v>
                </c:pt>
                <c:pt idx="140">
                  <c:v>0.96311832212109216</c:v>
                </c:pt>
                <c:pt idx="141">
                  <c:v>0.96414721013058968</c:v>
                </c:pt>
                <c:pt idx="142">
                  <c:v>1.0234269885239415</c:v>
                </c:pt>
                <c:pt idx="143">
                  <c:v>1.0585674713098538</c:v>
                </c:pt>
                <c:pt idx="144">
                  <c:v>0.98345864661654137</c:v>
                </c:pt>
                <c:pt idx="145">
                  <c:v>0.9490304709141274</c:v>
                </c:pt>
                <c:pt idx="146">
                  <c:v>0.96913335971507708</c:v>
                </c:pt>
                <c:pt idx="147">
                  <c:v>0.96984566679857542</c:v>
                </c:pt>
                <c:pt idx="148">
                  <c:v>0.96509695290858732</c:v>
                </c:pt>
                <c:pt idx="149">
                  <c:v>0.9688167787890779</c:v>
                </c:pt>
                <c:pt idx="150">
                  <c:v>0.96359319351009121</c:v>
                </c:pt>
                <c:pt idx="151">
                  <c:v>0.95924020577760183</c:v>
                </c:pt>
                <c:pt idx="152">
                  <c:v>0.9760189948555601</c:v>
                </c:pt>
                <c:pt idx="153">
                  <c:v>0.95710328452710725</c:v>
                </c:pt>
                <c:pt idx="154">
                  <c:v>0.90716264345073216</c:v>
                </c:pt>
                <c:pt idx="155">
                  <c:v>0.90502572220023758</c:v>
                </c:pt>
                <c:pt idx="156">
                  <c:v>0.97744360902255645</c:v>
                </c:pt>
                <c:pt idx="157">
                  <c:v>0.98923624851602698</c:v>
                </c:pt>
                <c:pt idx="158">
                  <c:v>0.96565096952908591</c:v>
                </c:pt>
                <c:pt idx="159">
                  <c:v>0.94269885239414331</c:v>
                </c:pt>
                <c:pt idx="160">
                  <c:v>0.94879303521962799</c:v>
                </c:pt>
                <c:pt idx="161">
                  <c:v>0.96921250494657707</c:v>
                </c:pt>
                <c:pt idx="162">
                  <c:v>0.95377918480411572</c:v>
                </c:pt>
                <c:pt idx="163">
                  <c:v>0.98369608231104089</c:v>
                </c:pt>
                <c:pt idx="164">
                  <c:v>0.99620102888800943</c:v>
                </c:pt>
                <c:pt idx="165">
                  <c:v>1.0070439256034824</c:v>
                </c:pt>
                <c:pt idx="166">
                  <c:v>0.97142857142857164</c:v>
                </c:pt>
                <c:pt idx="167">
                  <c:v>0.93399287692916499</c:v>
                </c:pt>
                <c:pt idx="168">
                  <c:v>0.93264740799366841</c:v>
                </c:pt>
                <c:pt idx="169">
                  <c:v>0.94665611396913352</c:v>
                </c:pt>
                <c:pt idx="170">
                  <c:v>0.96636327661258403</c:v>
                </c:pt>
                <c:pt idx="171">
                  <c:v>0.94966363276612598</c:v>
                </c:pt>
                <c:pt idx="172">
                  <c:v>0.92694895132568278</c:v>
                </c:pt>
                <c:pt idx="173">
                  <c:v>0.93248911753066877</c:v>
                </c:pt>
                <c:pt idx="174">
                  <c:v>0.96620498614958461</c:v>
                </c:pt>
                <c:pt idx="175">
                  <c:v>0.96383062920459062</c:v>
                </c:pt>
                <c:pt idx="176">
                  <c:v>0.92433715868618926</c:v>
                </c:pt>
                <c:pt idx="177">
                  <c:v>0.90906212900672756</c:v>
                </c:pt>
                <c:pt idx="178">
                  <c:v>0.90589631974673523</c:v>
                </c:pt>
                <c:pt idx="179">
                  <c:v>0.93161851998417089</c:v>
                </c:pt>
                <c:pt idx="180">
                  <c:v>0.95734072022160677</c:v>
                </c:pt>
                <c:pt idx="181">
                  <c:v>0.92299168975069268</c:v>
                </c:pt>
                <c:pt idx="182">
                  <c:v>0.91721408785120706</c:v>
                </c:pt>
                <c:pt idx="183">
                  <c:v>0.92821527502967949</c:v>
                </c:pt>
                <c:pt idx="184">
                  <c:v>0.93652552433715863</c:v>
                </c:pt>
                <c:pt idx="185">
                  <c:v>0.94633953304313412</c:v>
                </c:pt>
                <c:pt idx="186">
                  <c:v>0.97578155916106057</c:v>
                </c:pt>
                <c:pt idx="187">
                  <c:v>0.99722991689750706</c:v>
                </c:pt>
                <c:pt idx="188">
                  <c:v>0.96129798179659687</c:v>
                </c:pt>
                <c:pt idx="189">
                  <c:v>0.96106054610209735</c:v>
                </c:pt>
                <c:pt idx="190">
                  <c:v>0.95939849624060158</c:v>
                </c:pt>
                <c:pt idx="191">
                  <c:v>0.91309853581321754</c:v>
                </c:pt>
                <c:pt idx="192">
                  <c:v>0.93375544123466581</c:v>
                </c:pt>
                <c:pt idx="193">
                  <c:v>0.93494261970716264</c:v>
                </c:pt>
                <c:pt idx="194">
                  <c:v>0.87344677483181643</c:v>
                </c:pt>
                <c:pt idx="195">
                  <c:v>0.81511673921646222</c:v>
                </c:pt>
                <c:pt idx="196">
                  <c:v>0.82983775227542533</c:v>
                </c:pt>
                <c:pt idx="197">
                  <c:v>0.87661258409180842</c:v>
                </c:pt>
                <c:pt idx="198">
                  <c:v>0.93597150771666027</c:v>
                </c:pt>
                <c:pt idx="199">
                  <c:v>0.94538979026513659</c:v>
                </c:pt>
                <c:pt idx="200">
                  <c:v>0.92125049465769682</c:v>
                </c:pt>
                <c:pt idx="201">
                  <c:v>0.93423031262366452</c:v>
                </c:pt>
                <c:pt idx="202">
                  <c:v>0.97617728531855974</c:v>
                </c:pt>
                <c:pt idx="203">
                  <c:v>1.0098140087059755</c:v>
                </c:pt>
                <c:pt idx="204">
                  <c:v>0.98488326078353783</c:v>
                </c:pt>
                <c:pt idx="205">
                  <c:v>0.95156311832212126</c:v>
                </c:pt>
                <c:pt idx="206">
                  <c:v>0.99113573407202238</c:v>
                </c:pt>
                <c:pt idx="207">
                  <c:v>0.97435694499406422</c:v>
                </c:pt>
                <c:pt idx="208">
                  <c:v>0.93383458646616535</c:v>
                </c:pt>
                <c:pt idx="209">
                  <c:v>0.95520379897111207</c:v>
                </c:pt>
                <c:pt idx="210">
                  <c:v>0.96699643846458261</c:v>
                </c:pt>
                <c:pt idx="211">
                  <c:v>1.005619311436486</c:v>
                </c:pt>
                <c:pt idx="212">
                  <c:v>1.015591610605461</c:v>
                </c:pt>
                <c:pt idx="213">
                  <c:v>0.98765334388603088</c:v>
                </c:pt>
                <c:pt idx="214">
                  <c:v>0.99833795013850413</c:v>
                </c:pt>
                <c:pt idx="215">
                  <c:v>0.98804907004352993</c:v>
                </c:pt>
                <c:pt idx="216">
                  <c:v>0.91760981400870612</c:v>
                </c:pt>
                <c:pt idx="217">
                  <c:v>0.88587257617728532</c:v>
                </c:pt>
                <c:pt idx="218">
                  <c:v>0.94380688563514048</c:v>
                </c:pt>
                <c:pt idx="219">
                  <c:v>0.94364859517214106</c:v>
                </c:pt>
                <c:pt idx="220">
                  <c:v>0.87890779580530276</c:v>
                </c:pt>
                <c:pt idx="221">
                  <c:v>0.87423822714681443</c:v>
                </c:pt>
                <c:pt idx="222">
                  <c:v>0.99802136921250517</c:v>
                </c:pt>
                <c:pt idx="223">
                  <c:v>1.0004748713889988</c:v>
                </c:pt>
                <c:pt idx="224">
                  <c:v>0.93470518401266334</c:v>
                </c:pt>
                <c:pt idx="225">
                  <c:v>0.95021764938662456</c:v>
                </c:pt>
                <c:pt idx="226">
                  <c:v>0.9728531855955681</c:v>
                </c:pt>
                <c:pt idx="227">
                  <c:v>0.99580530273051071</c:v>
                </c:pt>
                <c:pt idx="228">
                  <c:v>1.0084685397704789</c:v>
                </c:pt>
                <c:pt idx="229">
                  <c:v>1.0007914523149981</c:v>
                </c:pt>
                <c:pt idx="230">
                  <c:v>1.0351404827859123</c:v>
                </c:pt>
                <c:pt idx="231">
                  <c:v>1.0833399287692917</c:v>
                </c:pt>
                <c:pt idx="232">
                  <c:v>1.0315789473684212</c:v>
                </c:pt>
                <c:pt idx="233">
                  <c:v>0.93296398891966759</c:v>
                </c:pt>
                <c:pt idx="234">
                  <c:v>0.91776810447170576</c:v>
                </c:pt>
                <c:pt idx="235">
                  <c:v>0.97451523545706376</c:v>
                </c:pt>
                <c:pt idx="236">
                  <c:v>0.99517214087851213</c:v>
                </c:pt>
                <c:pt idx="237">
                  <c:v>0.99469726948951331</c:v>
                </c:pt>
                <c:pt idx="238">
                  <c:v>0.94744756628413151</c:v>
                </c:pt>
                <c:pt idx="239">
                  <c:v>0.95552037989711114</c:v>
                </c:pt>
                <c:pt idx="240">
                  <c:v>0.99936683814800165</c:v>
                </c:pt>
                <c:pt idx="241">
                  <c:v>1.0058567471309856</c:v>
                </c:pt>
                <c:pt idx="242">
                  <c:v>0.97578155916106057</c:v>
                </c:pt>
                <c:pt idx="243">
                  <c:v>0.96857934309457872</c:v>
                </c:pt>
                <c:pt idx="244">
                  <c:v>0.9654135338345865</c:v>
                </c:pt>
                <c:pt idx="245">
                  <c:v>0.95512465373961231</c:v>
                </c:pt>
                <c:pt idx="246">
                  <c:v>0.98876137712702805</c:v>
                </c:pt>
                <c:pt idx="247">
                  <c:v>0.96675900277008331</c:v>
                </c:pt>
                <c:pt idx="248">
                  <c:v>0.90945785516422628</c:v>
                </c:pt>
                <c:pt idx="249">
                  <c:v>0.92663237039968338</c:v>
                </c:pt>
                <c:pt idx="250">
                  <c:v>0.96319746735259204</c:v>
                </c:pt>
                <c:pt idx="251">
                  <c:v>0.95734072022160677</c:v>
                </c:pt>
                <c:pt idx="252">
                  <c:v>0.91602690937871001</c:v>
                </c:pt>
                <c:pt idx="253">
                  <c:v>0.93003561535417489</c:v>
                </c:pt>
                <c:pt idx="254">
                  <c:v>0.96723387415908191</c:v>
                </c:pt>
                <c:pt idx="255">
                  <c:v>1.0370399683419074</c:v>
                </c:pt>
                <c:pt idx="256">
                  <c:v>1.0763751483973092</c:v>
                </c:pt>
                <c:pt idx="257">
                  <c:v>1.0545310645033636</c:v>
                </c:pt>
                <c:pt idx="258">
                  <c:v>1.0131381084289672</c:v>
                </c:pt>
                <c:pt idx="259">
                  <c:v>0.97396121883656517</c:v>
                </c:pt>
                <c:pt idx="260">
                  <c:v>0.96383062920459062</c:v>
                </c:pt>
                <c:pt idx="261">
                  <c:v>0.97372378314206587</c:v>
                </c:pt>
                <c:pt idx="262">
                  <c:v>0.98496240601503771</c:v>
                </c:pt>
                <c:pt idx="263">
                  <c:v>0.99905025722200247</c:v>
                </c:pt>
                <c:pt idx="264">
                  <c:v>1.0087059754649783</c:v>
                </c:pt>
                <c:pt idx="265">
                  <c:v>1.0046695686584883</c:v>
                </c:pt>
                <c:pt idx="266">
                  <c:v>0.98171745152354584</c:v>
                </c:pt>
                <c:pt idx="267">
                  <c:v>0.97293233082706765</c:v>
                </c:pt>
                <c:pt idx="268">
                  <c:v>0.9561535417491096</c:v>
                </c:pt>
                <c:pt idx="269">
                  <c:v>0.89513256826276222</c:v>
                </c:pt>
                <c:pt idx="270">
                  <c:v>0.9049465769687377</c:v>
                </c:pt>
                <c:pt idx="271">
                  <c:v>0.93090621290067277</c:v>
                </c:pt>
                <c:pt idx="272">
                  <c:v>0.91982588049070058</c:v>
                </c:pt>
                <c:pt idx="273">
                  <c:v>0.97720617332805682</c:v>
                </c:pt>
                <c:pt idx="274">
                  <c:v>1.0299168975069251</c:v>
                </c:pt>
                <c:pt idx="275">
                  <c:v>1.0026117926394935</c:v>
                </c:pt>
                <c:pt idx="276">
                  <c:v>0.98488326078353783</c:v>
                </c:pt>
                <c:pt idx="277">
                  <c:v>0.92544519192718644</c:v>
                </c:pt>
                <c:pt idx="278">
                  <c:v>0.9136525524337159</c:v>
                </c:pt>
                <c:pt idx="279">
                  <c:v>0.96834190740007919</c:v>
                </c:pt>
                <c:pt idx="280">
                  <c:v>0.97688959240205786</c:v>
                </c:pt>
                <c:pt idx="281">
                  <c:v>1.0037198258804907</c:v>
                </c:pt>
                <c:pt idx="282">
                  <c:v>1.0343490304709142</c:v>
                </c:pt>
                <c:pt idx="283">
                  <c:v>1.0204194697269491</c:v>
                </c:pt>
                <c:pt idx="284">
                  <c:v>1.0315789473684212</c:v>
                </c:pt>
                <c:pt idx="285">
                  <c:v>1.0421052631578949</c:v>
                </c:pt>
                <c:pt idx="286">
                  <c:v>1.0086268302334784</c:v>
                </c:pt>
                <c:pt idx="287">
                  <c:v>1.0110011871784725</c:v>
                </c:pt>
                <c:pt idx="288">
                  <c:v>1.018915710328453</c:v>
                </c:pt>
                <c:pt idx="289">
                  <c:v>0.96944994064107648</c:v>
                </c:pt>
                <c:pt idx="290">
                  <c:v>0.92623664424218444</c:v>
                </c:pt>
                <c:pt idx="291">
                  <c:v>0.92148793035219645</c:v>
                </c:pt>
                <c:pt idx="292">
                  <c:v>0.95860704392560347</c:v>
                </c:pt>
                <c:pt idx="293">
                  <c:v>0.95726157499010689</c:v>
                </c:pt>
                <c:pt idx="294">
                  <c:v>0.96406806489908992</c:v>
                </c:pt>
                <c:pt idx="295">
                  <c:v>0.98749505342303123</c:v>
                </c:pt>
                <c:pt idx="296">
                  <c:v>0.98148001582904643</c:v>
                </c:pt>
                <c:pt idx="297">
                  <c:v>0.97459438068856363</c:v>
                </c:pt>
                <c:pt idx="298">
                  <c:v>0.97119113573407201</c:v>
                </c:pt>
                <c:pt idx="299">
                  <c:v>0.97404036406806482</c:v>
                </c:pt>
                <c:pt idx="300">
                  <c:v>0.98915710328452722</c:v>
                </c:pt>
                <c:pt idx="301">
                  <c:v>0.99572615749901083</c:v>
                </c:pt>
                <c:pt idx="302">
                  <c:v>0.97617728531855974</c:v>
                </c:pt>
                <c:pt idx="303">
                  <c:v>0.93858330035615356</c:v>
                </c:pt>
                <c:pt idx="304">
                  <c:v>0.90478828650573795</c:v>
                </c:pt>
                <c:pt idx="305">
                  <c:v>0.91602690937871001</c:v>
                </c:pt>
                <c:pt idx="306">
                  <c:v>0.92378314206569057</c:v>
                </c:pt>
                <c:pt idx="307">
                  <c:v>0.94681440443213305</c:v>
                </c:pt>
                <c:pt idx="308">
                  <c:v>0.94087851206964801</c:v>
                </c:pt>
                <c:pt idx="309">
                  <c:v>0.93256826276216864</c:v>
                </c:pt>
                <c:pt idx="310">
                  <c:v>0.96232686980609428</c:v>
                </c:pt>
                <c:pt idx="311">
                  <c:v>1.0047487138899882</c:v>
                </c:pt>
                <c:pt idx="312">
                  <c:v>0.99786307874950531</c:v>
                </c:pt>
                <c:pt idx="313">
                  <c:v>0.93652552433715863</c:v>
                </c:pt>
                <c:pt idx="314">
                  <c:v>0.9033636723387416</c:v>
                </c:pt>
                <c:pt idx="315">
                  <c:v>0.91388998812821531</c:v>
                </c:pt>
                <c:pt idx="316">
                  <c:v>0.92251681836169386</c:v>
                </c:pt>
                <c:pt idx="317">
                  <c:v>0.93446774831816393</c:v>
                </c:pt>
                <c:pt idx="318">
                  <c:v>0.94507320933913741</c:v>
                </c:pt>
                <c:pt idx="319">
                  <c:v>0.9855164226355364</c:v>
                </c:pt>
                <c:pt idx="320">
                  <c:v>0.99620102888800943</c:v>
                </c:pt>
                <c:pt idx="321">
                  <c:v>0.93367629600316604</c:v>
                </c:pt>
                <c:pt idx="322">
                  <c:v>0.89901068460625244</c:v>
                </c:pt>
                <c:pt idx="323">
                  <c:v>0.93161851998417089</c:v>
                </c:pt>
                <c:pt idx="324">
                  <c:v>0.91246537396121896</c:v>
                </c:pt>
                <c:pt idx="325">
                  <c:v>0.90985358132172545</c:v>
                </c:pt>
                <c:pt idx="326">
                  <c:v>0.96082311040759794</c:v>
                </c:pt>
                <c:pt idx="327">
                  <c:v>0.95591610605461041</c:v>
                </c:pt>
                <c:pt idx="328">
                  <c:v>0.87977839335180064</c:v>
                </c:pt>
                <c:pt idx="329">
                  <c:v>0.91127819548872169</c:v>
                </c:pt>
                <c:pt idx="330">
                  <c:v>0.95425405619311443</c:v>
                </c:pt>
                <c:pt idx="331">
                  <c:v>0.98448753462603888</c:v>
                </c:pt>
                <c:pt idx="332">
                  <c:v>0.9770478828650575</c:v>
                </c:pt>
                <c:pt idx="333">
                  <c:v>0.94673525920063328</c:v>
                </c:pt>
                <c:pt idx="334">
                  <c:v>0.96003165809260005</c:v>
                </c:pt>
                <c:pt idx="335">
                  <c:v>1.0235061337554414</c:v>
                </c:pt>
                <c:pt idx="336">
                  <c:v>1.003640680648991</c:v>
                </c:pt>
                <c:pt idx="337">
                  <c:v>0.9646220815195885</c:v>
                </c:pt>
                <c:pt idx="338">
                  <c:v>0.99667590027700836</c:v>
                </c:pt>
                <c:pt idx="339">
                  <c:v>0.97158686189157095</c:v>
                </c:pt>
                <c:pt idx="340">
                  <c:v>0.94768500197863081</c:v>
                </c:pt>
                <c:pt idx="341">
                  <c:v>0.95085081123862292</c:v>
                </c:pt>
                <c:pt idx="342">
                  <c:v>0.94436090225563918</c:v>
                </c:pt>
                <c:pt idx="343">
                  <c:v>0.93715868618915699</c:v>
                </c:pt>
                <c:pt idx="344">
                  <c:v>0.91357340720221603</c:v>
                </c:pt>
                <c:pt idx="345">
                  <c:v>0.94277799762564307</c:v>
                </c:pt>
                <c:pt idx="346">
                  <c:v>1.0402057776018996</c:v>
                </c:pt>
                <c:pt idx="347">
                  <c:v>1.0382271468144044</c:v>
                </c:pt>
                <c:pt idx="348">
                  <c:v>0.95441234665611407</c:v>
                </c:pt>
                <c:pt idx="349">
                  <c:v>0.92196280174119516</c:v>
                </c:pt>
                <c:pt idx="350">
                  <c:v>0.9548872180451129</c:v>
                </c:pt>
                <c:pt idx="351">
                  <c:v>1.0003957261574992</c:v>
                </c:pt>
                <c:pt idx="352">
                  <c:v>1.0068856351404827</c:v>
                </c:pt>
                <c:pt idx="353">
                  <c:v>0.9664424218440838</c:v>
                </c:pt>
                <c:pt idx="354">
                  <c:v>0.94364859517214106</c:v>
                </c:pt>
                <c:pt idx="355">
                  <c:v>0.96042738425009899</c:v>
                </c:pt>
                <c:pt idx="356">
                  <c:v>0.98250890383854372</c:v>
                </c:pt>
                <c:pt idx="357">
                  <c:v>1.0098140087059755</c:v>
                </c:pt>
                <c:pt idx="358">
                  <c:v>1.0023743569449941</c:v>
                </c:pt>
                <c:pt idx="359">
                  <c:v>0.92781954887218043</c:v>
                </c:pt>
                <c:pt idx="360">
                  <c:v>0.85682627621685792</c:v>
                </c:pt>
                <c:pt idx="361">
                  <c:v>0.83300356153541755</c:v>
                </c:pt>
                <c:pt idx="362">
                  <c:v>0.93866244558765333</c:v>
                </c:pt>
                <c:pt idx="363">
                  <c:v>0.99089829837752275</c:v>
                </c:pt>
                <c:pt idx="364">
                  <c:v>0.92671151563118348</c:v>
                </c:pt>
                <c:pt idx="365">
                  <c:v>0.89252077562326881</c:v>
                </c:pt>
                <c:pt idx="366">
                  <c:v>0.90534230312623676</c:v>
                </c:pt>
                <c:pt idx="367">
                  <c:v>0.93715868618915699</c:v>
                </c:pt>
                <c:pt idx="368">
                  <c:v>0.9628017411950931</c:v>
                </c:pt>
                <c:pt idx="369">
                  <c:v>0.9709537000395726</c:v>
                </c:pt>
                <c:pt idx="370">
                  <c:v>0.95765730114760594</c:v>
                </c:pt>
                <c:pt idx="371">
                  <c:v>0.93597150771666027</c:v>
                </c:pt>
                <c:pt idx="372">
                  <c:v>0.92584091808468538</c:v>
                </c:pt>
                <c:pt idx="373">
                  <c:v>0.89347051840126634</c:v>
                </c:pt>
                <c:pt idx="374">
                  <c:v>0.89125445191927188</c:v>
                </c:pt>
                <c:pt idx="375">
                  <c:v>0.91594776414721013</c:v>
                </c:pt>
                <c:pt idx="376">
                  <c:v>0.9598733676296004</c:v>
                </c:pt>
                <c:pt idx="377">
                  <c:v>0.95029679461812422</c:v>
                </c:pt>
                <c:pt idx="378">
                  <c:v>0.89687376335575797</c:v>
                </c:pt>
                <c:pt idx="379">
                  <c:v>0.89774436090225573</c:v>
                </c:pt>
                <c:pt idx="380">
                  <c:v>0.94697269489513269</c:v>
                </c:pt>
                <c:pt idx="381">
                  <c:v>0.97522754254056221</c:v>
                </c:pt>
                <c:pt idx="382">
                  <c:v>0.95259200633161856</c:v>
                </c:pt>
                <c:pt idx="383">
                  <c:v>0.92409972299168974</c:v>
                </c:pt>
                <c:pt idx="384">
                  <c:v>0.91175306687772073</c:v>
                </c:pt>
                <c:pt idx="385">
                  <c:v>0.97404036406806482</c:v>
                </c:pt>
                <c:pt idx="386">
                  <c:v>1.0003957261574992</c:v>
                </c:pt>
                <c:pt idx="387">
                  <c:v>0.98749505342303123</c:v>
                </c:pt>
                <c:pt idx="388">
                  <c:v>0.95908191531460241</c:v>
                </c:pt>
                <c:pt idx="389">
                  <c:v>0.99730906212900683</c:v>
                </c:pt>
                <c:pt idx="390">
                  <c:v>1.018045112781955</c:v>
                </c:pt>
                <c:pt idx="391">
                  <c:v>0.98155916106054619</c:v>
                </c:pt>
                <c:pt idx="392">
                  <c:v>0.95290858725761785</c:v>
                </c:pt>
                <c:pt idx="393">
                  <c:v>0.95860704392560347</c:v>
                </c:pt>
                <c:pt idx="394">
                  <c:v>0.94895132568262774</c:v>
                </c:pt>
                <c:pt idx="395">
                  <c:v>0.92576177285318562</c:v>
                </c:pt>
                <c:pt idx="396">
                  <c:v>0.92940245350217665</c:v>
                </c:pt>
                <c:pt idx="397">
                  <c:v>0.96375148397309074</c:v>
                </c:pt>
                <c:pt idx="398">
                  <c:v>0.97665215670755856</c:v>
                </c:pt>
                <c:pt idx="399">
                  <c:v>1.0095765730114763</c:v>
                </c:pt>
                <c:pt idx="400">
                  <c:v>1.0398891966759003</c:v>
                </c:pt>
                <c:pt idx="401">
                  <c:v>1.0268302334784329</c:v>
                </c:pt>
                <c:pt idx="402">
                  <c:v>0.97245745943806883</c:v>
                </c:pt>
                <c:pt idx="403">
                  <c:v>0.95306687772061738</c:v>
                </c:pt>
                <c:pt idx="404">
                  <c:v>0.93423031262366452</c:v>
                </c:pt>
                <c:pt idx="405">
                  <c:v>0.91531460229521189</c:v>
                </c:pt>
                <c:pt idx="406">
                  <c:v>0.95559952512861102</c:v>
                </c:pt>
                <c:pt idx="407">
                  <c:v>0.98385437277404031</c:v>
                </c:pt>
                <c:pt idx="408">
                  <c:v>0.98219232291254466</c:v>
                </c:pt>
                <c:pt idx="409">
                  <c:v>0.98401266323704006</c:v>
                </c:pt>
                <c:pt idx="410">
                  <c:v>0.98733676296003181</c:v>
                </c:pt>
                <c:pt idx="411">
                  <c:v>0.97103284527107236</c:v>
                </c:pt>
                <c:pt idx="412">
                  <c:v>0.96398891966758993</c:v>
                </c:pt>
                <c:pt idx="413">
                  <c:v>0.96707558369608237</c:v>
                </c:pt>
                <c:pt idx="414">
                  <c:v>0.9783933518005542</c:v>
                </c:pt>
                <c:pt idx="415">
                  <c:v>1.0337950138504155</c:v>
                </c:pt>
                <c:pt idx="416">
                  <c:v>1.0694103680253266</c:v>
                </c:pt>
                <c:pt idx="417">
                  <c:v>0.98757419865453111</c:v>
                </c:pt>
                <c:pt idx="418">
                  <c:v>1.0067273446774831</c:v>
                </c:pt>
                <c:pt idx="419">
                  <c:v>1.0266719430154334</c:v>
                </c:pt>
                <c:pt idx="420">
                  <c:v>0.96390977443609038</c:v>
                </c:pt>
                <c:pt idx="421">
                  <c:v>0.9395330431341512</c:v>
                </c:pt>
                <c:pt idx="422">
                  <c:v>0.95813217253660476</c:v>
                </c:pt>
                <c:pt idx="423">
                  <c:v>0.96667985753858343</c:v>
                </c:pt>
                <c:pt idx="424">
                  <c:v>0.95813217253660476</c:v>
                </c:pt>
                <c:pt idx="425">
                  <c:v>0.93628808864265922</c:v>
                </c:pt>
                <c:pt idx="426">
                  <c:v>0.93826671943015438</c:v>
                </c:pt>
                <c:pt idx="427">
                  <c:v>0.94166996438464579</c:v>
                </c:pt>
                <c:pt idx="428">
                  <c:v>0.90470914127423829</c:v>
                </c:pt>
                <c:pt idx="429">
                  <c:v>0.94760585674713105</c:v>
                </c:pt>
                <c:pt idx="430">
                  <c:v>1.0015037593984963</c:v>
                </c:pt>
                <c:pt idx="431">
                  <c:v>1.0181242580134546</c:v>
                </c:pt>
                <c:pt idx="432">
                  <c:v>1.0324495449149189</c:v>
                </c:pt>
                <c:pt idx="433">
                  <c:v>1.0322912544519194</c:v>
                </c:pt>
                <c:pt idx="434">
                  <c:v>0.99596359319351002</c:v>
                </c:pt>
                <c:pt idx="435">
                  <c:v>0.95092995647012268</c:v>
                </c:pt>
                <c:pt idx="436">
                  <c:v>0.91919271863870222</c:v>
                </c:pt>
                <c:pt idx="437">
                  <c:v>0.91666007123070847</c:v>
                </c:pt>
                <c:pt idx="438">
                  <c:v>0.97973882073605079</c:v>
                </c:pt>
                <c:pt idx="439">
                  <c:v>0.93763355757815592</c:v>
                </c:pt>
                <c:pt idx="440">
                  <c:v>0.90890383854372769</c:v>
                </c:pt>
                <c:pt idx="441">
                  <c:v>0.93802928373565486</c:v>
                </c:pt>
                <c:pt idx="442">
                  <c:v>0.97522754254056221</c:v>
                </c:pt>
                <c:pt idx="443">
                  <c:v>0.98171745152354584</c:v>
                </c:pt>
                <c:pt idx="444">
                  <c:v>0.96343490304709145</c:v>
                </c:pt>
                <c:pt idx="445">
                  <c:v>0.94681440443213305</c:v>
                </c:pt>
                <c:pt idx="446">
                  <c:v>0.94095765730114755</c:v>
                </c:pt>
                <c:pt idx="447">
                  <c:v>0.97063711911357342</c:v>
                </c:pt>
                <c:pt idx="448">
                  <c:v>1.0144835773644638</c:v>
                </c:pt>
                <c:pt idx="449">
                  <c:v>1.020815195884448</c:v>
                </c:pt>
                <c:pt idx="450">
                  <c:v>0.9926394934705185</c:v>
                </c:pt>
                <c:pt idx="451">
                  <c:v>0.96153541749109628</c:v>
                </c:pt>
                <c:pt idx="452">
                  <c:v>0.97182429758607047</c:v>
                </c:pt>
                <c:pt idx="453">
                  <c:v>0.97316976652156706</c:v>
                </c:pt>
                <c:pt idx="454">
                  <c:v>0.96351404827859122</c:v>
                </c:pt>
                <c:pt idx="455">
                  <c:v>0.95971507716660087</c:v>
                </c:pt>
                <c:pt idx="456">
                  <c:v>0.94705184012663246</c:v>
                </c:pt>
                <c:pt idx="457">
                  <c:v>0.93612979817965991</c:v>
                </c:pt>
                <c:pt idx="458">
                  <c:v>0.9884447962010291</c:v>
                </c:pt>
                <c:pt idx="459">
                  <c:v>0.9950138504155126</c:v>
                </c:pt>
                <c:pt idx="460">
                  <c:v>0.95955678670360112</c:v>
                </c:pt>
                <c:pt idx="461">
                  <c:v>0.95710328452710725</c:v>
                </c:pt>
                <c:pt idx="462">
                  <c:v>0.99786307874950531</c:v>
                </c:pt>
                <c:pt idx="463">
                  <c:v>0.99509299564701226</c:v>
                </c:pt>
                <c:pt idx="464">
                  <c:v>0.94871388998812822</c:v>
                </c:pt>
                <c:pt idx="465">
                  <c:v>0.94103680253264743</c:v>
                </c:pt>
                <c:pt idx="466">
                  <c:v>0.97902651365255267</c:v>
                </c:pt>
                <c:pt idx="467">
                  <c:v>0.99200633161852014</c:v>
                </c:pt>
                <c:pt idx="468">
                  <c:v>0.99675504550850824</c:v>
                </c:pt>
                <c:pt idx="469">
                  <c:v>1.0247724574594379</c:v>
                </c:pt>
                <c:pt idx="470">
                  <c:v>1.0083102493074794</c:v>
                </c:pt>
                <c:pt idx="471">
                  <c:v>0.97736446379105668</c:v>
                </c:pt>
                <c:pt idx="472">
                  <c:v>0.97965967550455091</c:v>
                </c:pt>
                <c:pt idx="473">
                  <c:v>0.97530668777206175</c:v>
                </c:pt>
                <c:pt idx="474">
                  <c:v>0.98345864661654137</c:v>
                </c:pt>
                <c:pt idx="475">
                  <c:v>0.96707558369608237</c:v>
                </c:pt>
                <c:pt idx="476">
                  <c:v>0.89394538979026517</c:v>
                </c:pt>
                <c:pt idx="477">
                  <c:v>0.90027700831024937</c:v>
                </c:pt>
                <c:pt idx="478">
                  <c:v>0.99366838148001579</c:v>
                </c:pt>
                <c:pt idx="479">
                  <c:v>1.0156707558369609</c:v>
                </c:pt>
                <c:pt idx="480">
                  <c:v>0.99026513652552439</c:v>
                </c:pt>
                <c:pt idx="481">
                  <c:v>0.9817965967550456</c:v>
                </c:pt>
                <c:pt idx="482">
                  <c:v>0.99984170953700047</c:v>
                </c:pt>
                <c:pt idx="483">
                  <c:v>1.0106054610209736</c:v>
                </c:pt>
                <c:pt idx="484">
                  <c:v>0.9693707954095766</c:v>
                </c:pt>
                <c:pt idx="485">
                  <c:v>0.9374752671151565</c:v>
                </c:pt>
                <c:pt idx="486">
                  <c:v>0.96311832212109216</c:v>
                </c:pt>
                <c:pt idx="487">
                  <c:v>1.0066481994459835</c:v>
                </c:pt>
                <c:pt idx="488">
                  <c:v>1.0007914523149981</c:v>
                </c:pt>
                <c:pt idx="489">
                  <c:v>0.98306292045904253</c:v>
                </c:pt>
                <c:pt idx="490">
                  <c:v>0.97364463791056588</c:v>
                </c:pt>
                <c:pt idx="491">
                  <c:v>0.96470122675108827</c:v>
                </c:pt>
                <c:pt idx="492">
                  <c:v>0.94879303521962799</c:v>
                </c:pt>
                <c:pt idx="493">
                  <c:v>0.9563909774436089</c:v>
                </c:pt>
                <c:pt idx="494">
                  <c:v>0.99580530273051071</c:v>
                </c:pt>
                <c:pt idx="495">
                  <c:v>1.0226355362089437</c:v>
                </c:pt>
                <c:pt idx="496">
                  <c:v>1.0042738425009894</c:v>
                </c:pt>
                <c:pt idx="497">
                  <c:v>0.97973882073605079</c:v>
                </c:pt>
                <c:pt idx="498">
                  <c:v>0.97847249703205397</c:v>
                </c:pt>
                <c:pt idx="499">
                  <c:v>1.0098931539374754</c:v>
                </c:pt>
                <c:pt idx="500">
                  <c:v>0.98385437277404031</c:v>
                </c:pt>
                <c:pt idx="501">
                  <c:v>0.9403244954491492</c:v>
                </c:pt>
                <c:pt idx="502">
                  <c:v>0.93043134151167395</c:v>
                </c:pt>
                <c:pt idx="503">
                  <c:v>0.93502176493866251</c:v>
                </c:pt>
                <c:pt idx="504">
                  <c:v>0.9910565888405225</c:v>
                </c:pt>
                <c:pt idx="505">
                  <c:v>0.9954887218045112</c:v>
                </c:pt>
                <c:pt idx="506">
                  <c:v>0.9664424218440838</c:v>
                </c:pt>
                <c:pt idx="507">
                  <c:v>0.98409180846853983</c:v>
                </c:pt>
                <c:pt idx="508">
                  <c:v>0.94586466165413541</c:v>
                </c:pt>
                <c:pt idx="509">
                  <c:v>0.90613375544123465</c:v>
                </c:pt>
                <c:pt idx="510">
                  <c:v>0.91848041155520388</c:v>
                </c:pt>
                <c:pt idx="511">
                  <c:v>0.95227542540561938</c:v>
                </c:pt>
                <c:pt idx="512">
                  <c:v>0.98939453897902652</c:v>
                </c:pt>
                <c:pt idx="513">
                  <c:v>0.99453897902651378</c:v>
                </c:pt>
                <c:pt idx="514">
                  <c:v>0.96913335971507708</c:v>
                </c:pt>
                <c:pt idx="515">
                  <c:v>0.93304313415116746</c:v>
                </c:pt>
                <c:pt idx="516">
                  <c:v>0.96747130985358143</c:v>
                </c:pt>
                <c:pt idx="517">
                  <c:v>0.99058171745152357</c:v>
                </c:pt>
                <c:pt idx="518">
                  <c:v>0.97831420656905421</c:v>
                </c:pt>
                <c:pt idx="519">
                  <c:v>0.95132568262762185</c:v>
                </c:pt>
                <c:pt idx="520">
                  <c:v>0.91855955678670365</c:v>
                </c:pt>
                <c:pt idx="521">
                  <c:v>0.92117134942619705</c:v>
                </c:pt>
                <c:pt idx="522">
                  <c:v>0.94507320933913741</c:v>
                </c:pt>
                <c:pt idx="523">
                  <c:v>0.9628017411950931</c:v>
                </c:pt>
                <c:pt idx="524">
                  <c:v>0.94254056193114366</c:v>
                </c:pt>
                <c:pt idx="525">
                  <c:v>0.93826671943015438</c:v>
                </c:pt>
                <c:pt idx="526">
                  <c:v>1.0082311040759795</c:v>
                </c:pt>
                <c:pt idx="527">
                  <c:v>1.0366442421844084</c:v>
                </c:pt>
                <c:pt idx="528">
                  <c:v>1.0480411555203799</c:v>
                </c:pt>
                <c:pt idx="529">
                  <c:v>1.0501780767708746</c:v>
                </c:pt>
                <c:pt idx="530">
                  <c:v>0.99810051444400494</c:v>
                </c:pt>
                <c:pt idx="531">
                  <c:v>0.96588840522358532</c:v>
                </c:pt>
                <c:pt idx="532">
                  <c:v>0.97538583300356152</c:v>
                </c:pt>
                <c:pt idx="533">
                  <c:v>1.0023743569449941</c:v>
                </c:pt>
                <c:pt idx="534">
                  <c:v>0.94626038781163435</c:v>
                </c:pt>
                <c:pt idx="535">
                  <c:v>0.89552829442026127</c:v>
                </c:pt>
                <c:pt idx="536">
                  <c:v>0.9313810842896717</c:v>
                </c:pt>
                <c:pt idx="537">
                  <c:v>0.96470122675108827</c:v>
                </c:pt>
                <c:pt idx="538">
                  <c:v>0.94309457855164236</c:v>
                </c:pt>
                <c:pt idx="539">
                  <c:v>0.93573407202216063</c:v>
                </c:pt>
                <c:pt idx="540">
                  <c:v>0.965809259992085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C64-4732-9EBD-9ACB6AE8A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1790648"/>
        <c:axId val="951791960"/>
      </c:scatterChart>
      <c:valAx>
        <c:axId val="9517906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51791960"/>
        <c:crosses val="autoZero"/>
        <c:crossBetween val="midCat"/>
      </c:valAx>
      <c:valAx>
        <c:axId val="951791960"/>
        <c:scaling>
          <c:orientation val="minMax"/>
          <c:max val="1.2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51790648"/>
        <c:crosses val="autoZero"/>
        <c:crossBetween val="midCat"/>
        <c:majorUnit val="0.1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4002299" cy="348711"/>
          </a:xfrm>
          <a:prstGeom prst="rect">
            <a:avLst/>
          </a:prstGeom>
        </p:spPr>
        <p:txBody>
          <a:bodyPr vert="horz" lIns="92461" tIns="46229" rIns="92461" bIns="4622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31642" y="3"/>
            <a:ext cx="4002299" cy="348711"/>
          </a:xfrm>
          <a:prstGeom prst="rect">
            <a:avLst/>
          </a:prstGeom>
        </p:spPr>
        <p:txBody>
          <a:bodyPr vert="horz" lIns="92461" tIns="46229" rIns="92461" bIns="46229" rtlCol="0"/>
          <a:lstStyle>
            <a:lvl1pPr algn="r">
              <a:defRPr sz="1200"/>
            </a:lvl1pPr>
          </a:lstStyle>
          <a:p>
            <a:fld id="{520F483F-C43A-416F-95BD-50424F0D023D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6601368"/>
            <a:ext cx="4002299" cy="348710"/>
          </a:xfrm>
          <a:prstGeom prst="rect">
            <a:avLst/>
          </a:prstGeom>
        </p:spPr>
        <p:txBody>
          <a:bodyPr vert="horz" lIns="92461" tIns="46229" rIns="92461" bIns="4622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31642" y="6601368"/>
            <a:ext cx="4002299" cy="348710"/>
          </a:xfrm>
          <a:prstGeom prst="rect">
            <a:avLst/>
          </a:prstGeom>
        </p:spPr>
        <p:txBody>
          <a:bodyPr vert="horz" lIns="92461" tIns="46229" rIns="92461" bIns="46229" rtlCol="0" anchor="b"/>
          <a:lstStyle>
            <a:lvl1pPr algn="r">
              <a:defRPr sz="1200"/>
            </a:lvl1pPr>
          </a:lstStyle>
          <a:p>
            <a:fld id="{E97F60CF-5020-451E-BFBF-07BC6CED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2937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0"/>
            <a:ext cx="4002299" cy="347504"/>
          </a:xfrm>
          <a:prstGeom prst="rect">
            <a:avLst/>
          </a:prstGeom>
        </p:spPr>
        <p:txBody>
          <a:bodyPr vert="horz" lIns="92461" tIns="46229" rIns="92461" bIns="4622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31642" y="0"/>
            <a:ext cx="4002299" cy="347504"/>
          </a:xfrm>
          <a:prstGeom prst="rect">
            <a:avLst/>
          </a:prstGeom>
        </p:spPr>
        <p:txBody>
          <a:bodyPr vert="horz" lIns="92461" tIns="46229" rIns="92461" bIns="46229" rtlCol="0"/>
          <a:lstStyle>
            <a:lvl1pPr algn="r">
              <a:defRPr sz="1200"/>
            </a:lvl1pPr>
          </a:lstStyle>
          <a:p>
            <a:fld id="{307AD0D0-02C4-40D3-A243-8E3AB1CA9F2A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00288" y="520700"/>
            <a:ext cx="4635500" cy="2606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61" tIns="46229" rIns="92461" bIns="4622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3608" y="3301286"/>
            <a:ext cx="7388860" cy="3127534"/>
          </a:xfrm>
          <a:prstGeom prst="rect">
            <a:avLst/>
          </a:prstGeom>
        </p:spPr>
        <p:txBody>
          <a:bodyPr vert="horz" lIns="92461" tIns="46229" rIns="92461" bIns="4622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" y="6601365"/>
            <a:ext cx="4002299" cy="347504"/>
          </a:xfrm>
          <a:prstGeom prst="rect">
            <a:avLst/>
          </a:prstGeom>
        </p:spPr>
        <p:txBody>
          <a:bodyPr vert="horz" lIns="92461" tIns="46229" rIns="92461" bIns="4622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31642" y="6601365"/>
            <a:ext cx="4002299" cy="347504"/>
          </a:xfrm>
          <a:prstGeom prst="rect">
            <a:avLst/>
          </a:prstGeom>
        </p:spPr>
        <p:txBody>
          <a:bodyPr vert="horz" lIns="92461" tIns="46229" rIns="92461" bIns="46229" rtlCol="0" anchor="b"/>
          <a:lstStyle>
            <a:lvl1pPr algn="r">
              <a:defRPr sz="1200"/>
            </a:lvl1pPr>
          </a:lstStyle>
          <a:p>
            <a:fld id="{8D2E9B3E-4F77-4D3B-94C7-773E9533EB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610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343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721" algn="l" defTabSz="91343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3437" algn="l" defTabSz="91343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158" algn="l" defTabSz="91343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6876" algn="l" defTabSz="91343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3597" algn="l" defTabSz="91343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0313" algn="l" defTabSz="91343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034" algn="l" defTabSz="91343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3752" algn="l" defTabSz="91343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3050" indent="-285789"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152" indent="-228630"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414" indent="-228630"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674" indent="-228630"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936" indent="-228630" defTabSz="9176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2198" indent="-228630" defTabSz="9176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460" indent="-228630" defTabSz="9176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720" indent="-228630" defTabSz="9176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979EED02-976F-4CA7-85C1-137F5D4FC79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08225" y="520700"/>
            <a:ext cx="4633913" cy="2606675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9350" y="3300579"/>
            <a:ext cx="6777381" cy="312848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indent="-182880">
              <a:spcBef>
                <a:spcPts val="200"/>
              </a:spcBef>
              <a:buAutoNum type="arabicParenR"/>
              <a:tabLst>
                <a:tab pos="228975" algn="l"/>
                <a:tab pos="457950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Today I’ll discuss</a:t>
            </a:r>
            <a:r>
              <a:rPr lang="en-US" sz="1000" baseline="0" dirty="0">
                <a:solidFill>
                  <a:srgbClr val="C00000"/>
                </a:solidFill>
              </a:rPr>
              <a:t> the work that the NIST has done to improve stack emission measurements from coal-fired powerplants</a:t>
            </a:r>
          </a:p>
          <a:p>
            <a:pPr marL="0" lvl="1" indent="0">
              <a:spcBef>
                <a:spcPts val="200"/>
              </a:spcBef>
              <a:buNone/>
              <a:tabLst>
                <a:tab pos="228975" algn="l"/>
                <a:tab pos="457950" algn="l"/>
              </a:tabLst>
            </a:pPr>
            <a:endParaRPr lang="en-US" sz="1000" baseline="0" dirty="0">
              <a:solidFill>
                <a:srgbClr val="C00000"/>
              </a:solidFill>
            </a:endParaRPr>
          </a:p>
          <a:p>
            <a:pPr marL="45720" lvl="1" indent="-228600">
              <a:spcBef>
                <a:spcPts val="200"/>
              </a:spcBef>
              <a:buFont typeface="+mj-lt"/>
              <a:buAutoNum type="arabicParenR" startAt="2"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We have developed what we call “The Non-Nulling Method” to make stack flow measurements faster and more accurate</a:t>
            </a:r>
          </a:p>
          <a:p>
            <a:pPr marL="182880" lvl="1" indent="0">
              <a:spcBef>
                <a:spcPts val="200"/>
              </a:spcBef>
              <a:buNone/>
              <a:tabLst>
                <a:tab pos="228975" algn="l"/>
                <a:tab pos="457950" algn="l"/>
              </a:tabLst>
            </a:pPr>
            <a:endParaRPr lang="en-US" sz="1000" baseline="0" dirty="0">
              <a:solidFill>
                <a:srgbClr val="C00000"/>
              </a:solidFill>
            </a:endParaRPr>
          </a:p>
          <a:p>
            <a:pPr marL="45720" lvl="0" indent="-228600">
              <a:spcBef>
                <a:spcPts val="200"/>
              </a:spcBef>
              <a:buFont typeface="+mj-lt"/>
              <a:buAutoNum type="arabicParenR" startAt="3"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As I will explain it is important that the NIST method be</a:t>
            </a:r>
          </a:p>
          <a:p>
            <a:pPr marL="411480" lvl="1" indent="-228600">
              <a:spcBef>
                <a:spcPts val="200"/>
              </a:spcBef>
              <a:buAutoNum type="alphaLcParenR"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accurate</a:t>
            </a:r>
          </a:p>
          <a:p>
            <a:pPr marL="411480" lvl="1" indent="-228600">
              <a:spcBef>
                <a:spcPts val="200"/>
              </a:spcBef>
              <a:buAutoNum type="alphaLcParenR"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Fast</a:t>
            </a:r>
          </a:p>
          <a:p>
            <a:pPr marL="411480" lvl="1" indent="-228600">
              <a:spcBef>
                <a:spcPts val="200"/>
              </a:spcBef>
              <a:buAutoNum type="alphaLcParenR"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Robust</a:t>
            </a:r>
          </a:p>
          <a:p>
            <a:pPr marL="0" lvl="0" indent="0">
              <a:spcBef>
                <a:spcPts val="200"/>
              </a:spcBef>
              <a:buNone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In order to be adopted by the electric power industry</a:t>
            </a:r>
          </a:p>
          <a:p>
            <a:pPr marL="0" lvl="1" indent="0">
              <a:spcBef>
                <a:spcPts val="200"/>
              </a:spcBef>
              <a:buNone/>
              <a:tabLst>
                <a:tab pos="228975" algn="l"/>
                <a:tab pos="457950" algn="l"/>
              </a:tabLst>
            </a:pPr>
            <a:endParaRPr lang="en-US" sz="1000" strike="dblStrike" baseline="0" dirty="0">
              <a:solidFill>
                <a:srgbClr val="C00000"/>
              </a:solidFill>
            </a:endParaRPr>
          </a:p>
          <a:p>
            <a:pPr marL="45720" lvl="1" indent="-228600">
              <a:spcBef>
                <a:spcPts val="200"/>
              </a:spcBef>
              <a:buFont typeface="+mj-lt"/>
              <a:buAutoNum type="arabicParenR" startAt="4"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The work has been done</a:t>
            </a:r>
          </a:p>
          <a:p>
            <a:pPr marL="411480" lvl="1" indent="-228600">
              <a:spcBef>
                <a:spcPts val="200"/>
              </a:spcBef>
              <a:buAutoNum type="alphaLcParenR"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by the FMG</a:t>
            </a:r>
          </a:p>
          <a:p>
            <a:pPr marL="411480" lvl="1" indent="-228600">
              <a:spcBef>
                <a:spcPts val="200"/>
              </a:spcBef>
              <a:buAutoNum type="alphaLcParenR"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NIST staff from other divisions</a:t>
            </a:r>
          </a:p>
          <a:p>
            <a:pPr marL="411480" lvl="1" indent="-228600">
              <a:spcBef>
                <a:spcPts val="200"/>
              </a:spcBef>
              <a:buAutoNum type="alphaLcParenR"/>
              <a:tabLst>
                <a:tab pos="228975" algn="l"/>
                <a:tab pos="457950" algn="l"/>
              </a:tabLst>
            </a:pPr>
            <a:r>
              <a:rPr lang="en-US" sz="1000" baseline="0" dirty="0">
                <a:solidFill>
                  <a:srgbClr val="C00000"/>
                </a:solidFill>
              </a:rPr>
              <a:t>In cooperation with EPRI – the Electric power research institute</a:t>
            </a:r>
          </a:p>
          <a:p>
            <a:pPr marL="0" lvl="1" indent="0">
              <a:spcBef>
                <a:spcPts val="200"/>
              </a:spcBef>
              <a:buNone/>
              <a:tabLst>
                <a:tab pos="228975" algn="l"/>
                <a:tab pos="457950" algn="l"/>
              </a:tabLst>
            </a:pPr>
            <a:endParaRPr lang="en-US" sz="1000" strike="dblStrike" baseline="0" dirty="0">
              <a:solidFill>
                <a:srgbClr val="C0000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2371183-9236-417C-ABB3-C18EEA04BD6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5889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50101" indent="-288501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54000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15601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77200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38801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000402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62003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23602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979EED02-976F-4CA7-85C1-137F5D4FC79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20925" y="527050"/>
            <a:ext cx="4684713" cy="2635250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9493" y="3336766"/>
            <a:ext cx="6833296" cy="316278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indent="-231148">
              <a:spcBef>
                <a:spcPts val="202"/>
              </a:spcBef>
              <a:buAutoNum type="arabicParenR"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The correction for nulling errors was based on existing Method 2F &amp; a theoretical correction based on flow around a sphere</a:t>
            </a:r>
          </a:p>
          <a:p>
            <a:pPr marL="0" lvl="1" indent="-231148">
              <a:spcBef>
                <a:spcPts val="202"/>
              </a:spcBef>
              <a:buAutoNum type="arabicParenR"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Wind tunnel data showed the correction worked well</a:t>
            </a:r>
          </a:p>
          <a:p>
            <a:pPr marL="0" lvl="1" indent="-231148">
              <a:spcBef>
                <a:spcPts val="202"/>
              </a:spcBef>
              <a:buAutoNum type="arabicParenR"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Now we address How well the correction works in the field</a:t>
            </a:r>
          </a:p>
          <a:p>
            <a:pPr marL="0" lvl="1" indent="-231148">
              <a:spcBef>
                <a:spcPts val="202"/>
              </a:spcBef>
              <a:buAutoNum type="arabicParenR"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To show the effectiveness of the correction we show a plot of at a single traverse point during a flow RATA where the stack tester attempts to null a spherical probe</a:t>
            </a:r>
          </a:p>
          <a:p>
            <a:pPr marL="0" lvl="1" indent="-231148">
              <a:spcBef>
                <a:spcPts val="202"/>
              </a:spcBef>
              <a:buAutoNum type="arabicParenR"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X-</a:t>
            </a:r>
            <a:r>
              <a:rPr lang="en-US" sz="1000" dirty="0" err="1">
                <a:solidFill>
                  <a:srgbClr val="C00000"/>
                </a:solidFill>
              </a:rPr>
              <a:t>aixs</a:t>
            </a:r>
            <a:r>
              <a:rPr lang="en-US" sz="1000" dirty="0">
                <a:solidFill>
                  <a:srgbClr val="C00000"/>
                </a:solidFill>
              </a:rPr>
              <a:t> is time </a:t>
            </a:r>
          </a:p>
          <a:p>
            <a:pPr marL="0" lvl="1" indent="-231148">
              <a:spcBef>
                <a:spcPts val="202"/>
              </a:spcBef>
              <a:buAutoNum type="arabicParenR"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Y-axis P23 </a:t>
            </a:r>
          </a:p>
          <a:p>
            <a:pPr marL="0" lvl="1" indent="-231148">
              <a:spcBef>
                <a:spcPts val="202"/>
              </a:spcBef>
              <a:buAutoNum type="arabicParenR"/>
              <a:tabLst>
                <a:tab pos="231148" algn="l"/>
                <a:tab pos="462296" algn="l"/>
              </a:tabLst>
            </a:pPr>
            <a:endParaRPr lang="en-US" sz="1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8194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E9B3E-4F77-4D3B-94C7-773E9533EB1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628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65853" indent="-294560"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78234" indent="-235647"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49529" indent="-235647"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120821" indent="-235647"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92116" indent="-235647" defTabSz="94586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063410" indent="-235647" defTabSz="94586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534705" indent="-235647" defTabSz="94586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4005998" indent="-235647" defTabSz="94586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979EED02-976F-4CA7-85C1-137F5D4FC79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32313" y="404813"/>
            <a:ext cx="3600450" cy="2025650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3072" y="2563981"/>
            <a:ext cx="9278730" cy="243029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indent="-236002">
              <a:spcBef>
                <a:spcPts val="206"/>
              </a:spcBef>
              <a:buAutoNum type="arabicParenR"/>
              <a:tabLst>
                <a:tab pos="236002" algn="l"/>
                <a:tab pos="472004" algn="l"/>
              </a:tabLst>
            </a:pPr>
            <a:endParaRPr lang="en-US" sz="1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3808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E9B3E-4F77-4D3B-94C7-773E9533EB1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9948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65853" indent="-294560"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78234" indent="-235647"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49529" indent="-235647"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120821" indent="-235647" defTabSz="94586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92116" indent="-235647" defTabSz="94586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063410" indent="-235647" defTabSz="94586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534705" indent="-235647" defTabSz="94586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4005998" indent="-235647" defTabSz="94586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979EED02-976F-4CA7-85C1-137F5D4FC79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32313" y="404813"/>
            <a:ext cx="3600450" cy="2025650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3072" y="2563981"/>
            <a:ext cx="9278730" cy="243029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indent="-236002">
              <a:spcBef>
                <a:spcPts val="206"/>
              </a:spcBef>
              <a:buAutoNum type="arabicParenR"/>
              <a:tabLst>
                <a:tab pos="236002" algn="l"/>
                <a:tab pos="472004" algn="l"/>
              </a:tabLst>
            </a:pPr>
            <a:endParaRPr lang="en-US" sz="1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3808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50101" indent="-288501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54000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15601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77200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38801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000402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62003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23602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979EED02-976F-4CA7-85C1-137F5D4FC79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20925" y="527050"/>
            <a:ext cx="4684713" cy="2635250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9493" y="3336766"/>
            <a:ext cx="6833296" cy="316278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3E1440-DCA0-4B9A-B09C-9D229FF451A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9799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50101" indent="-288501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54000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15601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77200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38801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000402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62003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23602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979EED02-976F-4CA7-85C1-137F5D4FC79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20925" y="527050"/>
            <a:ext cx="4684713" cy="2635250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9493" y="3336766"/>
            <a:ext cx="6833296" cy="316278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Probe has 2 large pressure ports that are not probe to being clogged with particulates or that Point velocity </a:t>
            </a:r>
          </a:p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Before we jump into the details of the Non-Nulling Method and Stack Testing let me give an executive summary of what we have NIST has accomplished.</a:t>
            </a:r>
          </a:p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endParaRPr lang="en-US" sz="1000" dirty="0">
              <a:solidFill>
                <a:srgbClr val="C00000"/>
              </a:solidFill>
            </a:endParaRPr>
          </a:p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First a few facts</a:t>
            </a:r>
          </a:p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endParaRPr lang="en-US" sz="1000" dirty="0">
              <a:solidFill>
                <a:srgbClr val="C00000"/>
              </a:solidFill>
            </a:endParaRPr>
          </a:p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Contrast</a:t>
            </a:r>
          </a:p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Nulling can several minutes to find null condition</a:t>
            </a:r>
          </a:p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Non-Nulling </a:t>
            </a:r>
            <a:r>
              <a:rPr lang="en-US" sz="1000" dirty="0" err="1">
                <a:solidFill>
                  <a:srgbClr val="C00000"/>
                </a:solidFill>
              </a:rPr>
              <a:t>Hemishperical</a:t>
            </a:r>
            <a:r>
              <a:rPr lang="en-US" sz="1000" dirty="0">
                <a:solidFill>
                  <a:srgbClr val="C00000"/>
                </a:solidFill>
              </a:rPr>
              <a:t> probe measures velocity vector in 5 sec data collection</a:t>
            </a:r>
          </a:p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Hemispherical has larger pressure ports (6 mm) that </a:t>
            </a:r>
          </a:p>
          <a:p>
            <a:pPr marL="0" lvl="1" indent="0">
              <a:spcBef>
                <a:spcPts val="202"/>
              </a:spcBef>
              <a:buNone/>
              <a:tabLst>
                <a:tab pos="231148" algn="l"/>
                <a:tab pos="462296" algn="l"/>
              </a:tabLst>
            </a:pPr>
            <a:r>
              <a:rPr lang="en-US" sz="1000" dirty="0">
                <a:solidFill>
                  <a:srgbClr val="C00000"/>
                </a:solidFill>
              </a:rPr>
              <a:t>Based on results of stack testing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E61284F-4CA9-464D-A1E4-8388958DB0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44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3050" indent="-285789"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152" indent="-228630"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414" indent="-228630"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674" indent="-228630" defTabSz="9176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936" indent="-228630" defTabSz="9176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2198" indent="-228630" defTabSz="9176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460" indent="-228630" defTabSz="9176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720" indent="-228630" defTabSz="9176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979EED02-976F-4CA7-85C1-137F5D4FC79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08225" y="520700"/>
            <a:ext cx="4633913" cy="2606675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9350" y="3300579"/>
            <a:ext cx="6777381" cy="312848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indent="-228975">
              <a:spcBef>
                <a:spcPts val="200"/>
              </a:spcBef>
              <a:buAutoNum type="arabicParenR"/>
              <a:tabLst>
                <a:tab pos="228975" algn="l"/>
                <a:tab pos="457950" algn="l"/>
              </a:tabLst>
            </a:pPr>
            <a:endParaRPr lang="en-US" sz="1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83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50101" indent="-288501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54000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15601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77200" indent="-230800" defTabSz="92640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38801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000402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62003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23602" indent="-230800" defTabSz="92640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979EED02-976F-4CA7-85C1-137F5D4FC79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20925" y="527050"/>
            <a:ext cx="4684713" cy="2635250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9493" y="3336766"/>
            <a:ext cx="6833296" cy="316278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indent="0">
              <a:spcAft>
                <a:spcPts val="2400"/>
              </a:spcAft>
              <a:buFont typeface="+mj-lt"/>
              <a:buNone/>
              <a:tabLst>
                <a:tab pos="914400" algn="l"/>
              </a:tabLst>
            </a:pPr>
            <a:r>
              <a:rPr lang="en-US" altLang="en-US" sz="3200" b="1" baseline="0" dirty="0">
                <a:solidFill>
                  <a:srgbClr val="990000"/>
                </a:solidFill>
              </a:rPr>
              <a:t>With this in mind we have implemented a 3 Tier Strategy to improve the flow RATA and flow CEMSs </a:t>
            </a:r>
          </a:p>
          <a:p>
            <a:pPr marL="0" lvl="1" indent="0">
              <a:spcAft>
                <a:spcPts val="2400"/>
              </a:spcAft>
              <a:buFont typeface="+mj-lt"/>
              <a:buNone/>
              <a:tabLst>
                <a:tab pos="914400" algn="l"/>
              </a:tabLst>
            </a:pPr>
            <a:endParaRPr lang="en-US" altLang="en-US" sz="3200" b="1" baseline="0" dirty="0">
              <a:solidFill>
                <a:srgbClr val="990000"/>
              </a:solidFill>
            </a:endParaRPr>
          </a:p>
          <a:p>
            <a:pPr marL="0" lvl="1" indent="0">
              <a:spcAft>
                <a:spcPts val="2400"/>
              </a:spcAft>
              <a:buFont typeface="+mj-lt"/>
              <a:buNone/>
              <a:tabLst>
                <a:tab pos="914400" algn="l"/>
              </a:tabLst>
            </a:pPr>
            <a:r>
              <a:rPr lang="en-US" altLang="en-US" sz="3200" b="1" baseline="0" dirty="0">
                <a:solidFill>
                  <a:srgbClr val="990000"/>
                </a:solidFill>
              </a:rPr>
              <a:t>Major </a:t>
            </a:r>
            <a:endParaRPr lang="en-US" altLang="en-US" sz="3200" b="1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2432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6565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51230" indent="-288934" defTabSz="916565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55739" indent="-231148" defTabSz="916565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18034" indent="-231148" defTabSz="916565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80329" indent="-231148" defTabSz="916565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42625" indent="-231148" defTabSz="916565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004920" indent="-231148" defTabSz="916565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67216" indent="-231148" defTabSz="916565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929511" indent="-231148" defTabSz="916565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9E85F13-CB8B-4902-9441-332322C7E7EC}" type="slidenum">
              <a:rPr lang="en-US" altLang="en-US" sz="1200" b="0"/>
              <a:pPr/>
              <a:t>5</a:t>
            </a:fld>
            <a:endParaRPr lang="en-US" altLang="en-US" sz="1200" b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Efforts are underway to reduce CO2 emissions from coal fired power pla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096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E9B3E-4F77-4D3B-94C7-773E9533EB1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348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s(Yaw) &amp; Cos(Pitch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4A8C34-5723-4947-94DC-282D9AB2F7B3}" type="slidenum">
              <a:rPr lang="en-US" smtClean="0"/>
              <a:t>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7CF6CF-3809-475E-989E-D0FE2BF2B69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9934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4A8C34-5723-4947-94DC-282D9AB2F7B3}" type="slidenum">
              <a:rPr lang="en-US" smtClean="0"/>
              <a:t>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7CF6CF-3809-475E-989E-D0FE2BF2B69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917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4A8C34-5723-4947-94DC-282D9AB2F7B3}" type="slidenum">
              <a:rPr lang="en-US" smtClean="0"/>
              <a:t>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7CF6CF-3809-475E-989E-D0FE2BF2B69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25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7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4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1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68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03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7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37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88E8B-852D-4EE6-A0AA-C7F47F53A006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51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421A6-B660-4088-9B0E-A421ACE872A4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48011" y="6538913"/>
            <a:ext cx="2844800" cy="365125"/>
          </a:xfrm>
        </p:spPr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960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7607F-FC39-44EA-8EBB-772C2926BCBA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51253" y="6538913"/>
            <a:ext cx="2844800" cy="365125"/>
          </a:xfrm>
        </p:spPr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533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9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9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9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19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89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5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BFBBF5-E0B7-4256-B42A-F35620A4015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7056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3C112-4B55-453F-B9EF-2954CB1713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4472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98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97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95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79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9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19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890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588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12B08-062F-40E9-9D2E-C6E49EBD4C8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2000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9349E-CDCA-4CCB-B0C1-7D9C813BCB1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5446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6" indent="0">
              <a:buNone/>
              <a:defRPr sz="2000" b="1"/>
            </a:lvl2pPr>
            <a:lvl3pPr marL="913972" indent="0">
              <a:buNone/>
              <a:defRPr sz="1800" b="1"/>
            </a:lvl3pPr>
            <a:lvl4pPr marL="1370959" indent="0">
              <a:buNone/>
              <a:defRPr sz="1600" b="1"/>
            </a:lvl4pPr>
            <a:lvl5pPr marL="1827945" indent="0">
              <a:buNone/>
              <a:defRPr sz="1600" b="1"/>
            </a:lvl5pPr>
            <a:lvl6pPr marL="2284932" indent="0">
              <a:buNone/>
              <a:defRPr sz="1600" b="1"/>
            </a:lvl6pPr>
            <a:lvl7pPr marL="2741916" indent="0">
              <a:buNone/>
              <a:defRPr sz="1600" b="1"/>
            </a:lvl7pPr>
            <a:lvl8pPr marL="3198904" indent="0">
              <a:buNone/>
              <a:defRPr sz="1600" b="1"/>
            </a:lvl8pPr>
            <a:lvl9pPr marL="365588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6" indent="0">
              <a:buNone/>
              <a:defRPr sz="2000" b="1"/>
            </a:lvl2pPr>
            <a:lvl3pPr marL="913972" indent="0">
              <a:buNone/>
              <a:defRPr sz="1800" b="1"/>
            </a:lvl3pPr>
            <a:lvl4pPr marL="1370959" indent="0">
              <a:buNone/>
              <a:defRPr sz="1600" b="1"/>
            </a:lvl4pPr>
            <a:lvl5pPr marL="1827945" indent="0">
              <a:buNone/>
              <a:defRPr sz="1600" b="1"/>
            </a:lvl5pPr>
            <a:lvl6pPr marL="2284932" indent="0">
              <a:buNone/>
              <a:defRPr sz="1600" b="1"/>
            </a:lvl6pPr>
            <a:lvl7pPr marL="2741916" indent="0">
              <a:buNone/>
              <a:defRPr sz="1600" b="1"/>
            </a:lvl7pPr>
            <a:lvl8pPr marL="3198904" indent="0">
              <a:buNone/>
              <a:defRPr sz="1600" b="1"/>
            </a:lvl8pPr>
            <a:lvl9pPr marL="365588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ABD8F-99F2-42D9-BDB0-4C03D5123B1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8606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C6095-0EEE-4E80-A334-20C89642731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0867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A17C8-1F6D-4D31-A298-82CD95CE87B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9047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6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6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86" indent="0">
              <a:buNone/>
              <a:defRPr sz="1200"/>
            </a:lvl2pPr>
            <a:lvl3pPr marL="913972" indent="0">
              <a:buNone/>
              <a:defRPr sz="1000"/>
            </a:lvl3pPr>
            <a:lvl4pPr marL="1370959" indent="0">
              <a:buNone/>
              <a:defRPr sz="900"/>
            </a:lvl4pPr>
            <a:lvl5pPr marL="1827945" indent="0">
              <a:buNone/>
              <a:defRPr sz="900"/>
            </a:lvl5pPr>
            <a:lvl6pPr marL="2284932" indent="0">
              <a:buNone/>
              <a:defRPr sz="900"/>
            </a:lvl6pPr>
            <a:lvl7pPr marL="2741916" indent="0">
              <a:buNone/>
              <a:defRPr sz="900"/>
            </a:lvl7pPr>
            <a:lvl8pPr marL="3198904" indent="0">
              <a:buNone/>
              <a:defRPr sz="900"/>
            </a:lvl8pPr>
            <a:lvl9pPr marL="365588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ED165C-4FFD-4E24-B827-5FE05D902E9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969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985A-54ED-4A55-9924-0A8851BA6C34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935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86" indent="0">
              <a:buNone/>
              <a:defRPr sz="2800"/>
            </a:lvl2pPr>
            <a:lvl3pPr marL="913972" indent="0">
              <a:buNone/>
              <a:defRPr sz="2400"/>
            </a:lvl3pPr>
            <a:lvl4pPr marL="1370959" indent="0">
              <a:buNone/>
              <a:defRPr sz="2000"/>
            </a:lvl4pPr>
            <a:lvl5pPr marL="1827945" indent="0">
              <a:buNone/>
              <a:defRPr sz="2000"/>
            </a:lvl5pPr>
            <a:lvl6pPr marL="2284932" indent="0">
              <a:buNone/>
              <a:defRPr sz="2000"/>
            </a:lvl6pPr>
            <a:lvl7pPr marL="2741916" indent="0">
              <a:buNone/>
              <a:defRPr sz="2000"/>
            </a:lvl7pPr>
            <a:lvl8pPr marL="3198904" indent="0">
              <a:buNone/>
              <a:defRPr sz="2000"/>
            </a:lvl8pPr>
            <a:lvl9pPr marL="3655888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86" indent="0">
              <a:buNone/>
              <a:defRPr sz="1200"/>
            </a:lvl2pPr>
            <a:lvl3pPr marL="913972" indent="0">
              <a:buNone/>
              <a:defRPr sz="1000"/>
            </a:lvl3pPr>
            <a:lvl4pPr marL="1370959" indent="0">
              <a:buNone/>
              <a:defRPr sz="900"/>
            </a:lvl4pPr>
            <a:lvl5pPr marL="1827945" indent="0">
              <a:buNone/>
              <a:defRPr sz="900"/>
            </a:lvl5pPr>
            <a:lvl6pPr marL="2284932" indent="0">
              <a:buNone/>
              <a:defRPr sz="900"/>
            </a:lvl6pPr>
            <a:lvl7pPr marL="2741916" indent="0">
              <a:buNone/>
              <a:defRPr sz="900"/>
            </a:lvl7pPr>
            <a:lvl8pPr marL="3198904" indent="0">
              <a:buNone/>
              <a:defRPr sz="900"/>
            </a:lvl8pPr>
            <a:lvl9pPr marL="365588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4A9CF-A07F-414D-93AF-D7EDC6C441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1138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5AAB0-8149-431C-A010-A802D07B21E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783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E9D66-F6F4-40FA-A722-DD21DEC9347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996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BDFFB-9762-4570-A57D-D23DD6B7D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4168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84800" y="2362200"/>
            <a:ext cx="6400800" cy="1828800"/>
          </a:xfrm>
        </p:spPr>
        <p:txBody>
          <a:bodyPr anchor="b"/>
          <a:lstStyle>
            <a:lvl1pPr algn="r"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2473592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24638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72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4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15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687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359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03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70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375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32BD0-72B5-4667-B257-5C1EE8E43E9F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532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1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1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649F28-AB08-43AC-976B-70A39D45C8BE}" type="datetime1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994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1" indent="0">
              <a:buNone/>
              <a:defRPr sz="2000" b="1"/>
            </a:lvl2pPr>
            <a:lvl3pPr marL="913437" indent="0">
              <a:buNone/>
              <a:defRPr sz="1800" b="1"/>
            </a:lvl3pPr>
            <a:lvl4pPr marL="1370158" indent="0">
              <a:buNone/>
              <a:defRPr sz="1600" b="1"/>
            </a:lvl4pPr>
            <a:lvl5pPr marL="1826876" indent="0">
              <a:buNone/>
              <a:defRPr sz="1600" b="1"/>
            </a:lvl5pPr>
            <a:lvl6pPr marL="2283597" indent="0">
              <a:buNone/>
              <a:defRPr sz="1600" b="1"/>
            </a:lvl6pPr>
            <a:lvl7pPr marL="2740313" indent="0">
              <a:buNone/>
              <a:defRPr sz="1600" b="1"/>
            </a:lvl7pPr>
            <a:lvl8pPr marL="3197034" indent="0">
              <a:buNone/>
              <a:defRPr sz="1600" b="1"/>
            </a:lvl8pPr>
            <a:lvl9pPr marL="365375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1" indent="0">
              <a:buNone/>
              <a:defRPr sz="2000" b="1"/>
            </a:lvl2pPr>
            <a:lvl3pPr marL="913437" indent="0">
              <a:buNone/>
              <a:defRPr sz="1800" b="1"/>
            </a:lvl3pPr>
            <a:lvl4pPr marL="1370158" indent="0">
              <a:buNone/>
              <a:defRPr sz="1600" b="1"/>
            </a:lvl4pPr>
            <a:lvl5pPr marL="1826876" indent="0">
              <a:buNone/>
              <a:defRPr sz="1600" b="1"/>
            </a:lvl5pPr>
            <a:lvl6pPr marL="2283597" indent="0">
              <a:buNone/>
              <a:defRPr sz="1600" b="1"/>
            </a:lvl6pPr>
            <a:lvl7pPr marL="2740313" indent="0">
              <a:buNone/>
              <a:defRPr sz="1600" b="1"/>
            </a:lvl7pPr>
            <a:lvl8pPr marL="3197034" indent="0">
              <a:buNone/>
              <a:defRPr sz="1600" b="1"/>
            </a:lvl8pPr>
            <a:lvl9pPr marL="365375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20D99-893A-43FB-882D-5D30CE78AA30}" type="datetime1">
              <a:rPr lang="en-US" smtClean="0"/>
              <a:t>9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597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5E778-3526-4ED8-A153-45F80AEB4C74}" type="datetime1">
              <a:rPr lang="en-US" smtClean="0"/>
              <a:t>9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362602" y="6492875"/>
            <a:ext cx="2844800" cy="365125"/>
          </a:xfrm>
        </p:spPr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22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D688D-951E-4B3B-ADAA-4EBB48608B62}" type="datetime1">
              <a:rPr lang="en-US" smtClean="0"/>
              <a:t>9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347200" y="6538913"/>
            <a:ext cx="2844800" cy="365125"/>
          </a:xfrm>
        </p:spPr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55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6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6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1" indent="0">
              <a:buNone/>
              <a:defRPr sz="1200"/>
            </a:lvl2pPr>
            <a:lvl3pPr marL="913437" indent="0">
              <a:buNone/>
              <a:defRPr sz="1000"/>
            </a:lvl3pPr>
            <a:lvl4pPr marL="1370158" indent="0">
              <a:buNone/>
              <a:defRPr sz="900"/>
            </a:lvl4pPr>
            <a:lvl5pPr marL="1826876" indent="0">
              <a:buNone/>
              <a:defRPr sz="900"/>
            </a:lvl5pPr>
            <a:lvl6pPr marL="2283597" indent="0">
              <a:buNone/>
              <a:defRPr sz="900"/>
            </a:lvl6pPr>
            <a:lvl7pPr marL="2740313" indent="0">
              <a:buNone/>
              <a:defRPr sz="900"/>
            </a:lvl7pPr>
            <a:lvl8pPr marL="3197034" indent="0">
              <a:buNone/>
              <a:defRPr sz="900"/>
            </a:lvl8pPr>
            <a:lvl9pPr marL="365375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5269A-E25D-46A4-B74E-204E2587CAF3}" type="datetime1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45579" y="6521721"/>
            <a:ext cx="2844800" cy="365125"/>
          </a:xfrm>
        </p:spPr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9198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1" indent="0">
              <a:buNone/>
              <a:defRPr sz="2800"/>
            </a:lvl2pPr>
            <a:lvl3pPr marL="913437" indent="0">
              <a:buNone/>
              <a:defRPr sz="2400"/>
            </a:lvl3pPr>
            <a:lvl4pPr marL="1370158" indent="0">
              <a:buNone/>
              <a:defRPr sz="2000"/>
            </a:lvl4pPr>
            <a:lvl5pPr marL="1826876" indent="0">
              <a:buNone/>
              <a:defRPr sz="2000"/>
            </a:lvl5pPr>
            <a:lvl6pPr marL="2283597" indent="0">
              <a:buNone/>
              <a:defRPr sz="2000"/>
            </a:lvl6pPr>
            <a:lvl7pPr marL="2740313" indent="0">
              <a:buNone/>
              <a:defRPr sz="2000"/>
            </a:lvl7pPr>
            <a:lvl8pPr marL="3197034" indent="0">
              <a:buNone/>
              <a:defRPr sz="2000"/>
            </a:lvl8pPr>
            <a:lvl9pPr marL="3653752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1" indent="0">
              <a:buNone/>
              <a:defRPr sz="1200"/>
            </a:lvl2pPr>
            <a:lvl3pPr marL="913437" indent="0">
              <a:buNone/>
              <a:defRPr sz="1000"/>
            </a:lvl3pPr>
            <a:lvl4pPr marL="1370158" indent="0">
              <a:buNone/>
              <a:defRPr sz="900"/>
            </a:lvl4pPr>
            <a:lvl5pPr marL="1826876" indent="0">
              <a:buNone/>
              <a:defRPr sz="900"/>
            </a:lvl5pPr>
            <a:lvl6pPr marL="2283597" indent="0">
              <a:buNone/>
              <a:defRPr sz="900"/>
            </a:lvl6pPr>
            <a:lvl7pPr marL="2740313" indent="0">
              <a:buNone/>
              <a:defRPr sz="900"/>
            </a:lvl7pPr>
            <a:lvl8pPr marL="3197034" indent="0">
              <a:buNone/>
              <a:defRPr sz="900"/>
            </a:lvl8pPr>
            <a:lvl9pPr marL="365375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74524-7205-46D3-AA9D-C73222AD9EB0}" type="datetime1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47200" y="6492875"/>
            <a:ext cx="2844800" cy="365125"/>
          </a:xfrm>
        </p:spPr>
        <p:txBody>
          <a:bodyPr/>
          <a:lstStyle/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615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344" tIns="45672" rIns="91344" bIns="4567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10"/>
            <a:ext cx="10972800" cy="4525963"/>
          </a:xfrm>
          <a:prstGeom prst="rect">
            <a:avLst/>
          </a:prstGeom>
        </p:spPr>
        <p:txBody>
          <a:bodyPr vert="horz" lIns="91344" tIns="45672" rIns="91344" bIns="4567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344" tIns="45672" rIns="91344" bIns="4567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CE54F-2F96-4D0A-ABA5-948CE23F9579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344" tIns="45672" rIns="91344" bIns="4567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344" tIns="45672" rIns="91344" bIns="4567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64CAC9-FF31-4BF5-8393-9CD4D8C6B4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720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343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539" indent="-342539" algn="l" defTabSz="91343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167" indent="-285449" algn="l" defTabSz="91343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799" indent="-228360" algn="l" defTabSz="91343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516" indent="-228360" algn="l" defTabSz="91343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235" indent="-228360" algn="l" defTabSz="91343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1955" indent="-228360" algn="l" defTabSz="91343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8675" indent="-228360" algn="l" defTabSz="91343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5393" indent="-228360" algn="l" defTabSz="91343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110" indent="-228360" algn="l" defTabSz="91343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4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1" algn="l" defTabSz="9134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37" algn="l" defTabSz="9134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58" algn="l" defTabSz="9134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876" algn="l" defTabSz="9134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597" algn="l" defTabSz="9134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13" algn="l" defTabSz="9134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34" algn="l" defTabSz="9134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752" algn="l" defTabSz="9134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397" tIns="45698" rIns="91397" bIns="4569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397" tIns="45698" rIns="91397" bIns="4569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397" tIns="45698" rIns="91397" bIns="4569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186" fontAlgn="base">
              <a:spcBef>
                <a:spcPct val="0"/>
              </a:spcBef>
              <a:spcAft>
                <a:spcPct val="0"/>
              </a:spcAft>
            </a:pPr>
            <a:fld id="{802C63D3-CED5-4AFB-AEFE-576769307CF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pitchFamily="-64" charset="-128"/>
              </a:rPr>
              <a:t>9/17/2021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ea typeface="ＭＳ Ｐゴシック" pitchFamily="-6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397" tIns="45698" rIns="91397" bIns="4569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186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  <a:ea typeface="ＭＳ Ｐゴシック" pitchFamily="-6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33419" y="6356351"/>
            <a:ext cx="2844800" cy="365125"/>
          </a:xfrm>
          <a:prstGeom prst="rect">
            <a:avLst/>
          </a:prstGeom>
        </p:spPr>
        <p:txBody>
          <a:bodyPr vert="horz" lIns="91397" tIns="45698" rIns="91397" bIns="4569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186" fontAlgn="base">
              <a:spcBef>
                <a:spcPct val="0"/>
              </a:spcBef>
              <a:spcAft>
                <a:spcPct val="0"/>
              </a:spcAft>
            </a:pPr>
            <a:fld id="{BC5C2D96-1D3E-4638-BEC4-33DE5B9772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pitchFamily="-64" charset="-128"/>
              </a:rPr>
              <a:pPr defTabSz="914186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ea typeface="ＭＳ Ｐゴシック" pitchFamily="-6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5693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</p:sldLayoutIdLst>
  <p:hf hdr="0" ftr="0" dt="0"/>
  <p:txStyles>
    <p:titleStyle>
      <a:lvl1pPr algn="ctr" defTabSz="91397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739" indent="-342739" algn="l" defTabSz="913972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602" indent="-285616" algn="l" defTabSz="913972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466" indent="-228492" algn="l" defTabSz="91397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451" indent="-228492" algn="l" defTabSz="913972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438" indent="-228492" algn="l" defTabSz="913972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424" indent="-228492" algn="l" defTabSz="91397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411" indent="-228492" algn="l" defTabSz="91397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396" indent="-228492" algn="l" defTabSz="91397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382" indent="-228492" algn="l" defTabSz="91397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9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6" algn="l" defTabSz="9139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72" algn="l" defTabSz="9139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59" algn="l" defTabSz="9139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45" algn="l" defTabSz="9139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32" algn="l" defTabSz="9139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16" algn="l" defTabSz="9139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904" algn="l" defTabSz="9139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88" algn="l" defTabSz="9139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2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audio" Target="../media/media10.m4a"/><Relationship Id="rId7" Type="http://schemas.openxmlformats.org/officeDocument/2006/relationships/image" Target="../media/image24.emf"/><Relationship Id="rId12" Type="http://schemas.openxmlformats.org/officeDocument/2006/relationships/image" Target="../media/image2.png"/><Relationship Id="rId2" Type="http://schemas.microsoft.com/office/2007/relationships/media" Target="../media/media10.m4a"/><Relationship Id="rId1" Type="http://schemas.openxmlformats.org/officeDocument/2006/relationships/tags" Target="../tags/tag9.xml"/><Relationship Id="rId6" Type="http://schemas.openxmlformats.org/officeDocument/2006/relationships/chart" Target="../charts/chart2.xml"/><Relationship Id="rId11" Type="http://schemas.openxmlformats.org/officeDocument/2006/relationships/image" Target="../media/image26.wmf"/><Relationship Id="rId5" Type="http://schemas.openxmlformats.org/officeDocument/2006/relationships/notesSlide" Target="../notesSlides/notesSlide10.xml"/><Relationship Id="rId10" Type="http://schemas.openxmlformats.org/officeDocument/2006/relationships/oleObject" Target="../embeddings/oleObject13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11.m4a"/><Relationship Id="rId7" Type="http://schemas.openxmlformats.org/officeDocument/2006/relationships/image" Target="../media/image28.png"/><Relationship Id="rId2" Type="http://schemas.microsoft.com/office/2007/relationships/media" Target="../media/media11.m4a"/><Relationship Id="rId1" Type="http://schemas.openxmlformats.org/officeDocument/2006/relationships/tags" Target="../tags/tag10.xml"/><Relationship Id="rId6" Type="http://schemas.openxmlformats.org/officeDocument/2006/relationships/image" Target="../media/image27.jpe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audio" Target="../media/media12.m4a"/><Relationship Id="rId7" Type="http://schemas.openxmlformats.org/officeDocument/2006/relationships/image" Target="../media/image30.jpg"/><Relationship Id="rId2" Type="http://schemas.microsoft.com/office/2007/relationships/media" Target="../media/media12.m4a"/><Relationship Id="rId1" Type="http://schemas.openxmlformats.org/officeDocument/2006/relationships/tags" Target="../tags/tag11.xml"/><Relationship Id="rId6" Type="http://schemas.openxmlformats.org/officeDocument/2006/relationships/image" Target="../media/image29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2" Type="http://schemas.microsoft.com/office/2007/relationships/media" Target="../media/media13.m4a"/><Relationship Id="rId1" Type="http://schemas.openxmlformats.org/officeDocument/2006/relationships/tags" Target="../tags/tag12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7" Type="http://schemas.openxmlformats.org/officeDocument/2006/relationships/image" Target="../media/image2.png"/><Relationship Id="rId2" Type="http://schemas.microsoft.com/office/2007/relationships/media" Target="../media/media14.m4a"/><Relationship Id="rId1" Type="http://schemas.openxmlformats.org/officeDocument/2006/relationships/tags" Target="../tags/tag13.xml"/><Relationship Id="rId6" Type="http://schemas.openxmlformats.org/officeDocument/2006/relationships/image" Target="../media/image32.jpe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4a"/><Relationship Id="rId2" Type="http://schemas.microsoft.com/office/2007/relationships/media" Target="../media/media15.m4a"/><Relationship Id="rId1" Type="http://schemas.openxmlformats.org/officeDocument/2006/relationships/tags" Target="../tags/tag14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2.m4a"/><Relationship Id="rId7" Type="http://schemas.openxmlformats.org/officeDocument/2006/relationships/image" Target="../media/image4.pn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3.jpe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4.m4a"/><Relationship Id="rId7" Type="http://schemas.openxmlformats.org/officeDocument/2006/relationships/image" Target="../media/image8.jpeg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7.jpe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audio" Target="../media/media5.m4a"/><Relationship Id="rId7" Type="http://schemas.openxmlformats.org/officeDocument/2006/relationships/oleObject" Target="../embeddings/oleObject1.bin"/><Relationship Id="rId2" Type="http://schemas.microsoft.com/office/2007/relationships/media" Target="../media/media5.m4a"/><Relationship Id="rId1" Type="http://schemas.openxmlformats.org/officeDocument/2006/relationships/tags" Target="../tags/tag4.xml"/><Relationship Id="rId6" Type="http://schemas.openxmlformats.org/officeDocument/2006/relationships/image" Target="../media/image9.jpe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7.bin"/><Relationship Id="rId3" Type="http://schemas.openxmlformats.org/officeDocument/2006/relationships/audio" Target="../media/media7.m4a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microsoft.com/office/2007/relationships/media" Target="../media/media7.m4a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2.png"/><Relationship Id="rId1" Type="http://schemas.openxmlformats.org/officeDocument/2006/relationships/tags" Target="../tags/tag6.x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6.jpeg"/><Relationship Id="rId10" Type="http://schemas.openxmlformats.org/officeDocument/2006/relationships/image" Target="../media/image13.wmf"/><Relationship Id="rId19" Type="http://schemas.openxmlformats.org/officeDocument/2006/relationships/image" Target="../media/image1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8.m4a"/><Relationship Id="rId7" Type="http://schemas.openxmlformats.org/officeDocument/2006/relationships/image" Target="../media/image19.emf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openxmlformats.org/officeDocument/2006/relationships/image" Target="../media/image18.emf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1.bin"/><Relationship Id="rId3" Type="http://schemas.openxmlformats.org/officeDocument/2006/relationships/audio" Target="../media/media9.m4a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2" Type="http://schemas.microsoft.com/office/2007/relationships/media" Target="../media/media9.m4a"/><Relationship Id="rId1" Type="http://schemas.openxmlformats.org/officeDocument/2006/relationships/tags" Target="../tags/tag8.xml"/><Relationship Id="rId6" Type="http://schemas.openxmlformats.org/officeDocument/2006/relationships/chart" Target="../charts/chart1.xml"/><Relationship Id="rId11" Type="http://schemas.openxmlformats.org/officeDocument/2006/relationships/oleObject" Target="../embeddings/oleObject10.bin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2.png"/><Relationship Id="rId10" Type="http://schemas.openxmlformats.org/officeDocument/2006/relationships/image" Target="../media/image2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650C6B1-3B57-4586-9D2F-58184B05D5E9}"/>
              </a:ext>
            </a:extLst>
          </p:cNvPr>
          <p:cNvSpPr/>
          <p:nvPr/>
        </p:nvSpPr>
        <p:spPr>
          <a:xfrm>
            <a:off x="-12290" y="226993"/>
            <a:ext cx="12234672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3600" b="1" dirty="0"/>
              <a:t>Non-Nulling 3D Velocity Testing for Improving the </a:t>
            </a:r>
          </a:p>
          <a:p>
            <a:pPr algn="ctr"/>
            <a:r>
              <a:rPr lang="en-US" sz="3600" b="1" dirty="0"/>
              <a:t>Uncertainty of CEMS Flow Measurements</a:t>
            </a:r>
          </a:p>
          <a:p>
            <a:pPr algn="ctr"/>
            <a:r>
              <a:rPr lang="en-US" sz="2800" dirty="0">
                <a:solidFill>
                  <a:srgbClr val="C00000"/>
                </a:solidFill>
              </a:rPr>
              <a:t>(Evolutions in Measurement Technology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84BBB4E-2578-4157-BC17-2E4BAA8F57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72740"/>
            <a:ext cx="5562468" cy="2651760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B9083B31-7920-4010-9F7A-F08C2915D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" y="5505274"/>
            <a:ext cx="12161520" cy="1352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951" tIns="44982" rIns="89951" bIns="44982">
            <a:spAutoFit/>
          </a:bodyPr>
          <a:lstStyle>
            <a:lvl1pPr defTabSz="1019175" eaLnBrk="0" hangingPunct="0">
              <a:spcBef>
                <a:spcPct val="20000"/>
              </a:spcBef>
              <a:buChar char="•"/>
              <a:defRPr sz="3100" b="1">
                <a:solidFill>
                  <a:schemeClr val="tx1"/>
                </a:solidFill>
                <a:latin typeface="Arial" charset="0"/>
              </a:defRPr>
            </a:lvl1pPr>
            <a:lvl2pPr marL="742950" indent="-285750" defTabSz="1019175" eaLnBrk="0" hangingPunct="0">
              <a:spcBef>
                <a:spcPct val="20000"/>
              </a:spcBef>
              <a:buChar char="–"/>
              <a:defRPr sz="2700" b="1">
                <a:solidFill>
                  <a:schemeClr val="tx1"/>
                </a:solidFill>
                <a:latin typeface="Arial" charset="0"/>
              </a:defRPr>
            </a:lvl2pPr>
            <a:lvl3pPr marL="1143000" indent="-228600" defTabSz="1019175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10191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1019175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19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19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19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19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ts val="3000"/>
              </a:spcAft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Presented by Aaron Johnson, </a:t>
            </a:r>
            <a:r>
              <a:rPr lang="en-US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ST</a:t>
            </a:r>
          </a:p>
          <a:p>
            <a:pPr fontAlgn="base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ct Team:</a:t>
            </a:r>
            <a:r>
              <a:rPr lang="en-US" altLang="en-US" sz="1600" b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osif Shinder, Jim Filla, Joey Boyd, Vladimir </a:t>
            </a:r>
            <a:r>
              <a:rPr lang="en-US" altLang="en-US" sz="1600" b="0" dirty="0">
                <a:solidFill>
                  <a:schemeClr val="bg1">
                    <a:lumMod val="50000"/>
                  </a:schemeClr>
                </a:solidFill>
              </a:rPr>
              <a:t>K</a:t>
            </a:r>
            <a:r>
              <a:rPr lang="en-US" sz="1600" b="0" dirty="0">
                <a:solidFill>
                  <a:schemeClr val="bg1">
                    <a:lumMod val="50000"/>
                  </a:schemeClr>
                </a:solidFill>
              </a:rPr>
              <a:t>hromchenko</a:t>
            </a:r>
            <a:r>
              <a:rPr lang="en-US" altLang="en-US" sz="1600" b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John Wright, Michael </a:t>
            </a:r>
            <a:r>
              <a:rPr lang="en-US" altLang="en-US" sz="1600" b="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dover</a:t>
            </a:r>
            <a:r>
              <a:rPr lang="en-US" altLang="en-US" sz="1600" b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Rodney Bryant</a:t>
            </a:r>
          </a:p>
          <a:p>
            <a:pPr algn="ctr" fontAlgn="base">
              <a:spcBef>
                <a:spcPct val="0"/>
              </a:spcBef>
              <a:spcAft>
                <a:spcPts val="6600"/>
              </a:spcAft>
              <a:buFontTx/>
              <a:buNone/>
            </a:pPr>
            <a:r>
              <a:rPr lang="en-US" altLang="en-US" sz="1600" b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m Martz (EPRI), Sylvio Cardoso (EPRI), </a:t>
            </a:r>
            <a:r>
              <a:rPr lang="en-US" sz="1600" b="0" dirty="0">
                <a:solidFill>
                  <a:schemeClr val="bg1">
                    <a:lumMod val="50000"/>
                  </a:schemeClr>
                </a:solidFill>
              </a:rPr>
              <a:t>Richard M. Himes (EPRI)</a:t>
            </a:r>
            <a:endParaRPr lang="en-US" altLang="en-US" sz="1600" b="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0F10951-1A3C-4476-8D12-6F5865C7DA92}"/>
              </a:ext>
            </a:extLst>
          </p:cNvPr>
          <p:cNvSpPr/>
          <p:nvPr/>
        </p:nvSpPr>
        <p:spPr>
          <a:xfrm>
            <a:off x="3441700" y="2157532"/>
            <a:ext cx="5577840" cy="6771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ource Evaluation Societ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eptember 22, 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697C9B-85D2-4F64-9D7F-DA5EBC01F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1</a:t>
            </a:fld>
            <a:endParaRPr lang="en-US"/>
          </a:p>
        </p:txBody>
      </p:sp>
      <p:pic>
        <p:nvPicPr>
          <p:cNvPr id="34" name="Audio 33">
            <a:hlinkClick r:id="" action="ppaction://media"/>
            <a:extLst>
              <a:ext uri="{FF2B5EF4-FFF2-40B4-BE49-F238E27FC236}">
                <a16:creationId xmlns:a16="http://schemas.microsoft.com/office/drawing/2014/main" id="{8F3159C7-04A5-4C9B-859D-BC7E5B5F21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22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66"/>
    </mc:Choice>
    <mc:Fallback xmlns="">
      <p:transition spd="slow" advTm="169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F07DD230-2C6C-486D-A7E8-CB008E106B8F}"/>
              </a:ext>
            </a:extLst>
          </p:cNvPr>
          <p:cNvSpPr/>
          <p:nvPr/>
        </p:nvSpPr>
        <p:spPr>
          <a:xfrm>
            <a:off x="7010400" y="969264"/>
            <a:ext cx="4297680" cy="457200"/>
          </a:xfrm>
          <a:prstGeom prst="rect">
            <a:avLst/>
          </a:prstGeom>
          <a:solidFill>
            <a:srgbClr val="F6F9F1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D0DBEB4-F436-4CBB-BBD9-DB0D6AC6ADD7}"/>
              </a:ext>
            </a:extLst>
          </p:cNvPr>
          <p:cNvSpPr/>
          <p:nvPr/>
        </p:nvSpPr>
        <p:spPr>
          <a:xfrm>
            <a:off x="6819900" y="1476041"/>
            <a:ext cx="4800600" cy="1371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92ABCECE-4FF6-4335-AFEB-859B887AC9ED}"/>
              </a:ext>
            </a:extLst>
          </p:cNvPr>
          <p:cNvSpPr/>
          <p:nvPr/>
        </p:nvSpPr>
        <p:spPr>
          <a:xfrm>
            <a:off x="1317015" y="3010013"/>
            <a:ext cx="931986" cy="261872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6" name="Rectangle 865">
            <a:extLst>
              <a:ext uri="{FF2B5EF4-FFF2-40B4-BE49-F238E27FC236}">
                <a16:creationId xmlns:a16="http://schemas.microsoft.com/office/drawing/2014/main" id="{045EB8F9-9DEE-4AE1-BAA5-2F0E99EA834E}"/>
              </a:ext>
            </a:extLst>
          </p:cNvPr>
          <p:cNvSpPr/>
          <p:nvPr/>
        </p:nvSpPr>
        <p:spPr>
          <a:xfrm>
            <a:off x="4581102" y="3009233"/>
            <a:ext cx="731520" cy="2618723"/>
          </a:xfrm>
          <a:prstGeom prst="rect">
            <a:avLst/>
          </a:prstGeom>
          <a:solidFill>
            <a:srgbClr val="FFFF00">
              <a:alpha val="9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1" name="Rectangle 1000">
            <a:extLst>
              <a:ext uri="{FF2B5EF4-FFF2-40B4-BE49-F238E27FC236}">
                <a16:creationId xmlns:a16="http://schemas.microsoft.com/office/drawing/2014/main" id="{8D040ADA-0BFD-447B-8314-8F1EACFDB44A}"/>
              </a:ext>
            </a:extLst>
          </p:cNvPr>
          <p:cNvSpPr/>
          <p:nvPr/>
        </p:nvSpPr>
        <p:spPr>
          <a:xfrm>
            <a:off x="6172200" y="3109817"/>
            <a:ext cx="365760" cy="246888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9" name="Rectangle 998">
            <a:extLst>
              <a:ext uri="{FF2B5EF4-FFF2-40B4-BE49-F238E27FC236}">
                <a16:creationId xmlns:a16="http://schemas.microsoft.com/office/drawing/2014/main" id="{00AB6DD8-DFFF-48D1-AB56-CF716B32E932}"/>
              </a:ext>
            </a:extLst>
          </p:cNvPr>
          <p:cNvSpPr/>
          <p:nvPr/>
        </p:nvSpPr>
        <p:spPr>
          <a:xfrm>
            <a:off x="7331236" y="6026753"/>
            <a:ext cx="3474720" cy="35661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BFAE155-4A66-4DC2-A723-23E694FB3350}"/>
              </a:ext>
            </a:extLst>
          </p:cNvPr>
          <p:cNvGrpSpPr/>
          <p:nvPr/>
        </p:nvGrpSpPr>
        <p:grpSpPr>
          <a:xfrm>
            <a:off x="560536" y="2853785"/>
            <a:ext cx="5130801" cy="3182747"/>
            <a:chOff x="679450" y="1847088"/>
            <a:chExt cx="5130801" cy="3182747"/>
          </a:xfrm>
        </p:grpSpPr>
        <p:sp>
          <p:nvSpPr>
            <p:cNvPr id="4218" name="Freeform 5">
              <a:extLst>
                <a:ext uri="{FF2B5EF4-FFF2-40B4-BE49-F238E27FC236}">
                  <a16:creationId xmlns:a16="http://schemas.microsoft.com/office/drawing/2014/main" id="{B8C1EFA0-E656-45F0-9622-F9A79934EA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31913" y="1985201"/>
              <a:ext cx="4110038" cy="2309813"/>
            </a:xfrm>
            <a:custGeom>
              <a:avLst/>
              <a:gdLst>
                <a:gd name="T0" fmla="*/ 0 w 2589"/>
                <a:gd name="T1" fmla="*/ 1455 h 1455"/>
                <a:gd name="T2" fmla="*/ 2589 w 2589"/>
                <a:gd name="T3" fmla="*/ 1455 h 1455"/>
                <a:gd name="T4" fmla="*/ 0 w 2589"/>
                <a:gd name="T5" fmla="*/ 1248 h 1455"/>
                <a:gd name="T6" fmla="*/ 2589 w 2589"/>
                <a:gd name="T7" fmla="*/ 1248 h 1455"/>
                <a:gd name="T8" fmla="*/ 0 w 2589"/>
                <a:gd name="T9" fmla="*/ 1037 h 1455"/>
                <a:gd name="T10" fmla="*/ 2589 w 2589"/>
                <a:gd name="T11" fmla="*/ 1037 h 1455"/>
                <a:gd name="T12" fmla="*/ 0 w 2589"/>
                <a:gd name="T13" fmla="*/ 830 h 1455"/>
                <a:gd name="T14" fmla="*/ 2589 w 2589"/>
                <a:gd name="T15" fmla="*/ 830 h 1455"/>
                <a:gd name="T16" fmla="*/ 0 w 2589"/>
                <a:gd name="T17" fmla="*/ 624 h 1455"/>
                <a:gd name="T18" fmla="*/ 2589 w 2589"/>
                <a:gd name="T19" fmla="*/ 624 h 1455"/>
                <a:gd name="T20" fmla="*/ 0 w 2589"/>
                <a:gd name="T21" fmla="*/ 418 h 1455"/>
                <a:gd name="T22" fmla="*/ 2589 w 2589"/>
                <a:gd name="T23" fmla="*/ 418 h 1455"/>
                <a:gd name="T24" fmla="*/ 0 w 2589"/>
                <a:gd name="T25" fmla="*/ 206 h 1455"/>
                <a:gd name="T26" fmla="*/ 2589 w 2589"/>
                <a:gd name="T27" fmla="*/ 206 h 1455"/>
                <a:gd name="T28" fmla="*/ 0 w 2589"/>
                <a:gd name="T29" fmla="*/ 0 h 1455"/>
                <a:gd name="T30" fmla="*/ 2589 w 2589"/>
                <a:gd name="T31" fmla="*/ 0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89" h="1455">
                  <a:moveTo>
                    <a:pt x="0" y="1455"/>
                  </a:moveTo>
                  <a:lnTo>
                    <a:pt x="2589" y="1455"/>
                  </a:lnTo>
                  <a:moveTo>
                    <a:pt x="0" y="1248"/>
                  </a:moveTo>
                  <a:lnTo>
                    <a:pt x="2589" y="1248"/>
                  </a:lnTo>
                  <a:moveTo>
                    <a:pt x="0" y="1037"/>
                  </a:moveTo>
                  <a:lnTo>
                    <a:pt x="2589" y="1037"/>
                  </a:lnTo>
                  <a:moveTo>
                    <a:pt x="0" y="830"/>
                  </a:moveTo>
                  <a:lnTo>
                    <a:pt x="2589" y="830"/>
                  </a:lnTo>
                  <a:moveTo>
                    <a:pt x="0" y="624"/>
                  </a:moveTo>
                  <a:lnTo>
                    <a:pt x="2589" y="624"/>
                  </a:lnTo>
                  <a:moveTo>
                    <a:pt x="0" y="418"/>
                  </a:moveTo>
                  <a:lnTo>
                    <a:pt x="2589" y="418"/>
                  </a:lnTo>
                  <a:moveTo>
                    <a:pt x="0" y="206"/>
                  </a:moveTo>
                  <a:lnTo>
                    <a:pt x="2589" y="206"/>
                  </a:lnTo>
                  <a:moveTo>
                    <a:pt x="0" y="0"/>
                  </a:moveTo>
                  <a:lnTo>
                    <a:pt x="2589" y="0"/>
                  </a:lnTo>
                </a:path>
              </a:pathLst>
            </a:custGeom>
            <a:noFill/>
            <a:ln w="7938" cap="flat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19" name="Freeform 6">
              <a:extLst>
                <a:ext uri="{FF2B5EF4-FFF2-40B4-BE49-F238E27FC236}">
                  <a16:creationId xmlns:a16="http://schemas.microsoft.com/office/drawing/2014/main" id="{0A383FDC-4CB7-4DCF-B7C5-B3A4ABC263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31913" y="1985201"/>
              <a:ext cx="4110038" cy="2636838"/>
            </a:xfrm>
            <a:custGeom>
              <a:avLst/>
              <a:gdLst>
                <a:gd name="T0" fmla="*/ 0 w 2589"/>
                <a:gd name="T1" fmla="*/ 0 h 1661"/>
                <a:gd name="T2" fmla="*/ 0 w 2589"/>
                <a:gd name="T3" fmla="*/ 1661 h 1661"/>
                <a:gd name="T4" fmla="*/ 862 w 2589"/>
                <a:gd name="T5" fmla="*/ 0 h 1661"/>
                <a:gd name="T6" fmla="*/ 862 w 2589"/>
                <a:gd name="T7" fmla="*/ 1661 h 1661"/>
                <a:gd name="T8" fmla="*/ 1728 w 2589"/>
                <a:gd name="T9" fmla="*/ 0 h 1661"/>
                <a:gd name="T10" fmla="*/ 1728 w 2589"/>
                <a:gd name="T11" fmla="*/ 1661 h 1661"/>
                <a:gd name="T12" fmla="*/ 2589 w 2589"/>
                <a:gd name="T13" fmla="*/ 0 h 1661"/>
                <a:gd name="T14" fmla="*/ 2589 w 2589"/>
                <a:gd name="T15" fmla="*/ 1661 h 1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89" h="1661">
                  <a:moveTo>
                    <a:pt x="0" y="0"/>
                  </a:moveTo>
                  <a:lnTo>
                    <a:pt x="0" y="1661"/>
                  </a:lnTo>
                  <a:moveTo>
                    <a:pt x="862" y="0"/>
                  </a:moveTo>
                  <a:lnTo>
                    <a:pt x="862" y="1661"/>
                  </a:lnTo>
                  <a:moveTo>
                    <a:pt x="1728" y="0"/>
                  </a:moveTo>
                  <a:lnTo>
                    <a:pt x="1728" y="1661"/>
                  </a:lnTo>
                  <a:moveTo>
                    <a:pt x="2589" y="0"/>
                  </a:moveTo>
                  <a:lnTo>
                    <a:pt x="2589" y="1661"/>
                  </a:lnTo>
                </a:path>
              </a:pathLst>
            </a:custGeom>
            <a:noFill/>
            <a:ln w="7938" cap="flat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20" name="Rectangle 7">
              <a:extLst>
                <a:ext uri="{FF2B5EF4-FFF2-40B4-BE49-F238E27FC236}">
                  <a16:creationId xmlns:a16="http://schemas.microsoft.com/office/drawing/2014/main" id="{39DEA41B-AEE0-4C98-A362-6571163F0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1913" y="1985201"/>
              <a:ext cx="4110038" cy="2636838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Rectangle 414">
              <a:extLst>
                <a:ext uri="{FF2B5EF4-FFF2-40B4-BE49-F238E27FC236}">
                  <a16:creationId xmlns:a16="http://schemas.microsoft.com/office/drawing/2014/main" id="{45B281D4-D768-41FF-8C82-D7C7F0728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450" y="4487101"/>
              <a:ext cx="561975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20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7" name="Rectangle 415">
              <a:extLst>
                <a:ext uri="{FF2B5EF4-FFF2-40B4-BE49-F238E27FC236}">
                  <a16:creationId xmlns:a16="http://schemas.microsoft.com/office/drawing/2014/main" id="{C05CCDFA-2120-49AF-8016-CF5332802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450" y="4156901"/>
              <a:ext cx="561975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15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8" name="Rectangle 416">
              <a:extLst>
                <a:ext uri="{FF2B5EF4-FFF2-40B4-BE49-F238E27FC236}">
                  <a16:creationId xmlns:a16="http://schemas.microsoft.com/office/drawing/2014/main" id="{57F1D982-E092-44D7-AE2B-081683983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450" y="3826701"/>
              <a:ext cx="561975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1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9" name="Rectangle 417">
              <a:extLst>
                <a:ext uri="{FF2B5EF4-FFF2-40B4-BE49-F238E27FC236}">
                  <a16:creationId xmlns:a16="http://schemas.microsoft.com/office/drawing/2014/main" id="{098C4741-F031-4C87-B602-A6D44A88F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450" y="3494913"/>
              <a:ext cx="433388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0" name="Rectangle 418">
              <a:extLst>
                <a:ext uri="{FF2B5EF4-FFF2-40B4-BE49-F238E27FC236}">
                  <a16:creationId xmlns:a16="http://schemas.microsoft.com/office/drawing/2014/main" id="{6E4B7220-3E02-46A6-900F-6AFD186C2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650" y="3164713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1" name="Rectangle 419">
              <a:extLst>
                <a:ext uri="{FF2B5EF4-FFF2-40B4-BE49-F238E27FC236}">
                  <a16:creationId xmlns:a16="http://schemas.microsoft.com/office/drawing/2014/main" id="{14F4EE27-157D-4C3E-9907-D422C962D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650" y="2834513"/>
              <a:ext cx="357188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2" name="Rectangle 420">
              <a:extLst>
                <a:ext uri="{FF2B5EF4-FFF2-40B4-BE49-F238E27FC236}">
                  <a16:creationId xmlns:a16="http://schemas.microsoft.com/office/drawing/2014/main" id="{ADD35F9A-F34A-4F1D-95C5-5B671B5E0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650" y="2507488"/>
              <a:ext cx="485775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2" name="Rectangle 421">
              <a:extLst>
                <a:ext uri="{FF2B5EF4-FFF2-40B4-BE49-F238E27FC236}">
                  <a16:creationId xmlns:a16="http://schemas.microsoft.com/office/drawing/2014/main" id="{8EB5CA13-8D9D-42BE-BB78-947D574C5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650" y="2177288"/>
              <a:ext cx="485775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5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3" name="Rectangle 422">
              <a:extLst>
                <a:ext uri="{FF2B5EF4-FFF2-40B4-BE49-F238E27FC236}">
                  <a16:creationId xmlns:a16="http://schemas.microsoft.com/office/drawing/2014/main" id="{E334924B-46D9-47B3-886A-9C206DA1D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650" y="1847088"/>
              <a:ext cx="485775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Rectangle 423">
              <a:extLst>
                <a:ext uri="{FF2B5EF4-FFF2-40B4-BE49-F238E27FC236}">
                  <a16:creationId xmlns:a16="http://schemas.microsoft.com/office/drawing/2014/main" id="{0DD56A45-E212-4991-8291-73CEA8218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913" y="4709160"/>
              <a:ext cx="615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42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424">
              <a:extLst>
                <a:ext uri="{FF2B5EF4-FFF2-40B4-BE49-F238E27FC236}">
                  <a16:creationId xmlns:a16="http://schemas.microsoft.com/office/drawing/2014/main" id="{B9643F18-35ED-40C1-A06B-C45CF0898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1100" y="4709160"/>
              <a:ext cx="614363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44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425">
              <a:extLst>
                <a:ext uri="{FF2B5EF4-FFF2-40B4-BE49-F238E27FC236}">
                  <a16:creationId xmlns:a16="http://schemas.microsoft.com/office/drawing/2014/main" id="{CE0DB908-65D4-4DD0-841F-8947406BD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2700" y="4709160"/>
              <a:ext cx="615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46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426">
              <a:extLst>
                <a:ext uri="{FF2B5EF4-FFF2-40B4-BE49-F238E27FC236}">
                  <a16:creationId xmlns:a16="http://schemas.microsoft.com/office/drawing/2014/main" id="{FB045965-363F-4D98-8CE2-27727A97C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5888" y="4709160"/>
              <a:ext cx="614363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48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FAB008EB-D967-47A3-9CDC-EA14194BFADE}"/>
              </a:ext>
            </a:extLst>
          </p:cNvPr>
          <p:cNvSpPr/>
          <p:nvPr/>
        </p:nvSpPr>
        <p:spPr>
          <a:xfrm>
            <a:off x="2586186" y="6004775"/>
            <a:ext cx="1409700" cy="35661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30" name="Rectangle 3529">
            <a:extLst>
              <a:ext uri="{FF2B5EF4-FFF2-40B4-BE49-F238E27FC236}">
                <a16:creationId xmlns:a16="http://schemas.microsoft.com/office/drawing/2014/main" id="{4816650B-C9CA-49C7-B0E4-AF7423C369C2}"/>
              </a:ext>
            </a:extLst>
          </p:cNvPr>
          <p:cNvSpPr/>
          <p:nvPr/>
        </p:nvSpPr>
        <p:spPr>
          <a:xfrm>
            <a:off x="152400" y="3725552"/>
            <a:ext cx="457200" cy="11887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GraphicFramePr>
            <a:graphicFrameLocks/>
          </p:cNvGraphicFramePr>
          <p:nvPr/>
        </p:nvGraphicFramePr>
        <p:xfrm>
          <a:off x="6400800" y="83850480"/>
          <a:ext cx="4956048" cy="34930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96FE58-BDF2-444E-9475-2C8DD3F1CEDD}"/>
              </a:ext>
            </a:extLst>
          </p:cNvPr>
          <p:cNvSpPr txBox="1"/>
          <p:nvPr/>
        </p:nvSpPr>
        <p:spPr>
          <a:xfrm>
            <a:off x="245987" y="419100"/>
            <a:ext cx="117936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o the proposed nulling error corrections work in the field?</a:t>
            </a:r>
          </a:p>
        </p:txBody>
      </p:sp>
      <p:grpSp>
        <p:nvGrpSpPr>
          <p:cNvPr id="1784" name="Group 1783">
            <a:extLst>
              <a:ext uri="{FF2B5EF4-FFF2-40B4-BE49-F238E27FC236}">
                <a16:creationId xmlns:a16="http://schemas.microsoft.com/office/drawing/2014/main" id="{ED397A08-91B6-490B-AA12-A8908CA9C7E7}"/>
              </a:ext>
            </a:extLst>
          </p:cNvPr>
          <p:cNvGrpSpPr/>
          <p:nvPr/>
        </p:nvGrpSpPr>
        <p:grpSpPr>
          <a:xfrm>
            <a:off x="6504177" y="84152232"/>
            <a:ext cx="4887723" cy="3514725"/>
            <a:chOff x="1024128" y="11001375"/>
            <a:chExt cx="4887723" cy="3514725"/>
          </a:xfrm>
        </p:grpSpPr>
        <p:sp>
          <p:nvSpPr>
            <p:cNvPr id="1785" name="Freeform 6">
              <a:extLst>
                <a:ext uri="{FF2B5EF4-FFF2-40B4-BE49-F238E27FC236}">
                  <a16:creationId xmlns:a16="http://schemas.microsoft.com/office/drawing/2014/main" id="{354D0092-704E-45E9-9FA0-BC0D0319CF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22488" y="11142663"/>
              <a:ext cx="3448050" cy="2649538"/>
            </a:xfrm>
            <a:custGeom>
              <a:avLst/>
              <a:gdLst>
                <a:gd name="T0" fmla="*/ 0 w 2172"/>
                <a:gd name="T1" fmla="*/ 0 h 1669"/>
                <a:gd name="T2" fmla="*/ 0 w 2172"/>
                <a:gd name="T3" fmla="*/ 1669 h 1669"/>
                <a:gd name="T4" fmla="*/ 432 w 2172"/>
                <a:gd name="T5" fmla="*/ 0 h 1669"/>
                <a:gd name="T6" fmla="*/ 432 w 2172"/>
                <a:gd name="T7" fmla="*/ 1669 h 1669"/>
                <a:gd name="T8" fmla="*/ 868 w 2172"/>
                <a:gd name="T9" fmla="*/ 0 h 1669"/>
                <a:gd name="T10" fmla="*/ 868 w 2172"/>
                <a:gd name="T11" fmla="*/ 1669 h 1669"/>
                <a:gd name="T12" fmla="*/ 1304 w 2172"/>
                <a:gd name="T13" fmla="*/ 0 h 1669"/>
                <a:gd name="T14" fmla="*/ 1304 w 2172"/>
                <a:gd name="T15" fmla="*/ 1669 h 1669"/>
                <a:gd name="T16" fmla="*/ 1741 w 2172"/>
                <a:gd name="T17" fmla="*/ 0 h 1669"/>
                <a:gd name="T18" fmla="*/ 1741 w 2172"/>
                <a:gd name="T19" fmla="*/ 1669 h 1669"/>
                <a:gd name="T20" fmla="*/ 2172 w 2172"/>
                <a:gd name="T21" fmla="*/ 0 h 1669"/>
                <a:gd name="T22" fmla="*/ 2172 w 2172"/>
                <a:gd name="T23" fmla="*/ 1669 h 1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172" h="1669">
                  <a:moveTo>
                    <a:pt x="0" y="0"/>
                  </a:moveTo>
                  <a:lnTo>
                    <a:pt x="0" y="1669"/>
                  </a:lnTo>
                  <a:moveTo>
                    <a:pt x="432" y="0"/>
                  </a:moveTo>
                  <a:lnTo>
                    <a:pt x="432" y="1669"/>
                  </a:lnTo>
                  <a:moveTo>
                    <a:pt x="868" y="0"/>
                  </a:moveTo>
                  <a:lnTo>
                    <a:pt x="868" y="1669"/>
                  </a:lnTo>
                  <a:moveTo>
                    <a:pt x="1304" y="0"/>
                  </a:moveTo>
                  <a:lnTo>
                    <a:pt x="1304" y="1669"/>
                  </a:lnTo>
                  <a:moveTo>
                    <a:pt x="1741" y="0"/>
                  </a:moveTo>
                  <a:lnTo>
                    <a:pt x="1741" y="1669"/>
                  </a:lnTo>
                  <a:moveTo>
                    <a:pt x="2172" y="0"/>
                  </a:moveTo>
                  <a:lnTo>
                    <a:pt x="2172" y="1669"/>
                  </a:lnTo>
                </a:path>
              </a:pathLst>
            </a:custGeom>
            <a:noFill/>
            <a:ln w="7938" cap="flat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6" name="Freeform 5">
              <a:extLst>
                <a:ext uri="{FF2B5EF4-FFF2-40B4-BE49-F238E27FC236}">
                  <a16:creationId xmlns:a16="http://schemas.microsoft.com/office/drawing/2014/main" id="{984E17BC-A0EC-41B5-8286-2295A559E1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30338" y="11142663"/>
              <a:ext cx="4140200" cy="1985963"/>
            </a:xfrm>
            <a:custGeom>
              <a:avLst/>
              <a:gdLst>
                <a:gd name="T0" fmla="*/ 0 w 2608"/>
                <a:gd name="T1" fmla="*/ 1251 h 1251"/>
                <a:gd name="T2" fmla="*/ 2608 w 2608"/>
                <a:gd name="T3" fmla="*/ 1251 h 1251"/>
                <a:gd name="T4" fmla="*/ 0 w 2608"/>
                <a:gd name="T5" fmla="*/ 832 h 1251"/>
                <a:gd name="T6" fmla="*/ 2608 w 2608"/>
                <a:gd name="T7" fmla="*/ 832 h 1251"/>
                <a:gd name="T8" fmla="*/ 0 w 2608"/>
                <a:gd name="T9" fmla="*/ 419 h 1251"/>
                <a:gd name="T10" fmla="*/ 2608 w 2608"/>
                <a:gd name="T11" fmla="*/ 419 h 1251"/>
                <a:gd name="T12" fmla="*/ 0 w 2608"/>
                <a:gd name="T13" fmla="*/ 0 h 1251"/>
                <a:gd name="T14" fmla="*/ 2608 w 2608"/>
                <a:gd name="T15" fmla="*/ 0 h 1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08" h="1251">
                  <a:moveTo>
                    <a:pt x="0" y="1251"/>
                  </a:moveTo>
                  <a:lnTo>
                    <a:pt x="2608" y="1251"/>
                  </a:lnTo>
                  <a:moveTo>
                    <a:pt x="0" y="832"/>
                  </a:moveTo>
                  <a:lnTo>
                    <a:pt x="2608" y="832"/>
                  </a:lnTo>
                  <a:moveTo>
                    <a:pt x="0" y="419"/>
                  </a:moveTo>
                  <a:lnTo>
                    <a:pt x="2608" y="419"/>
                  </a:lnTo>
                  <a:moveTo>
                    <a:pt x="0" y="0"/>
                  </a:moveTo>
                  <a:lnTo>
                    <a:pt x="2608" y="0"/>
                  </a:lnTo>
                </a:path>
              </a:pathLst>
            </a:custGeom>
            <a:noFill/>
            <a:ln w="7938" cap="flat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7" name="Rectangle 7">
              <a:extLst>
                <a:ext uri="{FF2B5EF4-FFF2-40B4-BE49-F238E27FC236}">
                  <a16:creationId xmlns:a16="http://schemas.microsoft.com/office/drawing/2014/main" id="{04E72D6C-66A2-4EDE-8EEF-595DF6CED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338" y="11142663"/>
              <a:ext cx="4140200" cy="2649538"/>
            </a:xfrm>
            <a:prstGeom prst="rect">
              <a:avLst/>
            </a:prstGeom>
            <a:noFill/>
            <a:ln w="2222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8" name="Line 8">
              <a:extLst>
                <a:ext uri="{FF2B5EF4-FFF2-40B4-BE49-F238E27FC236}">
                  <a16:creationId xmlns:a16="http://schemas.microsoft.com/office/drawing/2014/main" id="{7763BA8F-B708-4BE7-8711-317B3606E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0338" y="11142663"/>
              <a:ext cx="0" cy="2649538"/>
            </a:xfrm>
            <a:prstGeom prst="line">
              <a:avLst/>
            </a:prstGeom>
            <a:noFill/>
            <a:ln w="7938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89" name="Line 9">
              <a:extLst>
                <a:ext uri="{FF2B5EF4-FFF2-40B4-BE49-F238E27FC236}">
                  <a16:creationId xmlns:a16="http://schemas.microsoft.com/office/drawing/2014/main" id="{F840FB06-7D45-44D7-8115-3C3E9ADFD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0338" y="13792201"/>
              <a:ext cx="4140200" cy="0"/>
            </a:xfrm>
            <a:prstGeom prst="line">
              <a:avLst/>
            </a:prstGeom>
            <a:noFill/>
            <a:ln w="7938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0" name="Rectangle 1710">
              <a:extLst>
                <a:ext uri="{FF2B5EF4-FFF2-40B4-BE49-F238E27FC236}">
                  <a16:creationId xmlns:a16="http://schemas.microsoft.com/office/drawing/2014/main" id="{49A9ABE0-E597-4123-8696-1903DAAB7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128" y="13657263"/>
              <a:ext cx="427038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1" name="Rectangle 1711">
              <a:extLst>
                <a:ext uri="{FF2B5EF4-FFF2-40B4-BE49-F238E27FC236}">
                  <a16:creationId xmlns:a16="http://schemas.microsoft.com/office/drawing/2014/main" id="{750FFF68-D9CA-458B-82DD-5B672FA12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128" y="12993688"/>
              <a:ext cx="427038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9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2" name="Rectangle 1712">
              <a:extLst>
                <a:ext uri="{FF2B5EF4-FFF2-40B4-BE49-F238E27FC236}">
                  <a16:creationId xmlns:a16="http://schemas.microsoft.com/office/drawing/2014/main" id="{B75F61D1-71CD-4A54-B01D-A71A0F6B3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128" y="12330113"/>
              <a:ext cx="427038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3" name="Rectangle 1713">
              <a:extLst>
                <a:ext uri="{FF2B5EF4-FFF2-40B4-BE49-F238E27FC236}">
                  <a16:creationId xmlns:a16="http://schemas.microsoft.com/office/drawing/2014/main" id="{710A6199-C59E-49B0-A22F-73C76ED48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128" y="11666538"/>
              <a:ext cx="427038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4" name="Rectangle 1714">
              <a:extLst>
                <a:ext uri="{FF2B5EF4-FFF2-40B4-BE49-F238E27FC236}">
                  <a16:creationId xmlns:a16="http://schemas.microsoft.com/office/drawing/2014/main" id="{4A931121-D6A1-4438-A513-CD62E32AA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128" y="11001375"/>
              <a:ext cx="427038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5" name="Rectangle 1715">
              <a:extLst>
                <a:ext uri="{FF2B5EF4-FFF2-40B4-BE49-F238E27FC236}">
                  <a16:creationId xmlns:a16="http://schemas.microsoft.com/office/drawing/2014/main" id="{F408AE40-1A1B-4FB0-B0B7-129D9E858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0013" y="13871448"/>
              <a:ext cx="250825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6" name="Rectangle 1716">
              <a:extLst>
                <a:ext uri="{FF2B5EF4-FFF2-40B4-BE49-F238E27FC236}">
                  <a16:creationId xmlns:a16="http://schemas.microsoft.com/office/drawing/2014/main" id="{B519AE1A-E5E8-4F38-99E6-376F7B955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3575" y="13871448"/>
              <a:ext cx="525463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7" name="Rectangle 1717">
              <a:extLst>
                <a:ext uri="{FF2B5EF4-FFF2-40B4-BE49-F238E27FC236}">
                  <a16:creationId xmlns:a16="http://schemas.microsoft.com/office/drawing/2014/main" id="{18091476-9C22-4394-B19D-579AEE3A2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138" y="13871448"/>
              <a:ext cx="525463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8" name="Rectangle 1718">
              <a:extLst>
                <a:ext uri="{FF2B5EF4-FFF2-40B4-BE49-F238E27FC236}">
                  <a16:creationId xmlns:a16="http://schemas.microsoft.com/office/drawing/2014/main" id="{5151D113-85A9-4243-B9DD-729B6241F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700" y="13871448"/>
              <a:ext cx="525463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9" name="Rectangle 1719">
              <a:extLst>
                <a:ext uri="{FF2B5EF4-FFF2-40B4-BE49-F238E27FC236}">
                  <a16:creationId xmlns:a16="http://schemas.microsoft.com/office/drawing/2014/main" id="{A0DDECE8-CD08-42D1-861A-187E66D66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263" y="13871448"/>
              <a:ext cx="525463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00" name="Rectangle 1720">
              <a:extLst>
                <a:ext uri="{FF2B5EF4-FFF2-40B4-BE49-F238E27FC236}">
                  <a16:creationId xmlns:a16="http://schemas.microsoft.com/office/drawing/2014/main" id="{20D676AD-4795-402C-97D5-996DD3357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5825" y="13871448"/>
              <a:ext cx="525463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01" name="Rectangle 1721">
              <a:extLst>
                <a:ext uri="{FF2B5EF4-FFF2-40B4-BE49-F238E27FC236}">
                  <a16:creationId xmlns:a16="http://schemas.microsoft.com/office/drawing/2014/main" id="{FB3E2873-ACB9-4C67-B19E-D1A9F82FA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6388" y="13871448"/>
              <a:ext cx="525463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02" name="Rectangle 1722">
              <a:extLst>
                <a:ext uri="{FF2B5EF4-FFF2-40B4-BE49-F238E27FC236}">
                  <a16:creationId xmlns:a16="http://schemas.microsoft.com/office/drawing/2014/main" id="{C5D17A12-0F84-4AEF-90B0-F5A8D9BC4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075" y="14173200"/>
              <a:ext cx="1323975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ime [min]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775" name="TextBox 1774">
            <a:extLst>
              <a:ext uri="{FF2B5EF4-FFF2-40B4-BE49-F238E27FC236}">
                <a16:creationId xmlns:a16="http://schemas.microsoft.com/office/drawing/2014/main" id="{F0B7A28B-5C91-43F6-8DCE-B30AC672DCE1}"/>
              </a:ext>
            </a:extLst>
          </p:cNvPr>
          <p:cNvSpPr txBox="1"/>
          <p:nvPr/>
        </p:nvSpPr>
        <p:spPr>
          <a:xfrm>
            <a:off x="-60960" y="6438900"/>
            <a:ext cx="12252960" cy="457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Aft>
                <a:spcPts val="600"/>
              </a:spcAft>
            </a:pPr>
            <a:r>
              <a:rPr lang="en-US" sz="2200" b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Nulling gives accurate velocities for all values of </a:t>
            </a:r>
            <a:r>
              <a:rPr lang="en-US" sz="2200" b="1" i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200" b="1" spc="-2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sz="22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viding fast measurement resul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D15C04-2806-4DBA-9841-222438711BA8}"/>
              </a:ext>
            </a:extLst>
          </p:cNvPr>
          <p:cNvSpPr txBox="1"/>
          <p:nvPr/>
        </p:nvSpPr>
        <p:spPr>
          <a:xfrm rot="16200000">
            <a:off x="-209941" y="4096999"/>
            <a:ext cx="1170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[Pa]</a:t>
            </a:r>
          </a:p>
        </p:txBody>
      </p:sp>
      <p:grpSp>
        <p:nvGrpSpPr>
          <p:cNvPr id="3329" name="Group 3328">
            <a:extLst>
              <a:ext uri="{FF2B5EF4-FFF2-40B4-BE49-F238E27FC236}">
                <a16:creationId xmlns:a16="http://schemas.microsoft.com/office/drawing/2014/main" id="{8E510B35-4DF2-40E8-ABA7-30E2E69D5079}"/>
              </a:ext>
            </a:extLst>
          </p:cNvPr>
          <p:cNvGrpSpPr/>
          <p:nvPr/>
        </p:nvGrpSpPr>
        <p:grpSpPr>
          <a:xfrm>
            <a:off x="6580632" y="2872406"/>
            <a:ext cx="4623927" cy="3153014"/>
            <a:chOff x="8604504" y="11007923"/>
            <a:chExt cx="4623927" cy="3153014"/>
          </a:xfrm>
        </p:grpSpPr>
        <p:sp>
          <p:nvSpPr>
            <p:cNvPr id="9" name="Freeform 23">
              <a:extLst>
                <a:ext uri="{FF2B5EF4-FFF2-40B4-BE49-F238E27FC236}">
                  <a16:creationId xmlns:a16="http://schemas.microsoft.com/office/drawing/2014/main" id="{86D668F0-3E4B-4DD2-B507-B298BA75EAC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009063" y="11137901"/>
              <a:ext cx="4125913" cy="2112963"/>
            </a:xfrm>
            <a:custGeom>
              <a:avLst/>
              <a:gdLst>
                <a:gd name="T0" fmla="*/ 0 w 2599"/>
                <a:gd name="T1" fmla="*/ 1331 h 1331"/>
                <a:gd name="T2" fmla="*/ 2599 w 2599"/>
                <a:gd name="T3" fmla="*/ 1331 h 1331"/>
                <a:gd name="T4" fmla="*/ 0 w 2599"/>
                <a:gd name="T5" fmla="*/ 1000 h 1331"/>
                <a:gd name="T6" fmla="*/ 2599 w 2599"/>
                <a:gd name="T7" fmla="*/ 1000 h 1331"/>
                <a:gd name="T8" fmla="*/ 0 w 2599"/>
                <a:gd name="T9" fmla="*/ 668 h 1331"/>
                <a:gd name="T10" fmla="*/ 2599 w 2599"/>
                <a:gd name="T11" fmla="*/ 668 h 1331"/>
                <a:gd name="T12" fmla="*/ 0 w 2599"/>
                <a:gd name="T13" fmla="*/ 332 h 1331"/>
                <a:gd name="T14" fmla="*/ 2599 w 2599"/>
                <a:gd name="T15" fmla="*/ 332 h 1331"/>
                <a:gd name="T16" fmla="*/ 0 w 2599"/>
                <a:gd name="T17" fmla="*/ 0 h 1331"/>
                <a:gd name="T18" fmla="*/ 2599 w 2599"/>
                <a:gd name="T19" fmla="*/ 0 h 1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9" h="1331">
                  <a:moveTo>
                    <a:pt x="0" y="1331"/>
                  </a:moveTo>
                  <a:lnTo>
                    <a:pt x="2599" y="1331"/>
                  </a:lnTo>
                  <a:moveTo>
                    <a:pt x="0" y="1000"/>
                  </a:moveTo>
                  <a:lnTo>
                    <a:pt x="2599" y="1000"/>
                  </a:lnTo>
                  <a:moveTo>
                    <a:pt x="0" y="668"/>
                  </a:moveTo>
                  <a:lnTo>
                    <a:pt x="2599" y="668"/>
                  </a:lnTo>
                  <a:moveTo>
                    <a:pt x="0" y="332"/>
                  </a:moveTo>
                  <a:lnTo>
                    <a:pt x="2599" y="332"/>
                  </a:lnTo>
                  <a:moveTo>
                    <a:pt x="0" y="0"/>
                  </a:moveTo>
                  <a:lnTo>
                    <a:pt x="2599" y="0"/>
                  </a:lnTo>
                </a:path>
              </a:pathLst>
            </a:custGeom>
            <a:noFill/>
            <a:ln w="6350" cap="flat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328" name="Group 3327">
              <a:extLst>
                <a:ext uri="{FF2B5EF4-FFF2-40B4-BE49-F238E27FC236}">
                  <a16:creationId xmlns:a16="http://schemas.microsoft.com/office/drawing/2014/main" id="{5E6BD2EA-043A-4CD1-BDFF-D38EB470190B}"/>
                </a:ext>
              </a:extLst>
            </p:cNvPr>
            <p:cNvGrpSpPr/>
            <p:nvPr/>
          </p:nvGrpSpPr>
          <p:grpSpPr>
            <a:xfrm>
              <a:off x="8604504" y="11007923"/>
              <a:ext cx="4623927" cy="3153014"/>
              <a:chOff x="8604504" y="11007923"/>
              <a:chExt cx="4623927" cy="3153014"/>
            </a:xfrm>
          </p:grpSpPr>
          <p:sp>
            <p:nvSpPr>
              <p:cNvPr id="13" name="Freeform 24">
                <a:extLst>
                  <a:ext uri="{FF2B5EF4-FFF2-40B4-BE49-F238E27FC236}">
                    <a16:creationId xmlns:a16="http://schemas.microsoft.com/office/drawing/2014/main" id="{0EA6B3BF-3CCB-4BB0-A638-CD91382B9E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696450" y="11137901"/>
                <a:ext cx="3438525" cy="2646363"/>
              </a:xfrm>
              <a:custGeom>
                <a:avLst/>
                <a:gdLst>
                  <a:gd name="T0" fmla="*/ 0 w 2166"/>
                  <a:gd name="T1" fmla="*/ 0 h 1667"/>
                  <a:gd name="T2" fmla="*/ 0 w 2166"/>
                  <a:gd name="T3" fmla="*/ 1667 h 1667"/>
                  <a:gd name="T4" fmla="*/ 432 w 2166"/>
                  <a:gd name="T5" fmla="*/ 0 h 1667"/>
                  <a:gd name="T6" fmla="*/ 432 w 2166"/>
                  <a:gd name="T7" fmla="*/ 1667 h 1667"/>
                  <a:gd name="T8" fmla="*/ 865 w 2166"/>
                  <a:gd name="T9" fmla="*/ 0 h 1667"/>
                  <a:gd name="T10" fmla="*/ 865 w 2166"/>
                  <a:gd name="T11" fmla="*/ 1667 h 1667"/>
                  <a:gd name="T12" fmla="*/ 1297 w 2166"/>
                  <a:gd name="T13" fmla="*/ 0 h 1667"/>
                  <a:gd name="T14" fmla="*/ 1297 w 2166"/>
                  <a:gd name="T15" fmla="*/ 1667 h 1667"/>
                  <a:gd name="T16" fmla="*/ 1733 w 2166"/>
                  <a:gd name="T17" fmla="*/ 0 h 1667"/>
                  <a:gd name="T18" fmla="*/ 1733 w 2166"/>
                  <a:gd name="T19" fmla="*/ 1667 h 1667"/>
                  <a:gd name="T20" fmla="*/ 2166 w 2166"/>
                  <a:gd name="T21" fmla="*/ 0 h 1667"/>
                  <a:gd name="T22" fmla="*/ 2166 w 2166"/>
                  <a:gd name="T23" fmla="*/ 1667 h 1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66" h="1667">
                    <a:moveTo>
                      <a:pt x="0" y="0"/>
                    </a:moveTo>
                    <a:lnTo>
                      <a:pt x="0" y="1667"/>
                    </a:lnTo>
                    <a:moveTo>
                      <a:pt x="432" y="0"/>
                    </a:moveTo>
                    <a:lnTo>
                      <a:pt x="432" y="1667"/>
                    </a:lnTo>
                    <a:moveTo>
                      <a:pt x="865" y="0"/>
                    </a:moveTo>
                    <a:lnTo>
                      <a:pt x="865" y="1667"/>
                    </a:lnTo>
                    <a:moveTo>
                      <a:pt x="1297" y="0"/>
                    </a:moveTo>
                    <a:lnTo>
                      <a:pt x="1297" y="1667"/>
                    </a:lnTo>
                    <a:moveTo>
                      <a:pt x="1733" y="0"/>
                    </a:moveTo>
                    <a:lnTo>
                      <a:pt x="1733" y="1667"/>
                    </a:lnTo>
                    <a:moveTo>
                      <a:pt x="2166" y="0"/>
                    </a:moveTo>
                    <a:lnTo>
                      <a:pt x="2166" y="1667"/>
                    </a:lnTo>
                  </a:path>
                </a:pathLst>
              </a:custGeom>
              <a:noFill/>
              <a:ln w="6350" cap="flat">
                <a:solidFill>
                  <a:srgbClr val="D9D9D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Rectangle 25">
                <a:extLst>
                  <a:ext uri="{FF2B5EF4-FFF2-40B4-BE49-F238E27FC236}">
                    <a16:creationId xmlns:a16="http://schemas.microsoft.com/office/drawing/2014/main" id="{C880B0EC-F724-4F24-9F05-098D5443A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9063" y="11137901"/>
                <a:ext cx="4125913" cy="2646363"/>
              </a:xfrm>
              <a:prstGeom prst="rect">
                <a:avLst/>
              </a:prstGeom>
              <a:noFill/>
              <a:ln w="285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327" name="Group 3326">
                <a:extLst>
                  <a:ext uri="{FF2B5EF4-FFF2-40B4-BE49-F238E27FC236}">
                    <a16:creationId xmlns:a16="http://schemas.microsoft.com/office/drawing/2014/main" id="{3CE07AE0-7E3D-485D-A3E4-409567C91275}"/>
                  </a:ext>
                </a:extLst>
              </p:cNvPr>
              <p:cNvGrpSpPr/>
              <p:nvPr/>
            </p:nvGrpSpPr>
            <p:grpSpPr>
              <a:xfrm>
                <a:off x="8604504" y="11007923"/>
                <a:ext cx="256480" cy="2905899"/>
                <a:chOff x="8658225" y="11007923"/>
                <a:chExt cx="256480" cy="2905899"/>
              </a:xfrm>
            </p:grpSpPr>
            <p:sp>
              <p:nvSpPr>
                <p:cNvPr id="176" name="Rectangle 49">
                  <a:extLst>
                    <a:ext uri="{FF2B5EF4-FFF2-40B4-BE49-F238E27FC236}">
                      <a16:creationId xmlns:a16="http://schemas.microsoft.com/office/drawing/2014/main" id="{9AA54A91-6D23-4834-AC12-AEC410D99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58225" y="13636823"/>
                  <a:ext cx="256480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54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Rectangle 50">
                  <a:extLst>
                    <a:ext uri="{FF2B5EF4-FFF2-40B4-BE49-F238E27FC236}">
                      <a16:creationId xmlns:a16="http://schemas.microsoft.com/office/drawing/2014/main" id="{20E028FB-CFD1-4575-9581-B0E2192FB0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58225" y="13106400"/>
                  <a:ext cx="256480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58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8" name="Rectangle 51">
                  <a:extLst>
                    <a:ext uri="{FF2B5EF4-FFF2-40B4-BE49-F238E27FC236}">
                      <a16:creationId xmlns:a16="http://schemas.microsoft.com/office/drawing/2014/main" id="{277A6DE5-2EC6-4C18-8B0E-A0687BBAB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58225" y="12573000"/>
                  <a:ext cx="256480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62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9" name="Rectangle 52">
                  <a:extLst>
                    <a:ext uri="{FF2B5EF4-FFF2-40B4-BE49-F238E27FC236}">
                      <a16:creationId xmlns:a16="http://schemas.microsoft.com/office/drawing/2014/main" id="{236C8500-82AE-4669-9C99-6E924B3C30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58225" y="12039600"/>
                  <a:ext cx="256480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66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0" name="Rectangle 53">
                  <a:extLst>
                    <a:ext uri="{FF2B5EF4-FFF2-40B4-BE49-F238E27FC236}">
                      <a16:creationId xmlns:a16="http://schemas.microsoft.com/office/drawing/2014/main" id="{027175F4-46D0-468F-AE48-4D9EC573D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58225" y="11506200"/>
                  <a:ext cx="256480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70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1" name="Rectangle 54">
                  <a:extLst>
                    <a:ext uri="{FF2B5EF4-FFF2-40B4-BE49-F238E27FC236}">
                      <a16:creationId xmlns:a16="http://schemas.microsoft.com/office/drawing/2014/main" id="{74776DA4-9B67-4DFF-953E-140F46DDB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58225" y="11007923"/>
                  <a:ext cx="256480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74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326" name="Group 3325">
                <a:extLst>
                  <a:ext uri="{FF2B5EF4-FFF2-40B4-BE49-F238E27FC236}">
                    <a16:creationId xmlns:a16="http://schemas.microsoft.com/office/drawing/2014/main" id="{894CF72B-9C4A-4CCA-98F8-6717548BAC30}"/>
                  </a:ext>
                </a:extLst>
              </p:cNvPr>
              <p:cNvGrpSpPr/>
              <p:nvPr/>
            </p:nvGrpSpPr>
            <p:grpSpPr>
              <a:xfrm>
                <a:off x="8953500" y="13853160"/>
                <a:ext cx="4274931" cy="307777"/>
                <a:chOff x="8953500" y="13853160"/>
                <a:chExt cx="4274931" cy="307777"/>
              </a:xfrm>
            </p:grpSpPr>
            <p:sp>
              <p:nvSpPr>
                <p:cNvPr id="1919" name="Rectangle 55">
                  <a:extLst>
                    <a:ext uri="{FF2B5EF4-FFF2-40B4-BE49-F238E27FC236}">
                      <a16:creationId xmlns:a16="http://schemas.microsoft.com/office/drawing/2014/main" id="{484D593E-4094-47C4-A5F8-D7E928BD55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53500" y="13853160"/>
                  <a:ext cx="1426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0" name="Rectangle 56">
                  <a:extLst>
                    <a:ext uri="{FF2B5EF4-FFF2-40B4-BE49-F238E27FC236}">
                      <a16:creationId xmlns:a16="http://schemas.microsoft.com/office/drawing/2014/main" id="{F6F7A511-DAD4-4CE6-ACBF-8AFD508A0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9300" y="13853160"/>
                  <a:ext cx="1426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1" name="Rectangle 57">
                  <a:extLst>
                    <a:ext uri="{FF2B5EF4-FFF2-40B4-BE49-F238E27FC236}">
                      <a16:creationId xmlns:a16="http://schemas.microsoft.com/office/drawing/2014/main" id="{EDC2F12D-9F05-412F-8330-DFBDC0E673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36213" y="13853160"/>
                  <a:ext cx="1426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2" name="Rectangle 58">
                  <a:extLst>
                    <a:ext uri="{FF2B5EF4-FFF2-40B4-BE49-F238E27FC236}">
                      <a16:creationId xmlns:a16="http://schemas.microsoft.com/office/drawing/2014/main" id="{B062CD26-E54F-4920-9B50-75FA9F8354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23600" y="13853160"/>
                  <a:ext cx="1426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3" name="Rectangle 59">
                  <a:extLst>
                    <a:ext uri="{FF2B5EF4-FFF2-40B4-BE49-F238E27FC236}">
                      <a16:creationId xmlns:a16="http://schemas.microsoft.com/office/drawing/2014/main" id="{61AC4E23-7D6D-4B7A-AC89-63CC21AC3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10988" y="13853160"/>
                  <a:ext cx="1426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4" name="Rectangle 60">
                  <a:extLst>
                    <a:ext uri="{FF2B5EF4-FFF2-40B4-BE49-F238E27FC236}">
                      <a16:creationId xmlns:a16="http://schemas.microsoft.com/office/drawing/2014/main" id="{5D3E9CA0-3A00-4268-B749-E9FB1DA3C6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98375" y="13853160"/>
                  <a:ext cx="1426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5" name="Rectangle 61">
                  <a:extLst>
                    <a:ext uri="{FF2B5EF4-FFF2-40B4-BE49-F238E27FC236}">
                      <a16:creationId xmlns:a16="http://schemas.microsoft.com/office/drawing/2014/main" id="{CF150C0F-F052-41B8-8738-331291DCA3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5763" y="13853160"/>
                  <a:ext cx="1426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6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22" name="Freeform 29">
            <a:extLst>
              <a:ext uri="{FF2B5EF4-FFF2-40B4-BE49-F238E27FC236}">
                <a16:creationId xmlns:a16="http://schemas.microsoft.com/office/drawing/2014/main" id="{E1411EF2-263A-48D7-8E26-545B88E2B1BC}"/>
              </a:ext>
            </a:extLst>
          </p:cNvPr>
          <p:cNvSpPr>
            <a:spLocks/>
          </p:cNvSpPr>
          <p:nvPr/>
        </p:nvSpPr>
        <p:spPr bwMode="auto">
          <a:xfrm>
            <a:off x="8286941" y="5409034"/>
            <a:ext cx="142875" cy="144463"/>
          </a:xfrm>
          <a:custGeom>
            <a:avLst/>
            <a:gdLst>
              <a:gd name="T0" fmla="*/ 45 w 90"/>
              <a:gd name="T1" fmla="*/ 0 h 91"/>
              <a:gd name="T2" fmla="*/ 90 w 90"/>
              <a:gd name="T3" fmla="*/ 46 h 91"/>
              <a:gd name="T4" fmla="*/ 45 w 90"/>
              <a:gd name="T5" fmla="*/ 91 h 91"/>
              <a:gd name="T6" fmla="*/ 0 w 90"/>
              <a:gd name="T7" fmla="*/ 46 h 91"/>
              <a:gd name="T8" fmla="*/ 45 w 90"/>
              <a:gd name="T9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1">
                <a:moveTo>
                  <a:pt x="45" y="0"/>
                </a:moveTo>
                <a:lnTo>
                  <a:pt x="90" y="46"/>
                </a:lnTo>
                <a:lnTo>
                  <a:pt x="45" y="91"/>
                </a:lnTo>
                <a:lnTo>
                  <a:pt x="0" y="46"/>
                </a:lnTo>
                <a:lnTo>
                  <a:pt x="45" y="0"/>
                </a:lnTo>
                <a:close/>
              </a:path>
            </a:pathLst>
          </a:custGeom>
          <a:noFill/>
          <a:ln w="25400" cap="flat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30">
            <a:extLst>
              <a:ext uri="{FF2B5EF4-FFF2-40B4-BE49-F238E27FC236}">
                <a16:creationId xmlns:a16="http://schemas.microsoft.com/office/drawing/2014/main" id="{09411E9B-FFAA-4861-A3D1-A2F54160AF90}"/>
              </a:ext>
            </a:extLst>
          </p:cNvPr>
          <p:cNvSpPr>
            <a:spLocks/>
          </p:cNvSpPr>
          <p:nvPr/>
        </p:nvSpPr>
        <p:spPr bwMode="auto">
          <a:xfrm>
            <a:off x="8972741" y="4985171"/>
            <a:ext cx="144463" cy="142875"/>
          </a:xfrm>
          <a:custGeom>
            <a:avLst/>
            <a:gdLst>
              <a:gd name="T0" fmla="*/ 46 w 91"/>
              <a:gd name="T1" fmla="*/ 0 h 90"/>
              <a:gd name="T2" fmla="*/ 91 w 91"/>
              <a:gd name="T3" fmla="*/ 45 h 90"/>
              <a:gd name="T4" fmla="*/ 46 w 91"/>
              <a:gd name="T5" fmla="*/ 90 h 90"/>
              <a:gd name="T6" fmla="*/ 0 w 91"/>
              <a:gd name="T7" fmla="*/ 45 h 90"/>
              <a:gd name="T8" fmla="*/ 46 w 91"/>
              <a:gd name="T9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46" y="0"/>
                </a:moveTo>
                <a:lnTo>
                  <a:pt x="91" y="45"/>
                </a:lnTo>
                <a:lnTo>
                  <a:pt x="46" y="90"/>
                </a:lnTo>
                <a:lnTo>
                  <a:pt x="0" y="45"/>
                </a:lnTo>
                <a:lnTo>
                  <a:pt x="46" y="0"/>
                </a:lnTo>
                <a:close/>
              </a:path>
            </a:pathLst>
          </a:custGeom>
          <a:noFill/>
          <a:ln w="25400" cap="flat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Freeform 31">
            <a:extLst>
              <a:ext uri="{FF2B5EF4-FFF2-40B4-BE49-F238E27FC236}">
                <a16:creationId xmlns:a16="http://schemas.microsoft.com/office/drawing/2014/main" id="{B9516D14-7A9C-492C-87A3-FF4B68467384}"/>
              </a:ext>
            </a:extLst>
          </p:cNvPr>
          <p:cNvSpPr>
            <a:spLocks/>
          </p:cNvSpPr>
          <p:nvPr/>
        </p:nvSpPr>
        <p:spPr bwMode="auto">
          <a:xfrm>
            <a:off x="9660128" y="3421484"/>
            <a:ext cx="142875" cy="142875"/>
          </a:xfrm>
          <a:custGeom>
            <a:avLst/>
            <a:gdLst>
              <a:gd name="T0" fmla="*/ 45 w 90"/>
              <a:gd name="T1" fmla="*/ 0 h 90"/>
              <a:gd name="T2" fmla="*/ 90 w 90"/>
              <a:gd name="T3" fmla="*/ 45 h 90"/>
              <a:gd name="T4" fmla="*/ 45 w 90"/>
              <a:gd name="T5" fmla="*/ 90 h 90"/>
              <a:gd name="T6" fmla="*/ 0 w 90"/>
              <a:gd name="T7" fmla="*/ 45 h 90"/>
              <a:gd name="T8" fmla="*/ 45 w 90"/>
              <a:gd name="T9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noFill/>
          <a:ln w="25400" cap="flat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34">
            <a:extLst>
              <a:ext uri="{FF2B5EF4-FFF2-40B4-BE49-F238E27FC236}">
                <a16:creationId xmlns:a16="http://schemas.microsoft.com/office/drawing/2014/main" id="{E2E5FFD9-A11F-4B11-81F0-254CF3739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4791" y="4183484"/>
            <a:ext cx="149225" cy="150813"/>
          </a:xfrm>
          <a:prstGeom prst="ellipse">
            <a:avLst/>
          </a:prstGeom>
          <a:solidFill>
            <a:srgbClr val="00FF00"/>
          </a:solidFill>
          <a:ln w="0">
            <a:solidFill>
              <a:srgbClr val="00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35">
            <a:extLst>
              <a:ext uri="{FF2B5EF4-FFF2-40B4-BE49-F238E27FC236}">
                <a16:creationId xmlns:a16="http://schemas.microsoft.com/office/drawing/2014/main" id="{7ECD6818-542A-4524-9B2C-82BA9BD35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178" y="4016796"/>
            <a:ext cx="149225" cy="149225"/>
          </a:xfrm>
          <a:prstGeom prst="ellipse">
            <a:avLst/>
          </a:prstGeom>
          <a:solidFill>
            <a:srgbClr val="00FF00"/>
          </a:solidFill>
          <a:ln w="0">
            <a:solidFill>
              <a:srgbClr val="00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Oval 36">
            <a:extLst>
              <a:ext uri="{FF2B5EF4-FFF2-40B4-BE49-F238E27FC236}">
                <a16:creationId xmlns:a16="http://schemas.microsoft.com/office/drawing/2014/main" id="{917170A5-41C2-4131-9A0C-BFC1D6111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7978" y="4051721"/>
            <a:ext cx="149225" cy="150813"/>
          </a:xfrm>
          <a:prstGeom prst="ellipse">
            <a:avLst/>
          </a:prstGeom>
          <a:solidFill>
            <a:srgbClr val="00FF00"/>
          </a:solidFill>
          <a:ln w="0">
            <a:solidFill>
              <a:srgbClr val="00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21CE0D82-5DDE-498E-98BC-B7D55D22E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5366" y="3891384"/>
            <a:ext cx="149225" cy="149225"/>
          </a:xfrm>
          <a:prstGeom prst="ellipse">
            <a:avLst/>
          </a:prstGeom>
          <a:solidFill>
            <a:srgbClr val="00FF00"/>
          </a:solidFill>
          <a:ln w="0">
            <a:solidFill>
              <a:srgbClr val="00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D4B9299-FC9C-49C0-8186-1FED5F4EE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6241" y="4040609"/>
            <a:ext cx="149225" cy="149225"/>
          </a:xfrm>
          <a:prstGeom prst="ellipse">
            <a:avLst/>
          </a:prstGeom>
          <a:solidFill>
            <a:srgbClr val="00FF00"/>
          </a:solidFill>
          <a:ln w="0">
            <a:solidFill>
              <a:srgbClr val="00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0D3A5DB-16FD-4659-8B2E-E4B204B3A1D0}"/>
              </a:ext>
            </a:extLst>
          </p:cNvPr>
          <p:cNvGrpSpPr/>
          <p:nvPr/>
        </p:nvGrpSpPr>
        <p:grpSpPr>
          <a:xfrm>
            <a:off x="7615428" y="3969353"/>
            <a:ext cx="2854325" cy="412750"/>
            <a:chOff x="8231124" y="12106656"/>
            <a:chExt cx="2854325" cy="412750"/>
          </a:xfrm>
        </p:grpSpPr>
        <p:sp>
          <p:nvSpPr>
            <p:cNvPr id="47" name="Rectangle 39">
              <a:extLst>
                <a:ext uri="{FF2B5EF4-FFF2-40B4-BE49-F238E27FC236}">
                  <a16:creationId xmlns:a16="http://schemas.microsoft.com/office/drawing/2014/main" id="{66A4C0E6-69F4-4FBE-A285-4B1181B19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1124" y="12417806"/>
              <a:ext cx="101600" cy="10160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41">
              <a:extLst>
                <a:ext uri="{FF2B5EF4-FFF2-40B4-BE49-F238E27FC236}">
                  <a16:creationId xmlns:a16="http://schemas.microsoft.com/office/drawing/2014/main" id="{055176EF-E156-49FD-8801-E40AE6FE1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8512" y="12411456"/>
              <a:ext cx="101600" cy="10160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43">
              <a:extLst>
                <a:ext uri="{FF2B5EF4-FFF2-40B4-BE49-F238E27FC236}">
                  <a16:creationId xmlns:a16="http://schemas.microsoft.com/office/drawing/2014/main" id="{D42E8C7D-6062-442B-8BF0-A9A6CCFD0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4312" y="12374944"/>
              <a:ext cx="101600" cy="101600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45">
              <a:extLst>
                <a:ext uri="{FF2B5EF4-FFF2-40B4-BE49-F238E27FC236}">
                  <a16:creationId xmlns:a16="http://schemas.microsoft.com/office/drawing/2014/main" id="{791104B5-8C5A-47B4-92A3-9577A4443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1699" y="12106656"/>
              <a:ext cx="101600" cy="101600"/>
            </a:xfrm>
            <a:prstGeom prst="rect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Rectangle 47">
              <a:extLst>
                <a:ext uri="{FF2B5EF4-FFF2-40B4-BE49-F238E27FC236}">
                  <a16:creationId xmlns:a16="http://schemas.microsoft.com/office/drawing/2014/main" id="{F2C9F3C1-FDFE-4E6A-9431-230AF7335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3849" y="12297156"/>
              <a:ext cx="101600" cy="101600"/>
            </a:xfrm>
            <a:prstGeom prst="rect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0">
              <a:extLst>
                <a:ext uri="{FF2B5EF4-FFF2-40B4-BE49-F238E27FC236}">
                  <a16:creationId xmlns:a16="http://schemas.microsoft.com/office/drawing/2014/main" id="{343A6DFD-FA14-4F8C-81FC-62216806F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1124" y="12417806"/>
              <a:ext cx="101600" cy="101600"/>
            </a:xfrm>
            <a:prstGeom prst="rect">
              <a:avLst/>
            </a:prstGeom>
            <a:noFill/>
            <a:ln w="254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42">
              <a:extLst>
                <a:ext uri="{FF2B5EF4-FFF2-40B4-BE49-F238E27FC236}">
                  <a16:creationId xmlns:a16="http://schemas.microsoft.com/office/drawing/2014/main" id="{9C1E96A3-8A78-4D19-8284-235960571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8512" y="12411456"/>
              <a:ext cx="101600" cy="101600"/>
            </a:xfrm>
            <a:prstGeom prst="rect">
              <a:avLst/>
            </a:prstGeom>
            <a:noFill/>
            <a:ln w="254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44">
              <a:extLst>
                <a:ext uri="{FF2B5EF4-FFF2-40B4-BE49-F238E27FC236}">
                  <a16:creationId xmlns:a16="http://schemas.microsoft.com/office/drawing/2014/main" id="{DB3377E7-F6FC-4EA3-ADA3-C0D31A1F3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4312" y="12374944"/>
              <a:ext cx="101600" cy="101600"/>
            </a:xfrm>
            <a:prstGeom prst="rect">
              <a:avLst/>
            </a:prstGeom>
            <a:noFill/>
            <a:ln w="254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Rectangle 46">
              <a:extLst>
                <a:ext uri="{FF2B5EF4-FFF2-40B4-BE49-F238E27FC236}">
                  <a16:creationId xmlns:a16="http://schemas.microsoft.com/office/drawing/2014/main" id="{9C09E04B-9D7A-4E9D-ADE0-B6FD3B71F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1699" y="12106656"/>
              <a:ext cx="101600" cy="101600"/>
            </a:xfrm>
            <a:prstGeom prst="rect">
              <a:avLst/>
            </a:prstGeom>
            <a:noFill/>
            <a:ln w="17463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Rectangle 48">
              <a:extLst>
                <a:ext uri="{FF2B5EF4-FFF2-40B4-BE49-F238E27FC236}">
                  <a16:creationId xmlns:a16="http://schemas.microsoft.com/office/drawing/2014/main" id="{F8EEB5F6-6D62-4654-AF58-D57A1DC7F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3849" y="12297156"/>
              <a:ext cx="101600" cy="101600"/>
            </a:xfrm>
            <a:prstGeom prst="rect">
              <a:avLst/>
            </a:pr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18" name="Rectangle 63">
            <a:extLst>
              <a:ext uri="{FF2B5EF4-FFF2-40B4-BE49-F238E27FC236}">
                <a16:creationId xmlns:a16="http://schemas.microsoft.com/office/drawing/2014/main" id="{7DAA9E78-F5F7-477B-9477-91E174974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626" y="6035897"/>
            <a:ext cx="32973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terations to optimize </a:t>
            </a:r>
            <a:r>
              <a:rPr kumimoji="0" lang="en-US" altLang="en-US" sz="20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</a:t>
            </a:r>
            <a:r>
              <a:rPr kumimoji="0" lang="en-US" altLang="en-US" sz="2000" b="1" i="0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3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0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969" name="Group 3968">
            <a:extLst>
              <a:ext uri="{FF2B5EF4-FFF2-40B4-BE49-F238E27FC236}">
                <a16:creationId xmlns:a16="http://schemas.microsoft.com/office/drawing/2014/main" id="{A64FF0C8-681A-4438-8CAF-36122B1EFDF2}"/>
              </a:ext>
            </a:extLst>
          </p:cNvPr>
          <p:cNvGrpSpPr/>
          <p:nvPr/>
        </p:nvGrpSpPr>
        <p:grpSpPr>
          <a:xfrm>
            <a:off x="1420395" y="2963513"/>
            <a:ext cx="518091" cy="369332"/>
            <a:chOff x="1459214" y="2468869"/>
            <a:chExt cx="518091" cy="369332"/>
          </a:xfrm>
        </p:grpSpPr>
        <p:sp>
          <p:nvSpPr>
            <p:cNvPr id="3970" name="Rectangle 3969">
              <a:extLst>
                <a:ext uri="{FF2B5EF4-FFF2-40B4-BE49-F238E27FC236}">
                  <a16:creationId xmlns:a16="http://schemas.microsoft.com/office/drawing/2014/main" id="{2F1CA558-1E4D-4799-A87C-839B09239C24}"/>
                </a:ext>
              </a:extLst>
            </p:cNvPr>
            <p:cNvSpPr/>
            <p:nvPr/>
          </p:nvSpPr>
          <p:spPr>
            <a:xfrm>
              <a:off x="1527725" y="2532777"/>
              <a:ext cx="411480" cy="2725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71" name="TextBox 3970">
              <a:extLst>
                <a:ext uri="{FF2B5EF4-FFF2-40B4-BE49-F238E27FC236}">
                  <a16:creationId xmlns:a16="http://schemas.microsoft.com/office/drawing/2014/main" id="{048A7290-1BD0-418F-80A1-3322B95B4217}"/>
                </a:ext>
              </a:extLst>
            </p:cNvPr>
            <p:cNvSpPr txBox="1"/>
            <p:nvPr/>
          </p:nvSpPr>
          <p:spPr>
            <a:xfrm>
              <a:off x="1459214" y="2468869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st</a:t>
              </a:r>
            </a:p>
          </p:txBody>
        </p:sp>
      </p:grpSp>
      <p:grpSp>
        <p:nvGrpSpPr>
          <p:cNvPr id="3972" name="Group 3971">
            <a:extLst>
              <a:ext uri="{FF2B5EF4-FFF2-40B4-BE49-F238E27FC236}">
                <a16:creationId xmlns:a16="http://schemas.microsoft.com/office/drawing/2014/main" id="{7818AF36-8E12-40DE-A69F-35F962090C06}"/>
              </a:ext>
            </a:extLst>
          </p:cNvPr>
          <p:cNvGrpSpPr/>
          <p:nvPr/>
        </p:nvGrpSpPr>
        <p:grpSpPr>
          <a:xfrm>
            <a:off x="2257851" y="2965622"/>
            <a:ext cx="595035" cy="369332"/>
            <a:chOff x="1417394" y="2487488"/>
            <a:chExt cx="595035" cy="369332"/>
          </a:xfrm>
        </p:grpSpPr>
        <p:sp>
          <p:nvSpPr>
            <p:cNvPr id="3973" name="Rectangle 3972">
              <a:extLst>
                <a:ext uri="{FF2B5EF4-FFF2-40B4-BE49-F238E27FC236}">
                  <a16:creationId xmlns:a16="http://schemas.microsoft.com/office/drawing/2014/main" id="{BB03D4B6-4712-4DA6-9339-D6558A646783}"/>
                </a:ext>
              </a:extLst>
            </p:cNvPr>
            <p:cNvSpPr/>
            <p:nvPr/>
          </p:nvSpPr>
          <p:spPr>
            <a:xfrm>
              <a:off x="1527725" y="2532777"/>
              <a:ext cx="411480" cy="2725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74" name="TextBox 3973">
              <a:extLst>
                <a:ext uri="{FF2B5EF4-FFF2-40B4-BE49-F238E27FC236}">
                  <a16:creationId xmlns:a16="http://schemas.microsoft.com/office/drawing/2014/main" id="{B48AD563-681C-4BAA-BB8B-7E3E9D79D84E}"/>
                </a:ext>
              </a:extLst>
            </p:cNvPr>
            <p:cNvSpPr txBox="1"/>
            <p:nvPr/>
          </p:nvSpPr>
          <p:spPr>
            <a:xfrm>
              <a:off x="1417394" y="248748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nd</a:t>
              </a:r>
            </a:p>
          </p:txBody>
        </p:sp>
      </p:grpSp>
      <p:grpSp>
        <p:nvGrpSpPr>
          <p:cNvPr id="3978" name="Group 3977">
            <a:extLst>
              <a:ext uri="{FF2B5EF4-FFF2-40B4-BE49-F238E27FC236}">
                <a16:creationId xmlns:a16="http://schemas.microsoft.com/office/drawing/2014/main" id="{3B096C42-6BCF-4754-872A-B642EE57C1C4}"/>
              </a:ext>
            </a:extLst>
          </p:cNvPr>
          <p:cNvGrpSpPr/>
          <p:nvPr/>
        </p:nvGrpSpPr>
        <p:grpSpPr>
          <a:xfrm>
            <a:off x="3185447" y="2963513"/>
            <a:ext cx="543739" cy="369332"/>
            <a:chOff x="1444952" y="2487488"/>
            <a:chExt cx="543739" cy="369332"/>
          </a:xfrm>
        </p:grpSpPr>
        <p:sp>
          <p:nvSpPr>
            <p:cNvPr id="3979" name="Rectangle 3978">
              <a:extLst>
                <a:ext uri="{FF2B5EF4-FFF2-40B4-BE49-F238E27FC236}">
                  <a16:creationId xmlns:a16="http://schemas.microsoft.com/office/drawing/2014/main" id="{C838DD2E-861E-4306-8CBB-3E8484EC2B91}"/>
                </a:ext>
              </a:extLst>
            </p:cNvPr>
            <p:cNvSpPr/>
            <p:nvPr/>
          </p:nvSpPr>
          <p:spPr>
            <a:xfrm>
              <a:off x="1527725" y="2532777"/>
              <a:ext cx="411480" cy="2725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80" name="TextBox 3979">
              <a:extLst>
                <a:ext uri="{FF2B5EF4-FFF2-40B4-BE49-F238E27FC236}">
                  <a16:creationId xmlns:a16="http://schemas.microsoft.com/office/drawing/2014/main" id="{A3C9949C-643D-4FCD-B5C7-83CEAFF70A09}"/>
                </a:ext>
              </a:extLst>
            </p:cNvPr>
            <p:cNvSpPr txBox="1"/>
            <p:nvPr/>
          </p:nvSpPr>
          <p:spPr>
            <a:xfrm>
              <a:off x="1444952" y="2487488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rd</a:t>
              </a:r>
            </a:p>
          </p:txBody>
        </p:sp>
      </p:grpSp>
      <p:grpSp>
        <p:nvGrpSpPr>
          <p:cNvPr id="3981" name="Group 3980">
            <a:extLst>
              <a:ext uri="{FF2B5EF4-FFF2-40B4-BE49-F238E27FC236}">
                <a16:creationId xmlns:a16="http://schemas.microsoft.com/office/drawing/2014/main" id="{ADA8E141-C34B-4C98-95B3-C3D0FD8F12A8}"/>
              </a:ext>
            </a:extLst>
          </p:cNvPr>
          <p:cNvGrpSpPr/>
          <p:nvPr/>
        </p:nvGrpSpPr>
        <p:grpSpPr>
          <a:xfrm>
            <a:off x="3998371" y="2963513"/>
            <a:ext cx="530915" cy="369332"/>
            <a:chOff x="1485537" y="2487488"/>
            <a:chExt cx="530915" cy="369332"/>
          </a:xfrm>
        </p:grpSpPr>
        <p:sp>
          <p:nvSpPr>
            <p:cNvPr id="3982" name="Rectangle 3981">
              <a:extLst>
                <a:ext uri="{FF2B5EF4-FFF2-40B4-BE49-F238E27FC236}">
                  <a16:creationId xmlns:a16="http://schemas.microsoft.com/office/drawing/2014/main" id="{EF8CD5AD-71A0-437D-B0C5-08EFFD8C0871}"/>
                </a:ext>
              </a:extLst>
            </p:cNvPr>
            <p:cNvSpPr/>
            <p:nvPr/>
          </p:nvSpPr>
          <p:spPr>
            <a:xfrm>
              <a:off x="1527725" y="2532777"/>
              <a:ext cx="411480" cy="2725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83" name="TextBox 3982">
              <a:extLst>
                <a:ext uri="{FF2B5EF4-FFF2-40B4-BE49-F238E27FC236}">
                  <a16:creationId xmlns:a16="http://schemas.microsoft.com/office/drawing/2014/main" id="{31CFE2E8-6E3C-499B-A4F7-75C2D95FF073}"/>
                </a:ext>
              </a:extLst>
            </p:cNvPr>
            <p:cNvSpPr txBox="1"/>
            <p:nvPr/>
          </p:nvSpPr>
          <p:spPr>
            <a:xfrm>
              <a:off x="1485537" y="2487488"/>
              <a:ext cx="530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th</a:t>
              </a:r>
            </a:p>
          </p:txBody>
        </p:sp>
      </p:grpSp>
      <p:grpSp>
        <p:nvGrpSpPr>
          <p:cNvPr id="3984" name="Group 3983">
            <a:extLst>
              <a:ext uri="{FF2B5EF4-FFF2-40B4-BE49-F238E27FC236}">
                <a16:creationId xmlns:a16="http://schemas.microsoft.com/office/drawing/2014/main" id="{0E0A1FBF-0A0C-47BC-ACFA-1674F78D429E}"/>
              </a:ext>
            </a:extLst>
          </p:cNvPr>
          <p:cNvGrpSpPr/>
          <p:nvPr/>
        </p:nvGrpSpPr>
        <p:grpSpPr>
          <a:xfrm>
            <a:off x="4681686" y="2963513"/>
            <a:ext cx="530915" cy="369332"/>
            <a:chOff x="1485537" y="2487488"/>
            <a:chExt cx="530915" cy="369332"/>
          </a:xfrm>
        </p:grpSpPr>
        <p:sp>
          <p:nvSpPr>
            <p:cNvPr id="3985" name="Rectangle 3984">
              <a:extLst>
                <a:ext uri="{FF2B5EF4-FFF2-40B4-BE49-F238E27FC236}">
                  <a16:creationId xmlns:a16="http://schemas.microsoft.com/office/drawing/2014/main" id="{FAAE0297-3B34-4D9E-8403-EEC7CAF4583F}"/>
                </a:ext>
              </a:extLst>
            </p:cNvPr>
            <p:cNvSpPr/>
            <p:nvPr/>
          </p:nvSpPr>
          <p:spPr>
            <a:xfrm>
              <a:off x="1527725" y="2532777"/>
              <a:ext cx="411480" cy="2725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86" name="TextBox 3985">
              <a:extLst>
                <a:ext uri="{FF2B5EF4-FFF2-40B4-BE49-F238E27FC236}">
                  <a16:creationId xmlns:a16="http://schemas.microsoft.com/office/drawing/2014/main" id="{9902222D-F287-449C-8764-DEFFCCF1A3DE}"/>
                </a:ext>
              </a:extLst>
            </p:cNvPr>
            <p:cNvSpPr txBox="1"/>
            <p:nvPr/>
          </p:nvSpPr>
          <p:spPr>
            <a:xfrm>
              <a:off x="1485537" y="2487488"/>
              <a:ext cx="530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th</a:t>
              </a:r>
            </a:p>
          </p:txBody>
        </p:sp>
      </p:grpSp>
      <p:sp>
        <p:nvSpPr>
          <p:cNvPr id="3968" name="TextBox 3967">
            <a:extLst>
              <a:ext uri="{FF2B5EF4-FFF2-40B4-BE49-F238E27FC236}">
                <a16:creationId xmlns:a16="http://schemas.microsoft.com/office/drawing/2014/main" id="{BB9AE6E9-9846-40AF-BBEF-BAC5E7E834A2}"/>
              </a:ext>
            </a:extLst>
          </p:cNvPr>
          <p:cNvSpPr txBox="1"/>
          <p:nvPr/>
        </p:nvSpPr>
        <p:spPr>
          <a:xfrm>
            <a:off x="2527881" y="5978687"/>
            <a:ext cx="1516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ime, [sec]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18A8789-7DBC-4B04-BF13-08829798EF7B}"/>
              </a:ext>
            </a:extLst>
          </p:cNvPr>
          <p:cNvGrpSpPr/>
          <p:nvPr/>
        </p:nvGrpSpPr>
        <p:grpSpPr>
          <a:xfrm>
            <a:off x="4032399" y="4152233"/>
            <a:ext cx="440690" cy="1029653"/>
            <a:chOff x="4151313" y="12292901"/>
            <a:chExt cx="440690" cy="1029653"/>
          </a:xfrm>
        </p:grpSpPr>
        <p:sp>
          <p:nvSpPr>
            <p:cNvPr id="4649" name="Freeform 281">
              <a:extLst>
                <a:ext uri="{FF2B5EF4-FFF2-40B4-BE49-F238E27FC236}">
                  <a16:creationId xmlns:a16="http://schemas.microsoft.com/office/drawing/2014/main" id="{84096C8D-EE92-425F-B41F-2EB1ACE03D4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51313" y="12627864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0" name="Freeform 282">
              <a:extLst>
                <a:ext uri="{FF2B5EF4-FFF2-40B4-BE49-F238E27FC236}">
                  <a16:creationId xmlns:a16="http://schemas.microsoft.com/office/drawing/2014/main" id="{E8F2E527-7B6F-45AD-BB73-7AC182CD849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59250" y="126818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1" name="Freeform 283">
              <a:extLst>
                <a:ext uri="{FF2B5EF4-FFF2-40B4-BE49-F238E27FC236}">
                  <a16:creationId xmlns:a16="http://schemas.microsoft.com/office/drawing/2014/main" id="{F321B583-CB87-49B4-AF27-0A0535990F3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67188" y="126516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2" name="Freeform 284">
              <a:extLst>
                <a:ext uri="{FF2B5EF4-FFF2-40B4-BE49-F238E27FC236}">
                  <a16:creationId xmlns:a16="http://schemas.microsoft.com/office/drawing/2014/main" id="{312AA300-B977-4E3E-B333-66C90020CDB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75125" y="126516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3" name="Freeform 285">
              <a:extLst>
                <a:ext uri="{FF2B5EF4-FFF2-40B4-BE49-F238E27FC236}">
                  <a16:creationId xmlns:a16="http://schemas.microsoft.com/office/drawing/2014/main" id="{5DC905C9-2DB9-4BF3-BAF6-F6C5513E71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81475" y="12704064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4" name="Freeform 286">
              <a:extLst>
                <a:ext uri="{FF2B5EF4-FFF2-40B4-BE49-F238E27FC236}">
                  <a16:creationId xmlns:a16="http://schemas.microsoft.com/office/drawing/2014/main" id="{B93988B8-0880-4D6F-8B41-B174D2907B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89413" y="1273581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5" name="Freeform 287">
              <a:extLst>
                <a:ext uri="{FF2B5EF4-FFF2-40B4-BE49-F238E27FC236}">
                  <a16:creationId xmlns:a16="http://schemas.microsoft.com/office/drawing/2014/main" id="{978274E0-EE6B-4B6F-9181-797A47EE89F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97350" y="129945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6" name="Freeform 288">
              <a:extLst>
                <a:ext uri="{FF2B5EF4-FFF2-40B4-BE49-F238E27FC236}">
                  <a16:creationId xmlns:a16="http://schemas.microsoft.com/office/drawing/2014/main" id="{10C6584E-B184-4A6A-A627-EC4008BB976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05288" y="129564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7" name="Freeform 289">
              <a:extLst>
                <a:ext uri="{FF2B5EF4-FFF2-40B4-BE49-F238E27FC236}">
                  <a16:creationId xmlns:a16="http://schemas.microsoft.com/office/drawing/2014/main" id="{ACED46D9-59CF-4429-A997-FFCA72DCED3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13225" y="1290250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8" name="Freeform 290">
              <a:extLst>
                <a:ext uri="{FF2B5EF4-FFF2-40B4-BE49-F238E27FC236}">
                  <a16:creationId xmlns:a16="http://schemas.microsoft.com/office/drawing/2014/main" id="{06D9D25D-F9C5-4A21-81A4-EFA49C1B1F5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13225" y="129104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9" name="Freeform 291">
              <a:extLst>
                <a:ext uri="{FF2B5EF4-FFF2-40B4-BE49-F238E27FC236}">
                  <a16:creationId xmlns:a16="http://schemas.microsoft.com/office/drawing/2014/main" id="{493B14F9-A3A3-471C-9BC2-568EE12887F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19575" y="129945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0" name="Freeform 292">
              <a:extLst>
                <a:ext uri="{FF2B5EF4-FFF2-40B4-BE49-F238E27FC236}">
                  <a16:creationId xmlns:a16="http://schemas.microsoft.com/office/drawing/2014/main" id="{E34916DA-B84C-4AED-AE4B-ED5CEB4B844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27513" y="129866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1" name="Freeform 293">
              <a:extLst>
                <a:ext uri="{FF2B5EF4-FFF2-40B4-BE49-F238E27FC236}">
                  <a16:creationId xmlns:a16="http://schemas.microsoft.com/office/drawing/2014/main" id="{F52C3D75-417B-4091-A05F-066D7A72F51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35450" y="12932664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2" name="Freeform 294">
              <a:extLst>
                <a:ext uri="{FF2B5EF4-FFF2-40B4-BE49-F238E27FC236}">
                  <a16:creationId xmlns:a16="http://schemas.microsoft.com/office/drawing/2014/main" id="{68AABEE7-0A2C-49F2-A478-8CF81DD5362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43388" y="13199364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3" name="Freeform 295">
              <a:extLst>
                <a:ext uri="{FF2B5EF4-FFF2-40B4-BE49-F238E27FC236}">
                  <a16:creationId xmlns:a16="http://schemas.microsoft.com/office/drawing/2014/main" id="{2D39C54B-EB49-4693-9EBC-ED695302B32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51325" y="130247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4" name="Freeform 296">
              <a:extLst>
                <a:ext uri="{FF2B5EF4-FFF2-40B4-BE49-F238E27FC236}">
                  <a16:creationId xmlns:a16="http://schemas.microsoft.com/office/drawing/2014/main" id="{0EA51D4B-88A2-4261-B633-7597DC750DB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57675" y="1288821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5" name="Freeform 297">
              <a:extLst>
                <a:ext uri="{FF2B5EF4-FFF2-40B4-BE49-F238E27FC236}">
                  <a16:creationId xmlns:a16="http://schemas.microsoft.com/office/drawing/2014/main" id="{897BA639-6706-4AA0-8291-D8F427B9CBE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65613" y="128421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6" name="Freeform 298">
              <a:extLst>
                <a:ext uri="{FF2B5EF4-FFF2-40B4-BE49-F238E27FC236}">
                  <a16:creationId xmlns:a16="http://schemas.microsoft.com/office/drawing/2014/main" id="{406F1E61-67E2-4CE6-9E88-324996E8B58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73550" y="128421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7" name="Freeform 299">
              <a:extLst>
                <a:ext uri="{FF2B5EF4-FFF2-40B4-BE49-F238E27FC236}">
                  <a16:creationId xmlns:a16="http://schemas.microsoft.com/office/drawing/2014/main" id="{1F625A31-2B99-4D54-B9AE-C82D4B9D5E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81488" y="12780264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8" name="Freeform 300">
              <a:extLst>
                <a:ext uri="{FF2B5EF4-FFF2-40B4-BE49-F238E27FC236}">
                  <a16:creationId xmlns:a16="http://schemas.microsoft.com/office/drawing/2014/main" id="{E118866D-86BA-4E79-8FAB-F1ACC297FEF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81488" y="1255960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9" name="Freeform 301">
              <a:extLst>
                <a:ext uri="{FF2B5EF4-FFF2-40B4-BE49-F238E27FC236}">
                  <a16:creationId xmlns:a16="http://schemas.microsoft.com/office/drawing/2014/main" id="{49E34423-096F-47CE-837E-79529C6144F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87838" y="124072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0" name="Freeform 302">
              <a:extLst>
                <a:ext uri="{FF2B5EF4-FFF2-40B4-BE49-F238E27FC236}">
                  <a16:creationId xmlns:a16="http://schemas.microsoft.com/office/drawing/2014/main" id="{1D9C7C9B-B163-429E-8191-767BCDC2B77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95775" y="1258341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1" name="Freeform 303">
              <a:extLst>
                <a:ext uri="{FF2B5EF4-FFF2-40B4-BE49-F238E27FC236}">
                  <a16:creationId xmlns:a16="http://schemas.microsoft.com/office/drawing/2014/main" id="{3405D4C3-C39C-475D-AC38-C3A79AD5B52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03713" y="126135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2" name="Freeform 304">
              <a:extLst>
                <a:ext uri="{FF2B5EF4-FFF2-40B4-BE49-F238E27FC236}">
                  <a16:creationId xmlns:a16="http://schemas.microsoft.com/office/drawing/2014/main" id="{5B640746-FB18-4913-85B6-B1AD3DEA11A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11650" y="12773914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3" name="Freeform 305">
              <a:extLst>
                <a:ext uri="{FF2B5EF4-FFF2-40B4-BE49-F238E27FC236}">
                  <a16:creationId xmlns:a16="http://schemas.microsoft.com/office/drawing/2014/main" id="{6C5A6E5E-68D7-4E67-BD04-D3903DA7E58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19588" y="128802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4" name="Freeform 306">
              <a:extLst>
                <a:ext uri="{FF2B5EF4-FFF2-40B4-BE49-F238E27FC236}">
                  <a16:creationId xmlns:a16="http://schemas.microsoft.com/office/drawing/2014/main" id="{CB44C3FA-2365-4183-B963-858B52D5B2D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25938" y="127580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5" name="Freeform 307">
              <a:extLst>
                <a:ext uri="{FF2B5EF4-FFF2-40B4-BE49-F238E27FC236}">
                  <a16:creationId xmlns:a16="http://schemas.microsoft.com/office/drawing/2014/main" id="{405047C5-749E-471D-BEB1-DD71273E650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33875" y="1281201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6" name="Freeform 308">
              <a:extLst>
                <a:ext uri="{FF2B5EF4-FFF2-40B4-BE49-F238E27FC236}">
                  <a16:creationId xmlns:a16="http://schemas.microsoft.com/office/drawing/2014/main" id="{E3595D3E-1787-4733-B94A-C067586FEAC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41813" y="13231114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7" name="Freeform 309">
              <a:extLst>
                <a:ext uri="{FF2B5EF4-FFF2-40B4-BE49-F238E27FC236}">
                  <a16:creationId xmlns:a16="http://schemas.microsoft.com/office/drawing/2014/main" id="{E883F73D-44AD-4397-96C0-E94E403DB67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49750" y="129945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8" name="Freeform 310">
              <a:extLst>
                <a:ext uri="{FF2B5EF4-FFF2-40B4-BE49-F238E27FC236}">
                  <a16:creationId xmlns:a16="http://schemas.microsoft.com/office/drawing/2014/main" id="{F729C403-BE6B-4F01-94C3-9997AB136F5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57688" y="129104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9" name="Freeform 311">
              <a:extLst>
                <a:ext uri="{FF2B5EF4-FFF2-40B4-BE49-F238E27FC236}">
                  <a16:creationId xmlns:a16="http://schemas.microsoft.com/office/drawing/2014/main" id="{960EA39E-7FA9-4586-B725-306208D16DD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57688" y="12780264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0" name="Freeform 312">
              <a:extLst>
                <a:ext uri="{FF2B5EF4-FFF2-40B4-BE49-F238E27FC236}">
                  <a16:creationId xmlns:a16="http://schemas.microsoft.com/office/drawing/2014/main" id="{8589688E-5766-4922-8C98-83CE8A02A89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64038" y="12551664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1" name="Freeform 313">
              <a:extLst>
                <a:ext uri="{FF2B5EF4-FFF2-40B4-BE49-F238E27FC236}">
                  <a16:creationId xmlns:a16="http://schemas.microsoft.com/office/drawing/2014/main" id="{FF8EFD4E-2105-46A2-AB22-49B3D56D960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71975" y="12627864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2" name="Freeform 314">
              <a:extLst>
                <a:ext uri="{FF2B5EF4-FFF2-40B4-BE49-F238E27FC236}">
                  <a16:creationId xmlns:a16="http://schemas.microsoft.com/office/drawing/2014/main" id="{F7DF476B-746E-4AEE-A674-BC6E8DF9B21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79913" y="126818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3" name="Freeform 315">
              <a:extLst>
                <a:ext uri="{FF2B5EF4-FFF2-40B4-BE49-F238E27FC236}">
                  <a16:creationId xmlns:a16="http://schemas.microsoft.com/office/drawing/2014/main" id="{7258DBB5-970A-427C-A7F1-952B29A526E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87850" y="12665964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4" name="Freeform 316">
              <a:extLst>
                <a:ext uri="{FF2B5EF4-FFF2-40B4-BE49-F238E27FC236}">
                  <a16:creationId xmlns:a16="http://schemas.microsoft.com/office/drawing/2014/main" id="{B69B20EE-424F-413C-9098-DE9A04649AD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94200" y="126739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5" name="Freeform 317">
              <a:extLst>
                <a:ext uri="{FF2B5EF4-FFF2-40B4-BE49-F238E27FC236}">
                  <a16:creationId xmlns:a16="http://schemas.microsoft.com/office/drawing/2014/main" id="{CAA11AA1-300C-4D3D-BA73-1999E57769A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02138" y="126437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6" name="Freeform 318">
              <a:extLst>
                <a:ext uri="{FF2B5EF4-FFF2-40B4-BE49-F238E27FC236}">
                  <a16:creationId xmlns:a16="http://schemas.microsoft.com/office/drawing/2014/main" id="{787B1C92-21F0-4E6F-B1FF-248EA368103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10075" y="126358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7" name="Freeform 319">
              <a:extLst>
                <a:ext uri="{FF2B5EF4-FFF2-40B4-BE49-F238E27FC236}">
                  <a16:creationId xmlns:a16="http://schemas.microsoft.com/office/drawing/2014/main" id="{536139EA-A982-494E-9EFB-AA83CED9453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18013" y="1267390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8" name="Freeform 320">
              <a:extLst>
                <a:ext uri="{FF2B5EF4-FFF2-40B4-BE49-F238E27FC236}">
                  <a16:creationId xmlns:a16="http://schemas.microsoft.com/office/drawing/2014/main" id="{A26BBA65-90BE-4A85-A775-5CE2D3F540A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25950" y="126818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9" name="Freeform 321">
              <a:extLst>
                <a:ext uri="{FF2B5EF4-FFF2-40B4-BE49-F238E27FC236}">
                  <a16:creationId xmlns:a16="http://schemas.microsoft.com/office/drawing/2014/main" id="{08BA8C8E-5120-409F-914F-526890502D1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32300" y="126818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0" name="Freeform 322">
              <a:extLst>
                <a:ext uri="{FF2B5EF4-FFF2-40B4-BE49-F238E27FC236}">
                  <a16:creationId xmlns:a16="http://schemas.microsoft.com/office/drawing/2014/main" id="{F2F9CA0C-E745-468F-A069-729347DE279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40238" y="12665964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1" name="Freeform 323">
              <a:extLst>
                <a:ext uri="{FF2B5EF4-FFF2-40B4-BE49-F238E27FC236}">
                  <a16:creationId xmlns:a16="http://schemas.microsoft.com/office/drawing/2014/main" id="{EED6B3BB-55F5-418D-B71D-A6CA0440529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40238" y="126516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2" name="Freeform 324">
              <a:extLst>
                <a:ext uri="{FF2B5EF4-FFF2-40B4-BE49-F238E27FC236}">
                  <a16:creationId xmlns:a16="http://schemas.microsoft.com/office/drawing/2014/main" id="{C17E5548-00C6-4B20-A54C-5050174320A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48175" y="124992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3" name="Freeform 325">
              <a:extLst>
                <a:ext uri="{FF2B5EF4-FFF2-40B4-BE49-F238E27FC236}">
                  <a16:creationId xmlns:a16="http://schemas.microsoft.com/office/drawing/2014/main" id="{590A82DE-FA52-463B-AF6E-4F97F0D2518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56113" y="124230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4" name="Freeform 326">
              <a:extLst>
                <a:ext uri="{FF2B5EF4-FFF2-40B4-BE49-F238E27FC236}">
                  <a16:creationId xmlns:a16="http://schemas.microsoft.com/office/drawing/2014/main" id="{95E685CD-751F-4EDD-9C69-261834973A6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64050" y="12392914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5" name="Freeform 327">
              <a:extLst>
                <a:ext uri="{FF2B5EF4-FFF2-40B4-BE49-F238E27FC236}">
                  <a16:creationId xmlns:a16="http://schemas.microsoft.com/office/drawing/2014/main" id="{0AF62836-BF5C-46E8-A6F8-E9BF576AAF7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70400" y="1231671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6" name="Freeform 328">
              <a:extLst>
                <a:ext uri="{FF2B5EF4-FFF2-40B4-BE49-F238E27FC236}">
                  <a16:creationId xmlns:a16="http://schemas.microsoft.com/office/drawing/2014/main" id="{D17C4CB9-5E28-4C8E-AD66-92BC69003C8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78338" y="1231671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7" name="Freeform 329">
              <a:extLst>
                <a:ext uri="{FF2B5EF4-FFF2-40B4-BE49-F238E27FC236}">
                  <a16:creationId xmlns:a16="http://schemas.microsoft.com/office/drawing/2014/main" id="{6AB51FA7-D83F-469B-93D7-BB6FC765778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86275" y="123087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8" name="Freeform 330">
              <a:extLst>
                <a:ext uri="{FF2B5EF4-FFF2-40B4-BE49-F238E27FC236}">
                  <a16:creationId xmlns:a16="http://schemas.microsoft.com/office/drawing/2014/main" id="{8CA88ED0-124B-4DE7-8C44-1BA2448C7BD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94213" y="1229290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9" name="Freeform 331">
              <a:extLst>
                <a:ext uri="{FF2B5EF4-FFF2-40B4-BE49-F238E27FC236}">
                  <a16:creationId xmlns:a16="http://schemas.microsoft.com/office/drawing/2014/main" id="{0AD71EEE-CACA-4BF9-8515-D28A5D13336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00563" y="123389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0" name="Freeform 332">
              <a:extLst>
                <a:ext uri="{FF2B5EF4-FFF2-40B4-BE49-F238E27FC236}">
                  <a16:creationId xmlns:a16="http://schemas.microsoft.com/office/drawing/2014/main" id="{4572F902-9FF6-40BB-981B-9226A65B2AB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00563" y="124072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1FCF9F3-A919-436E-BB05-8D3DFC114B8A}"/>
              </a:ext>
            </a:extLst>
          </p:cNvPr>
          <p:cNvGrpSpPr/>
          <p:nvPr/>
        </p:nvGrpSpPr>
        <p:grpSpPr>
          <a:xfrm>
            <a:off x="4907111" y="3228689"/>
            <a:ext cx="418465" cy="1661478"/>
            <a:chOff x="5026025" y="11365992"/>
            <a:chExt cx="418465" cy="1661478"/>
          </a:xfrm>
        </p:grpSpPr>
        <p:sp>
          <p:nvSpPr>
            <p:cNvPr id="4733" name="Freeform 364">
              <a:extLst>
                <a:ext uri="{FF2B5EF4-FFF2-40B4-BE49-F238E27FC236}">
                  <a16:creationId xmlns:a16="http://schemas.microsoft.com/office/drawing/2014/main" id="{A0938821-CEFF-4EDB-9C59-A7FB5BFEDA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26025" y="12859830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" name="Freeform 365">
              <a:extLst>
                <a:ext uri="{FF2B5EF4-FFF2-40B4-BE49-F238E27FC236}">
                  <a16:creationId xmlns:a16="http://schemas.microsoft.com/office/drawing/2014/main" id="{4CB391DB-0218-4330-B5EB-0C9EAE7E60A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32375" y="12883642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5" name="Freeform 366">
              <a:extLst>
                <a:ext uri="{FF2B5EF4-FFF2-40B4-BE49-F238E27FC236}">
                  <a16:creationId xmlns:a16="http://schemas.microsoft.com/office/drawing/2014/main" id="{57CF5E30-283C-4CAF-8711-3C6196CE4B5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40313" y="12921742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6" name="Freeform 367">
              <a:extLst>
                <a:ext uri="{FF2B5EF4-FFF2-40B4-BE49-F238E27FC236}">
                  <a16:creationId xmlns:a16="http://schemas.microsoft.com/office/drawing/2014/main" id="{6D214C2E-5A18-4A0E-8F9F-58EFA999617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48250" y="12905867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7" name="Freeform 368">
              <a:extLst>
                <a:ext uri="{FF2B5EF4-FFF2-40B4-BE49-F238E27FC236}">
                  <a16:creationId xmlns:a16="http://schemas.microsoft.com/office/drawing/2014/main" id="{BAEE9852-D56D-4B54-951F-09C226C69FF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56188" y="12891580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8" name="Freeform 369">
              <a:extLst>
                <a:ext uri="{FF2B5EF4-FFF2-40B4-BE49-F238E27FC236}">
                  <a16:creationId xmlns:a16="http://schemas.microsoft.com/office/drawing/2014/main" id="{4031AF50-0A4C-4CDA-8255-B848608D987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64125" y="12936030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9" name="Freeform 370">
              <a:extLst>
                <a:ext uri="{FF2B5EF4-FFF2-40B4-BE49-F238E27FC236}">
                  <a16:creationId xmlns:a16="http://schemas.microsoft.com/office/drawing/2014/main" id="{9A9D510F-0B3A-4093-9E82-28061F4258E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70475" y="12913805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0" name="Freeform 371">
              <a:extLst>
                <a:ext uri="{FF2B5EF4-FFF2-40B4-BE49-F238E27FC236}">
                  <a16:creationId xmlns:a16="http://schemas.microsoft.com/office/drawing/2014/main" id="{A0A1623B-4567-4146-91C8-B0073F60A51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70475" y="12815380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1" name="Freeform 372">
              <a:extLst>
                <a:ext uri="{FF2B5EF4-FFF2-40B4-BE49-F238E27FC236}">
                  <a16:creationId xmlns:a16="http://schemas.microsoft.com/office/drawing/2014/main" id="{9AE485D9-7CC3-404D-9E3D-74D8A2300C4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78413" y="12647105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2" name="Freeform 373">
              <a:extLst>
                <a:ext uri="{FF2B5EF4-FFF2-40B4-BE49-F238E27FC236}">
                  <a16:creationId xmlns:a16="http://schemas.microsoft.com/office/drawing/2014/main" id="{4D8D07E8-F1C3-4135-918C-9C63426A9B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86350" y="12593130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3" name="Freeform 374">
              <a:extLst>
                <a:ext uri="{FF2B5EF4-FFF2-40B4-BE49-F238E27FC236}">
                  <a16:creationId xmlns:a16="http://schemas.microsoft.com/office/drawing/2014/main" id="{CA6790E7-29AB-4712-B4C7-F181DC1C674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94288" y="12562967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4" name="Freeform 375">
              <a:extLst>
                <a:ext uri="{FF2B5EF4-FFF2-40B4-BE49-F238E27FC236}">
                  <a16:creationId xmlns:a16="http://schemas.microsoft.com/office/drawing/2014/main" id="{E2C8CCE9-B54F-497B-BDBE-47ED0AE4208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02225" y="12593130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5" name="Freeform 376">
              <a:extLst>
                <a:ext uri="{FF2B5EF4-FFF2-40B4-BE49-F238E27FC236}">
                  <a16:creationId xmlns:a16="http://schemas.microsoft.com/office/drawing/2014/main" id="{EC03ABDD-186F-448D-B0B5-F1D51244F8F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08575" y="12609005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6" name="Freeform 377">
              <a:extLst>
                <a:ext uri="{FF2B5EF4-FFF2-40B4-BE49-F238E27FC236}">
                  <a16:creationId xmlns:a16="http://schemas.microsoft.com/office/drawing/2014/main" id="{06B2BCA6-A550-42ED-AE90-ADDADDB9031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16513" y="12707430"/>
              <a:ext cx="90096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7" name="Freeform 378">
              <a:extLst>
                <a:ext uri="{FF2B5EF4-FFF2-40B4-BE49-F238E27FC236}">
                  <a16:creationId xmlns:a16="http://schemas.microsoft.com/office/drawing/2014/main" id="{7B3AE876-308A-42AE-813D-65C9A2EEACD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24450" y="12761405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8" name="Freeform 379">
              <a:extLst>
                <a:ext uri="{FF2B5EF4-FFF2-40B4-BE49-F238E27FC236}">
                  <a16:creationId xmlns:a16="http://schemas.microsoft.com/office/drawing/2014/main" id="{AFCCDC50-2612-449D-9854-8A5D308A36B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32388" y="12791567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9" name="Freeform 380">
              <a:extLst>
                <a:ext uri="{FF2B5EF4-FFF2-40B4-BE49-F238E27FC236}">
                  <a16:creationId xmlns:a16="http://schemas.microsoft.com/office/drawing/2014/main" id="{87A4BB8F-B660-4AEC-AA5E-D5AF0288156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32388" y="12791567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0" name="Freeform 381">
              <a:extLst>
                <a:ext uri="{FF2B5EF4-FFF2-40B4-BE49-F238E27FC236}">
                  <a16:creationId xmlns:a16="http://schemas.microsoft.com/office/drawing/2014/main" id="{D4553D42-31CC-4D8F-B0BF-9CA844B4E1A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38738" y="12570905"/>
              <a:ext cx="92804" cy="91440"/>
            </a:xfrm>
            <a:custGeom>
              <a:avLst/>
              <a:gdLst>
                <a:gd name="T0" fmla="*/ 34 w 68"/>
                <a:gd name="T1" fmla="*/ 0 h 67"/>
                <a:gd name="T2" fmla="*/ 68 w 68"/>
                <a:gd name="T3" fmla="*/ 34 h 67"/>
                <a:gd name="T4" fmla="*/ 34 w 68"/>
                <a:gd name="T5" fmla="*/ 67 h 67"/>
                <a:gd name="T6" fmla="*/ 0 w 68"/>
                <a:gd name="T7" fmla="*/ 34 h 67"/>
                <a:gd name="T8" fmla="*/ 34 w 68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67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" name="Freeform 382">
              <a:extLst>
                <a:ext uri="{FF2B5EF4-FFF2-40B4-BE49-F238E27FC236}">
                  <a16:creationId xmlns:a16="http://schemas.microsoft.com/office/drawing/2014/main" id="{58BCFC19-1DEA-4BC3-A902-2D295CC2DB2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46675" y="12456605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2" name="Freeform 383">
              <a:extLst>
                <a:ext uri="{FF2B5EF4-FFF2-40B4-BE49-F238E27FC236}">
                  <a16:creationId xmlns:a16="http://schemas.microsoft.com/office/drawing/2014/main" id="{DD52ECD1-A6AF-4A8D-97E4-980654A00D2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54613" y="12334367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3" name="Freeform 384">
              <a:extLst>
                <a:ext uri="{FF2B5EF4-FFF2-40B4-BE49-F238E27FC236}">
                  <a16:creationId xmlns:a16="http://schemas.microsoft.com/office/drawing/2014/main" id="{7827F7AE-0C14-4D2C-8BA0-75F5573FAD1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62550" y="12242292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4" name="Freeform 385">
              <a:extLst>
                <a:ext uri="{FF2B5EF4-FFF2-40B4-BE49-F238E27FC236}">
                  <a16:creationId xmlns:a16="http://schemas.microsoft.com/office/drawing/2014/main" id="{C0927D58-7F61-4D49-A82B-D0B0FADAE76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70488" y="12235942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5" name="Freeform 386">
              <a:extLst>
                <a:ext uri="{FF2B5EF4-FFF2-40B4-BE49-F238E27FC236}">
                  <a16:creationId xmlns:a16="http://schemas.microsoft.com/office/drawing/2014/main" id="{1C90BC4B-2DDF-4E91-9BCE-65629CE35BB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76838" y="12127992"/>
              <a:ext cx="90096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6" name="Freeform 387">
              <a:extLst>
                <a:ext uri="{FF2B5EF4-FFF2-40B4-BE49-F238E27FC236}">
                  <a16:creationId xmlns:a16="http://schemas.microsoft.com/office/drawing/2014/main" id="{6C84D2DD-C5E3-4FB7-8E41-9B61FEC332C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84775" y="12083542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7" name="Freeform 388">
              <a:extLst>
                <a:ext uri="{FF2B5EF4-FFF2-40B4-BE49-F238E27FC236}">
                  <a16:creationId xmlns:a16="http://schemas.microsoft.com/office/drawing/2014/main" id="{4AFB0762-B8A1-489D-8A5B-8D44F2C1EE2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92713" y="12097830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8" name="Freeform 389">
              <a:extLst>
                <a:ext uri="{FF2B5EF4-FFF2-40B4-BE49-F238E27FC236}">
                  <a16:creationId xmlns:a16="http://schemas.microsoft.com/office/drawing/2014/main" id="{E69FC1F7-B418-465D-B940-D07279408F2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00650" y="12174030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9" name="Freeform 390">
              <a:extLst>
                <a:ext uri="{FF2B5EF4-FFF2-40B4-BE49-F238E27FC236}">
                  <a16:creationId xmlns:a16="http://schemas.microsoft.com/office/drawing/2014/main" id="{BD2192A7-AC78-4CA5-AAEE-941F0B8BDE8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08588" y="12127992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0" name="Freeform 391">
              <a:extLst>
                <a:ext uri="{FF2B5EF4-FFF2-40B4-BE49-F238E27FC236}">
                  <a16:creationId xmlns:a16="http://schemas.microsoft.com/office/drawing/2014/main" id="{1D12151B-61A4-4AAE-877E-5021544262D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08588" y="12127992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" name="Freeform 392">
              <a:extLst>
                <a:ext uri="{FF2B5EF4-FFF2-40B4-BE49-F238E27FC236}">
                  <a16:creationId xmlns:a16="http://schemas.microsoft.com/office/drawing/2014/main" id="{095F5E32-B406-4454-BDCA-6B5169791FB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14938" y="12127992"/>
              <a:ext cx="90096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2" name="Freeform 393">
              <a:extLst>
                <a:ext uri="{FF2B5EF4-FFF2-40B4-BE49-F238E27FC236}">
                  <a16:creationId xmlns:a16="http://schemas.microsoft.com/office/drawing/2014/main" id="{57064CAD-A5FD-4797-8716-1845FD1B2E9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22875" y="12166092"/>
              <a:ext cx="90096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3" name="Freeform 394">
              <a:extLst>
                <a:ext uri="{FF2B5EF4-FFF2-40B4-BE49-F238E27FC236}">
                  <a16:creationId xmlns:a16="http://schemas.microsoft.com/office/drawing/2014/main" id="{95CAB533-C479-4DBB-A197-003ACB29FF8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30813" y="12127992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4" name="Freeform 395">
              <a:extLst>
                <a:ext uri="{FF2B5EF4-FFF2-40B4-BE49-F238E27FC236}">
                  <a16:creationId xmlns:a16="http://schemas.microsoft.com/office/drawing/2014/main" id="{B7B8F6C9-04F6-4F34-83A5-EB02A145DF6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38750" y="12135930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5" name="Freeform 396">
              <a:extLst>
                <a:ext uri="{FF2B5EF4-FFF2-40B4-BE49-F238E27FC236}">
                  <a16:creationId xmlns:a16="http://schemas.microsoft.com/office/drawing/2014/main" id="{7A286D1C-FE40-4500-B714-299DED66A55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46688" y="12021630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6" name="Freeform 397">
              <a:extLst>
                <a:ext uri="{FF2B5EF4-FFF2-40B4-BE49-F238E27FC236}">
                  <a16:creationId xmlns:a16="http://schemas.microsoft.com/office/drawing/2014/main" id="{86ACD8C2-F2FF-4E7A-8D10-20702860729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53038" y="11975592"/>
              <a:ext cx="90096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7" name="Freeform 398">
              <a:extLst>
                <a:ext uri="{FF2B5EF4-FFF2-40B4-BE49-F238E27FC236}">
                  <a16:creationId xmlns:a16="http://schemas.microsoft.com/office/drawing/2014/main" id="{4E3E7111-B512-481D-BBE0-B7E8CEA531A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60975" y="11945430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8" name="Freeform 399">
              <a:extLst>
                <a:ext uri="{FF2B5EF4-FFF2-40B4-BE49-F238E27FC236}">
                  <a16:creationId xmlns:a16="http://schemas.microsoft.com/office/drawing/2014/main" id="{40AB20D3-EF24-44AA-AED4-23F01A9008B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68913" y="11999405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9" name="Freeform 400">
              <a:extLst>
                <a:ext uri="{FF2B5EF4-FFF2-40B4-BE49-F238E27FC236}">
                  <a16:creationId xmlns:a16="http://schemas.microsoft.com/office/drawing/2014/main" id="{DC4457EC-E9F3-4DFC-84AE-0ECDF8D30C5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76850" y="11931142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0" name="Freeform 401">
              <a:extLst>
                <a:ext uri="{FF2B5EF4-FFF2-40B4-BE49-F238E27FC236}">
                  <a16:creationId xmlns:a16="http://schemas.microsoft.com/office/drawing/2014/main" id="{D326E8F1-29AF-40EA-8F07-CD283763BF4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83200" y="11580305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" name="Freeform 402">
              <a:extLst>
                <a:ext uri="{FF2B5EF4-FFF2-40B4-BE49-F238E27FC236}">
                  <a16:creationId xmlns:a16="http://schemas.microsoft.com/office/drawing/2014/main" id="{36A2F402-0852-4547-A6D8-9D20F155B44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83200" y="11488230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" name="Freeform 403">
              <a:extLst>
                <a:ext uri="{FF2B5EF4-FFF2-40B4-BE49-F238E27FC236}">
                  <a16:creationId xmlns:a16="http://schemas.microsoft.com/office/drawing/2014/main" id="{FB5D2404-492E-47AA-A94D-D80CD13C443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91138" y="11373930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" name="Freeform 404">
              <a:extLst>
                <a:ext uri="{FF2B5EF4-FFF2-40B4-BE49-F238E27FC236}">
                  <a16:creationId xmlns:a16="http://schemas.microsoft.com/office/drawing/2014/main" id="{A4974E95-C944-4163-B2C9-B420503A325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299075" y="11365992"/>
              <a:ext cx="90096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4" name="Freeform 405">
              <a:extLst>
                <a:ext uri="{FF2B5EF4-FFF2-40B4-BE49-F238E27FC236}">
                  <a16:creationId xmlns:a16="http://schemas.microsoft.com/office/drawing/2014/main" id="{FD8091DC-2634-4887-9FA6-C7844217F6A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307013" y="11442192"/>
              <a:ext cx="90096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5" name="Freeform 407">
              <a:extLst>
                <a:ext uri="{FF2B5EF4-FFF2-40B4-BE49-F238E27FC236}">
                  <a16:creationId xmlns:a16="http://schemas.microsoft.com/office/drawing/2014/main" id="{C5DEF709-F6C6-4AD5-AE00-1AF3AAE916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314950" y="1160252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6" name="Freeform 408">
              <a:extLst>
                <a:ext uri="{FF2B5EF4-FFF2-40B4-BE49-F238E27FC236}">
                  <a16:creationId xmlns:a16="http://schemas.microsoft.com/office/drawing/2014/main" id="{C955E7D3-258A-410C-99B2-A59BC013171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321300" y="1169460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7" name="Freeform 409">
              <a:extLst>
                <a:ext uri="{FF2B5EF4-FFF2-40B4-BE49-F238E27FC236}">
                  <a16:creationId xmlns:a16="http://schemas.microsoft.com/office/drawing/2014/main" id="{D2CA5E84-CF12-4E3B-858A-01A40059149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329238" y="11800967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8" name="Freeform 410">
              <a:extLst>
                <a:ext uri="{FF2B5EF4-FFF2-40B4-BE49-F238E27FC236}">
                  <a16:creationId xmlns:a16="http://schemas.microsoft.com/office/drawing/2014/main" id="{68956072-C1E3-49F6-BB84-8721B959B5A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337175" y="11847004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9" name="Freeform 411">
              <a:extLst>
                <a:ext uri="{FF2B5EF4-FFF2-40B4-BE49-F238E27FC236}">
                  <a16:creationId xmlns:a16="http://schemas.microsoft.com/office/drawing/2014/main" id="{77E58A2A-A38B-4976-8DD4-A537FA5ABA9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345113" y="1183112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0" name="Freeform 412">
              <a:extLst>
                <a:ext uri="{FF2B5EF4-FFF2-40B4-BE49-F238E27FC236}">
                  <a16:creationId xmlns:a16="http://schemas.microsoft.com/office/drawing/2014/main" id="{E6E2E247-35C2-42D0-BCEA-1430487C6AB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353050" y="11686667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1" name="Freeform 413">
              <a:extLst>
                <a:ext uri="{FF2B5EF4-FFF2-40B4-BE49-F238E27FC236}">
                  <a16:creationId xmlns:a16="http://schemas.microsoft.com/office/drawing/2014/main" id="{740E1512-036C-4185-B266-124413193B0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353050" y="11588242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83" name="Rectangle 63">
            <a:extLst>
              <a:ext uri="{FF2B5EF4-FFF2-40B4-BE49-F238E27FC236}">
                <a16:creationId xmlns:a16="http://schemas.microsoft.com/office/drawing/2014/main" id="{55E5C3E1-A401-4B1F-8C23-F5C013C971D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191913" y="4163254"/>
            <a:ext cx="2326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xial Velocity, [ft/s]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84" name="Freeform 28">
            <a:extLst>
              <a:ext uri="{FF2B5EF4-FFF2-40B4-BE49-F238E27FC236}">
                <a16:creationId xmlns:a16="http://schemas.microsoft.com/office/drawing/2014/main" id="{6DA65F0F-8669-4C25-86C3-3710822D7F00}"/>
              </a:ext>
            </a:extLst>
          </p:cNvPr>
          <p:cNvSpPr>
            <a:spLocks/>
          </p:cNvSpPr>
          <p:nvPr/>
        </p:nvSpPr>
        <p:spPr bwMode="auto">
          <a:xfrm>
            <a:off x="7599553" y="3296071"/>
            <a:ext cx="144463" cy="142875"/>
          </a:xfrm>
          <a:custGeom>
            <a:avLst/>
            <a:gdLst>
              <a:gd name="T0" fmla="*/ 46 w 91"/>
              <a:gd name="T1" fmla="*/ 0 h 90"/>
              <a:gd name="T2" fmla="*/ 91 w 91"/>
              <a:gd name="T3" fmla="*/ 45 h 90"/>
              <a:gd name="T4" fmla="*/ 46 w 91"/>
              <a:gd name="T5" fmla="*/ 90 h 90"/>
              <a:gd name="T6" fmla="*/ 0 w 91"/>
              <a:gd name="T7" fmla="*/ 45 h 90"/>
              <a:gd name="T8" fmla="*/ 46 w 91"/>
              <a:gd name="T9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46" y="0"/>
                </a:moveTo>
                <a:lnTo>
                  <a:pt x="91" y="45"/>
                </a:lnTo>
                <a:lnTo>
                  <a:pt x="46" y="90"/>
                </a:lnTo>
                <a:lnTo>
                  <a:pt x="0" y="45"/>
                </a:lnTo>
                <a:lnTo>
                  <a:pt x="46" y="0"/>
                </a:lnTo>
                <a:close/>
              </a:path>
            </a:pathLst>
          </a:custGeom>
          <a:noFill/>
          <a:ln w="25400" cap="flat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593CA6D-9278-4E12-A280-019FE5D67D52}"/>
              </a:ext>
            </a:extLst>
          </p:cNvPr>
          <p:cNvGrpSpPr/>
          <p:nvPr/>
        </p:nvGrpSpPr>
        <p:grpSpPr>
          <a:xfrm>
            <a:off x="2322662" y="3475577"/>
            <a:ext cx="442277" cy="915353"/>
            <a:chOff x="2441576" y="11611673"/>
            <a:chExt cx="442277" cy="915353"/>
          </a:xfrm>
        </p:grpSpPr>
        <p:sp>
          <p:nvSpPr>
            <p:cNvPr id="4486" name="Freeform 119">
              <a:extLst>
                <a:ext uri="{FF2B5EF4-FFF2-40B4-BE49-F238E27FC236}">
                  <a16:creationId xmlns:a16="http://schemas.microsoft.com/office/drawing/2014/main" id="{C719656C-0B9B-49BF-88FD-E685DEA2346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41576" y="11786298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87" name="Freeform 120">
              <a:extLst>
                <a:ext uri="{FF2B5EF4-FFF2-40B4-BE49-F238E27FC236}">
                  <a16:creationId xmlns:a16="http://schemas.microsoft.com/office/drawing/2014/main" id="{7DBDB0B3-E389-4E57-AF4A-E6526F7F705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41576" y="1183233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88" name="Freeform 121">
              <a:extLst>
                <a:ext uri="{FF2B5EF4-FFF2-40B4-BE49-F238E27FC236}">
                  <a16:creationId xmlns:a16="http://schemas.microsoft.com/office/drawing/2014/main" id="{E141A816-9ED0-4134-B25B-F08610E587F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49513" y="1194663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89" name="Freeform 122">
              <a:extLst>
                <a:ext uri="{FF2B5EF4-FFF2-40B4-BE49-F238E27FC236}">
                  <a16:creationId xmlns:a16="http://schemas.microsoft.com/office/drawing/2014/main" id="{A19CAE60-9ABB-41C9-95A8-AC10A953899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57451" y="1183233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0" name="Freeform 123">
              <a:extLst>
                <a:ext uri="{FF2B5EF4-FFF2-40B4-BE49-F238E27FC236}">
                  <a16:creationId xmlns:a16="http://schemas.microsoft.com/office/drawing/2014/main" id="{97110AAA-73A3-45DA-8A61-8971EE22794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65388" y="1180217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1" name="Freeform 124">
              <a:extLst>
                <a:ext uri="{FF2B5EF4-FFF2-40B4-BE49-F238E27FC236}">
                  <a16:creationId xmlns:a16="http://schemas.microsoft.com/office/drawing/2014/main" id="{E2DCD2B5-C908-449B-9653-9901AF15CF0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73326" y="1177994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2" name="Freeform 125">
              <a:extLst>
                <a:ext uri="{FF2B5EF4-FFF2-40B4-BE49-F238E27FC236}">
                  <a16:creationId xmlns:a16="http://schemas.microsoft.com/office/drawing/2014/main" id="{10D2FEE0-6155-4AFD-8953-D16674F3289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79676" y="1184821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3" name="Freeform 126">
              <a:extLst>
                <a:ext uri="{FF2B5EF4-FFF2-40B4-BE49-F238E27FC236}">
                  <a16:creationId xmlns:a16="http://schemas.microsoft.com/office/drawing/2014/main" id="{10906BFA-3912-4884-8E35-92DB8AD95C8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87613" y="1187043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4" name="Freeform 127">
              <a:extLst>
                <a:ext uri="{FF2B5EF4-FFF2-40B4-BE49-F238E27FC236}">
                  <a16:creationId xmlns:a16="http://schemas.microsoft.com/office/drawing/2014/main" id="{405F4C56-146E-4539-B222-FA31E66A75F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95551" y="1181011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5" name="Freeform 128">
              <a:extLst>
                <a:ext uri="{FF2B5EF4-FFF2-40B4-BE49-F238E27FC236}">
                  <a16:creationId xmlns:a16="http://schemas.microsoft.com/office/drawing/2014/main" id="{C1F080D7-90B0-4F7B-8E8A-3FDDD9EBC9B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03488" y="11710098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6" name="Freeform 129">
              <a:extLst>
                <a:ext uri="{FF2B5EF4-FFF2-40B4-BE49-F238E27FC236}">
                  <a16:creationId xmlns:a16="http://schemas.microsoft.com/office/drawing/2014/main" id="{0DB74911-9DEB-4D09-AB6A-08907650839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09838" y="1161167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7" name="Freeform 130">
              <a:extLst>
                <a:ext uri="{FF2B5EF4-FFF2-40B4-BE49-F238E27FC236}">
                  <a16:creationId xmlns:a16="http://schemas.microsoft.com/office/drawing/2014/main" id="{1C4A31A5-FFF1-4740-89A3-598CAF16913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17776" y="1164183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8" name="Freeform 131">
              <a:extLst>
                <a:ext uri="{FF2B5EF4-FFF2-40B4-BE49-F238E27FC236}">
                  <a16:creationId xmlns:a16="http://schemas.microsoft.com/office/drawing/2014/main" id="{F6C25030-CBC5-4C8E-A5D1-5AAD487A19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17776" y="1174184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9" name="Freeform 132">
              <a:extLst>
                <a:ext uri="{FF2B5EF4-FFF2-40B4-BE49-F238E27FC236}">
                  <a16:creationId xmlns:a16="http://schemas.microsoft.com/office/drawing/2014/main" id="{1B8C3DA4-E598-4AC9-92FD-71E2E0AC802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25713" y="1175613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0" name="Freeform 133">
              <a:extLst>
                <a:ext uri="{FF2B5EF4-FFF2-40B4-BE49-F238E27FC236}">
                  <a16:creationId xmlns:a16="http://schemas.microsoft.com/office/drawing/2014/main" id="{0F57FA1C-DEF9-44E1-A6AA-60A65C8CAAB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33651" y="1173391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1" name="Freeform 134">
              <a:extLst>
                <a:ext uri="{FF2B5EF4-FFF2-40B4-BE49-F238E27FC236}">
                  <a16:creationId xmlns:a16="http://schemas.microsoft.com/office/drawing/2014/main" id="{F1E59459-48AD-4C08-8979-C9673D0293B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41588" y="11710098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2" name="Freeform 135">
              <a:extLst>
                <a:ext uri="{FF2B5EF4-FFF2-40B4-BE49-F238E27FC236}">
                  <a16:creationId xmlns:a16="http://schemas.microsoft.com/office/drawing/2014/main" id="{E18755B5-E315-4441-AACB-4F168F015B5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47938" y="11710098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3" name="Freeform 136">
              <a:extLst>
                <a:ext uri="{FF2B5EF4-FFF2-40B4-BE49-F238E27FC236}">
                  <a16:creationId xmlns:a16="http://schemas.microsoft.com/office/drawing/2014/main" id="{ED5E5E8E-77F8-4233-A1F8-4BEA6B83D1A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55876" y="1168787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4" name="Freeform 137">
              <a:extLst>
                <a:ext uri="{FF2B5EF4-FFF2-40B4-BE49-F238E27FC236}">
                  <a16:creationId xmlns:a16="http://schemas.microsoft.com/office/drawing/2014/main" id="{2F5691CF-78B9-4564-A7B1-1B6160469DF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63813" y="1176407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5" name="Freeform 138">
              <a:extLst>
                <a:ext uri="{FF2B5EF4-FFF2-40B4-BE49-F238E27FC236}">
                  <a16:creationId xmlns:a16="http://schemas.microsoft.com/office/drawing/2014/main" id="{8F8A3BF4-2145-4B7D-9F63-DA7C1283893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71751" y="1184821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6" name="Freeform 139">
              <a:extLst>
                <a:ext uri="{FF2B5EF4-FFF2-40B4-BE49-F238E27FC236}">
                  <a16:creationId xmlns:a16="http://schemas.microsoft.com/office/drawing/2014/main" id="{342F56CC-9DC0-4750-9534-B96DB3B4C23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79688" y="11900598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7" name="Freeform 140">
              <a:extLst>
                <a:ext uri="{FF2B5EF4-FFF2-40B4-BE49-F238E27FC236}">
                  <a16:creationId xmlns:a16="http://schemas.microsoft.com/office/drawing/2014/main" id="{C35D6D67-4ACA-441B-8608-56DB9BF34E8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86038" y="1200061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" name="Freeform 141">
              <a:extLst>
                <a:ext uri="{FF2B5EF4-FFF2-40B4-BE49-F238E27FC236}">
                  <a16:creationId xmlns:a16="http://schemas.microsoft.com/office/drawing/2014/main" id="{73F09F9E-0849-46CE-9BDB-195747F5618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93976" y="1210697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9" name="Freeform 142">
              <a:extLst>
                <a:ext uri="{FF2B5EF4-FFF2-40B4-BE49-F238E27FC236}">
                  <a16:creationId xmlns:a16="http://schemas.microsoft.com/office/drawing/2014/main" id="{97457D75-C146-48DA-841F-898B3F0F26C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93976" y="1218317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0" name="Freeform 143">
              <a:extLst>
                <a:ext uri="{FF2B5EF4-FFF2-40B4-BE49-F238E27FC236}">
                  <a16:creationId xmlns:a16="http://schemas.microsoft.com/office/drawing/2014/main" id="{C1FD9639-F128-4670-A969-4702B599F2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01913" y="12129198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" name="Freeform 144">
              <a:extLst>
                <a:ext uri="{FF2B5EF4-FFF2-40B4-BE49-F238E27FC236}">
                  <a16:creationId xmlns:a16="http://schemas.microsoft.com/office/drawing/2014/main" id="{532D4539-E793-4692-8A00-A9F31002E4E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09851" y="1218317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" name="Freeform 145">
              <a:extLst>
                <a:ext uri="{FF2B5EF4-FFF2-40B4-BE49-F238E27FC236}">
                  <a16:creationId xmlns:a16="http://schemas.microsoft.com/office/drawing/2014/main" id="{9EFC3ACA-4AFA-4D0C-B0FD-9DBFF8326A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16201" y="12175236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" name="Freeform 146">
              <a:extLst>
                <a:ext uri="{FF2B5EF4-FFF2-40B4-BE49-F238E27FC236}">
                  <a16:creationId xmlns:a16="http://schemas.microsoft.com/office/drawing/2014/main" id="{A072EA0A-F0B8-4320-BD6D-6735226DC15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24138" y="1216094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" name="Freeform 147">
              <a:extLst>
                <a:ext uri="{FF2B5EF4-FFF2-40B4-BE49-F238E27FC236}">
                  <a16:creationId xmlns:a16="http://schemas.microsoft.com/office/drawing/2014/main" id="{3DE4F3D3-E245-4CD2-85D7-625FE8FD20E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32076" y="12205398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" name="Freeform 148">
              <a:extLst>
                <a:ext uri="{FF2B5EF4-FFF2-40B4-BE49-F238E27FC236}">
                  <a16:creationId xmlns:a16="http://schemas.microsoft.com/office/drawing/2014/main" id="{55658A7A-EB38-4758-A777-ED7E67E23D7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40013" y="1227524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" name="Freeform 149">
              <a:extLst>
                <a:ext uri="{FF2B5EF4-FFF2-40B4-BE49-F238E27FC236}">
                  <a16:creationId xmlns:a16="http://schemas.microsoft.com/office/drawing/2014/main" id="{0F1DF2E4-FCFA-4923-B231-2629459AD67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47951" y="1215301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" name="Freeform 150">
              <a:extLst>
                <a:ext uri="{FF2B5EF4-FFF2-40B4-BE49-F238E27FC236}">
                  <a16:creationId xmlns:a16="http://schemas.microsoft.com/office/drawing/2014/main" id="{99978C65-16DA-4434-A875-89EA01353DA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54301" y="1223714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" name="Freeform 151">
              <a:extLst>
                <a:ext uri="{FF2B5EF4-FFF2-40B4-BE49-F238E27FC236}">
                  <a16:creationId xmlns:a16="http://schemas.microsoft.com/office/drawing/2014/main" id="{4D4E9AFF-E782-4199-9A63-397F4AEB8E4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62238" y="1243558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" name="Freeform 152">
              <a:extLst>
                <a:ext uri="{FF2B5EF4-FFF2-40B4-BE49-F238E27FC236}">
                  <a16:creationId xmlns:a16="http://schemas.microsoft.com/office/drawing/2014/main" id="{1BFDE6B7-67B9-4CB6-8017-7338291FDE8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70176" y="12243498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" name="Freeform 153">
              <a:extLst>
                <a:ext uri="{FF2B5EF4-FFF2-40B4-BE49-F238E27FC236}">
                  <a16:creationId xmlns:a16="http://schemas.microsoft.com/office/drawing/2014/main" id="{A09013AA-8338-48BE-8CCE-E54BAF01C53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70176" y="12129198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" name="Freeform 154">
              <a:extLst>
                <a:ext uri="{FF2B5EF4-FFF2-40B4-BE49-F238E27FC236}">
                  <a16:creationId xmlns:a16="http://schemas.microsoft.com/office/drawing/2014/main" id="{D23D5F55-94F5-437C-96F7-DA1F321EF9B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78113" y="1215301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" name="Freeform 155">
              <a:extLst>
                <a:ext uri="{FF2B5EF4-FFF2-40B4-BE49-F238E27FC236}">
                  <a16:creationId xmlns:a16="http://schemas.microsoft.com/office/drawing/2014/main" id="{1EE70BAD-4789-4F33-A86B-3F68AAFB643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86051" y="12251436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" name="Freeform 156">
              <a:extLst>
                <a:ext uri="{FF2B5EF4-FFF2-40B4-BE49-F238E27FC236}">
                  <a16:creationId xmlns:a16="http://schemas.microsoft.com/office/drawing/2014/main" id="{69E028B5-8F7C-4446-B034-4A4EE59E5F2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92401" y="1229747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" name="Freeform 157">
              <a:extLst>
                <a:ext uri="{FF2B5EF4-FFF2-40B4-BE49-F238E27FC236}">
                  <a16:creationId xmlns:a16="http://schemas.microsoft.com/office/drawing/2014/main" id="{45F1D958-6A66-4EE4-85DD-7307E63999F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00338" y="1226731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" name="Freeform 158">
              <a:extLst>
                <a:ext uri="{FF2B5EF4-FFF2-40B4-BE49-F238E27FC236}">
                  <a16:creationId xmlns:a16="http://schemas.microsoft.com/office/drawing/2014/main" id="{05B41924-0721-42C8-92D3-7929C311A0D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08276" y="1218317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" name="Freeform 159">
              <a:extLst>
                <a:ext uri="{FF2B5EF4-FFF2-40B4-BE49-F238E27FC236}">
                  <a16:creationId xmlns:a16="http://schemas.microsoft.com/office/drawing/2014/main" id="{6DB3066A-A08D-402F-8240-436A5D63D22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16213" y="1207681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7" name="Freeform 160">
              <a:extLst>
                <a:ext uri="{FF2B5EF4-FFF2-40B4-BE49-F238E27FC236}">
                  <a16:creationId xmlns:a16="http://schemas.microsoft.com/office/drawing/2014/main" id="{80EC1090-C085-4DCE-9A76-EC5E0C8B1E2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22563" y="1207681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8" name="Freeform 161">
              <a:extLst>
                <a:ext uri="{FF2B5EF4-FFF2-40B4-BE49-F238E27FC236}">
                  <a16:creationId xmlns:a16="http://schemas.microsoft.com/office/drawing/2014/main" id="{7DF6C77E-BFA0-4D00-9CF8-D5E80C20A43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30501" y="1216094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9" name="Freeform 162">
              <a:extLst>
                <a:ext uri="{FF2B5EF4-FFF2-40B4-BE49-F238E27FC236}">
                  <a16:creationId xmlns:a16="http://schemas.microsoft.com/office/drawing/2014/main" id="{32D4964D-ACE4-45D4-959B-A66173D3169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30501" y="1219904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0" name="Freeform 163">
              <a:extLst>
                <a:ext uri="{FF2B5EF4-FFF2-40B4-BE49-F238E27FC236}">
                  <a16:creationId xmlns:a16="http://schemas.microsoft.com/office/drawing/2014/main" id="{6E5082E7-5127-4893-A9A7-A5D8F04D4C4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38438" y="12091098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1" name="Freeform 164">
              <a:extLst>
                <a:ext uri="{FF2B5EF4-FFF2-40B4-BE49-F238E27FC236}">
                  <a16:creationId xmlns:a16="http://schemas.microsoft.com/office/drawing/2014/main" id="{BEBB3F31-E6CB-47F4-B3C2-9F17E26C8B3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46376" y="12014898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2" name="Freeform 165">
              <a:extLst>
                <a:ext uri="{FF2B5EF4-FFF2-40B4-BE49-F238E27FC236}">
                  <a16:creationId xmlns:a16="http://schemas.microsoft.com/office/drawing/2014/main" id="{ED6834E2-905B-479F-B949-CDC0EE73480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54313" y="1191647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3" name="Freeform 166">
              <a:extLst>
                <a:ext uri="{FF2B5EF4-FFF2-40B4-BE49-F238E27FC236}">
                  <a16:creationId xmlns:a16="http://schemas.microsoft.com/office/drawing/2014/main" id="{A86D9C1A-C1FB-431D-99D3-9EC6F1C9B6D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60663" y="1177201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4" name="Freeform 167">
              <a:extLst>
                <a:ext uri="{FF2B5EF4-FFF2-40B4-BE49-F238E27FC236}">
                  <a16:creationId xmlns:a16="http://schemas.microsoft.com/office/drawing/2014/main" id="{0C17A98D-4064-4863-B21D-DD60E76E7F4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68601" y="1181804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5" name="Freeform 168">
              <a:extLst>
                <a:ext uri="{FF2B5EF4-FFF2-40B4-BE49-F238E27FC236}">
                  <a16:creationId xmlns:a16="http://schemas.microsoft.com/office/drawing/2014/main" id="{D7B96FB4-7CC2-4FA4-B469-455765B910E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76538" y="11862498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6" name="Freeform 169">
              <a:extLst>
                <a:ext uri="{FF2B5EF4-FFF2-40B4-BE49-F238E27FC236}">
                  <a16:creationId xmlns:a16="http://schemas.microsoft.com/office/drawing/2014/main" id="{F761AB46-9B25-4CAA-9D8B-7306D3A28D5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84476" y="1168787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7" name="Freeform 170">
              <a:extLst>
                <a:ext uri="{FF2B5EF4-FFF2-40B4-BE49-F238E27FC236}">
                  <a16:creationId xmlns:a16="http://schemas.microsoft.com/office/drawing/2014/main" id="{3148C2FA-218F-4E75-BC40-7353B7F422E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92413" y="1172597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5013D6F-B959-4D99-AA94-8E961DB45A3E}"/>
              </a:ext>
            </a:extLst>
          </p:cNvPr>
          <p:cNvGrpSpPr/>
          <p:nvPr/>
        </p:nvGrpSpPr>
        <p:grpSpPr>
          <a:xfrm>
            <a:off x="1479699" y="3722465"/>
            <a:ext cx="410528" cy="1791653"/>
            <a:chOff x="1598613" y="11859768"/>
            <a:chExt cx="410528" cy="1791653"/>
          </a:xfrm>
        </p:grpSpPr>
        <p:sp>
          <p:nvSpPr>
            <p:cNvPr id="4019" name="Freeform 44">
              <a:extLst>
                <a:ext uri="{FF2B5EF4-FFF2-40B4-BE49-F238E27FC236}">
                  <a16:creationId xmlns:a16="http://schemas.microsoft.com/office/drawing/2014/main" id="{3C02F926-077D-4F96-9243-875CAF62470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98613" y="12896406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0" name="Freeform 45">
              <a:extLst>
                <a:ext uri="{FF2B5EF4-FFF2-40B4-BE49-F238E27FC236}">
                  <a16:creationId xmlns:a16="http://schemas.microsoft.com/office/drawing/2014/main" id="{A866DF50-4599-416A-86FD-549CEFF6487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06551" y="1295831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1" name="Freeform 46">
              <a:extLst>
                <a:ext uri="{FF2B5EF4-FFF2-40B4-BE49-F238E27FC236}">
                  <a16:creationId xmlns:a16="http://schemas.microsoft.com/office/drawing/2014/main" id="{4B10890C-A619-4B6D-AA45-D93354827F5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4488" y="12972606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2" name="Freeform 47">
              <a:extLst>
                <a:ext uri="{FF2B5EF4-FFF2-40B4-BE49-F238E27FC236}">
                  <a16:creationId xmlns:a16="http://schemas.microsoft.com/office/drawing/2014/main" id="{52546526-64EB-405A-89A1-08A43838DB9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20838" y="130345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3" name="Freeform 48">
              <a:extLst>
                <a:ext uri="{FF2B5EF4-FFF2-40B4-BE49-F238E27FC236}">
                  <a16:creationId xmlns:a16="http://schemas.microsoft.com/office/drawing/2014/main" id="{DA54AE5C-D086-4D35-925A-736311C196C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28776" y="130948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4" name="Freeform 49">
              <a:extLst>
                <a:ext uri="{FF2B5EF4-FFF2-40B4-BE49-F238E27FC236}">
                  <a16:creationId xmlns:a16="http://schemas.microsoft.com/office/drawing/2014/main" id="{4B915D91-C878-4891-9898-27BA33F14FC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36713" y="130345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5" name="Freeform 50">
              <a:extLst>
                <a:ext uri="{FF2B5EF4-FFF2-40B4-BE49-F238E27FC236}">
                  <a16:creationId xmlns:a16="http://schemas.microsoft.com/office/drawing/2014/main" id="{7B7DEB8B-81B5-4492-8EEB-1E8C3986F00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44651" y="12858306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6" name="Freeform 51">
              <a:extLst>
                <a:ext uri="{FF2B5EF4-FFF2-40B4-BE49-F238E27FC236}">
                  <a16:creationId xmlns:a16="http://schemas.microsoft.com/office/drawing/2014/main" id="{9287BD5E-7868-4E70-84EE-081999DFE2B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52588" y="128360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7" name="Freeform 52">
              <a:extLst>
                <a:ext uri="{FF2B5EF4-FFF2-40B4-BE49-F238E27FC236}">
                  <a16:creationId xmlns:a16="http://schemas.microsoft.com/office/drawing/2014/main" id="{A978DDAC-B4F0-428D-8550-02C93510B18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58938" y="12934506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8" name="Freeform 53">
              <a:extLst>
                <a:ext uri="{FF2B5EF4-FFF2-40B4-BE49-F238E27FC236}">
                  <a16:creationId xmlns:a16="http://schemas.microsoft.com/office/drawing/2014/main" id="{99301F31-4488-48B3-B149-7793F445FFD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66876" y="131107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9" name="Freeform 54">
              <a:extLst>
                <a:ext uri="{FF2B5EF4-FFF2-40B4-BE49-F238E27FC236}">
                  <a16:creationId xmlns:a16="http://schemas.microsoft.com/office/drawing/2014/main" id="{1B70AFB8-BD4C-4685-BC17-E7476859823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66876" y="131329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30" name="Freeform 55">
              <a:extLst>
                <a:ext uri="{FF2B5EF4-FFF2-40B4-BE49-F238E27FC236}">
                  <a16:creationId xmlns:a16="http://schemas.microsoft.com/office/drawing/2014/main" id="{90E18F40-26A4-47EA-B515-27B5827AE97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74813" y="132551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31" name="Freeform 56">
              <a:extLst>
                <a:ext uri="{FF2B5EF4-FFF2-40B4-BE49-F238E27FC236}">
                  <a16:creationId xmlns:a16="http://schemas.microsoft.com/office/drawing/2014/main" id="{EB330737-D92C-4ED2-9564-5DE49CA8657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82751" y="1330915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57" name="Freeform 57">
              <a:extLst>
                <a:ext uri="{FF2B5EF4-FFF2-40B4-BE49-F238E27FC236}">
                  <a16:creationId xmlns:a16="http://schemas.microsoft.com/office/drawing/2014/main" id="{689CC9F1-6190-4ADF-80DF-1AEC5A73D6A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90688" y="132170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18" name="Freeform 58">
              <a:extLst>
                <a:ext uri="{FF2B5EF4-FFF2-40B4-BE49-F238E27FC236}">
                  <a16:creationId xmlns:a16="http://schemas.microsoft.com/office/drawing/2014/main" id="{44EDEDAA-E866-4C28-8F10-1B50F45682B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97038" y="130948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5" name="Freeform 59">
              <a:extLst>
                <a:ext uri="{FF2B5EF4-FFF2-40B4-BE49-F238E27FC236}">
                  <a16:creationId xmlns:a16="http://schemas.microsoft.com/office/drawing/2014/main" id="{8A0DFEEA-2B84-41EA-A445-5DFFD9DF6E8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04976" y="130567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6" name="Freeform 60">
              <a:extLst>
                <a:ext uri="{FF2B5EF4-FFF2-40B4-BE49-F238E27FC236}">
                  <a16:creationId xmlns:a16="http://schemas.microsoft.com/office/drawing/2014/main" id="{DD7D6165-7B90-41C2-B0FF-A8EB920EC5F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12913" y="1309484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7" name="Freeform 61">
              <a:extLst>
                <a:ext uri="{FF2B5EF4-FFF2-40B4-BE49-F238E27FC236}">
                  <a16:creationId xmlns:a16="http://schemas.microsoft.com/office/drawing/2014/main" id="{3F4D8CBA-EB4C-431C-95D4-E6439F0B625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20851" y="131027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8" name="Freeform 62">
              <a:extLst>
                <a:ext uri="{FF2B5EF4-FFF2-40B4-BE49-F238E27FC236}">
                  <a16:creationId xmlns:a16="http://schemas.microsoft.com/office/drawing/2014/main" id="{44F2208E-E13E-4C0D-8278-DA985D0F7B7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27201" y="130726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9" name="Freeform 63">
              <a:extLst>
                <a:ext uri="{FF2B5EF4-FFF2-40B4-BE49-F238E27FC236}">
                  <a16:creationId xmlns:a16="http://schemas.microsoft.com/office/drawing/2014/main" id="{2A284B1B-AA99-4212-9620-7D9B60525A0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35138" y="1302658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0" name="Freeform 64">
              <a:extLst>
                <a:ext uri="{FF2B5EF4-FFF2-40B4-BE49-F238E27FC236}">
                  <a16:creationId xmlns:a16="http://schemas.microsoft.com/office/drawing/2014/main" id="{130EF666-4C68-45D8-B784-F981ABD72A3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35138" y="129805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1" name="Freeform 65">
              <a:extLst>
                <a:ext uri="{FF2B5EF4-FFF2-40B4-BE49-F238E27FC236}">
                  <a16:creationId xmlns:a16="http://schemas.microsoft.com/office/drawing/2014/main" id="{7DE46B87-96BF-4DB1-9313-DE3207770CD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43076" y="1291228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2" name="Freeform 66">
              <a:extLst>
                <a:ext uri="{FF2B5EF4-FFF2-40B4-BE49-F238E27FC236}">
                  <a16:creationId xmlns:a16="http://schemas.microsoft.com/office/drawing/2014/main" id="{7BB2B382-434B-4DF7-8D20-ECD3E9DD0FE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51013" y="12972606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3" name="Freeform 67">
              <a:extLst>
                <a:ext uri="{FF2B5EF4-FFF2-40B4-BE49-F238E27FC236}">
                  <a16:creationId xmlns:a16="http://schemas.microsoft.com/office/drawing/2014/main" id="{202C030C-F8E2-44C1-80B9-3EA11FF87BE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58951" y="129503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4" name="Freeform 68">
              <a:extLst>
                <a:ext uri="{FF2B5EF4-FFF2-40B4-BE49-F238E27FC236}">
                  <a16:creationId xmlns:a16="http://schemas.microsoft.com/office/drawing/2014/main" id="{9CE6668B-A8D0-4F7A-B280-B14C0F6CD54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65301" y="129805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5" name="Freeform 69">
              <a:extLst>
                <a:ext uri="{FF2B5EF4-FFF2-40B4-BE49-F238E27FC236}">
                  <a16:creationId xmlns:a16="http://schemas.microsoft.com/office/drawing/2014/main" id="{7A781962-311C-4A27-9142-41724F9958F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73238" y="13010706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6" name="Freeform 70">
              <a:extLst>
                <a:ext uri="{FF2B5EF4-FFF2-40B4-BE49-F238E27FC236}">
                  <a16:creationId xmlns:a16="http://schemas.microsoft.com/office/drawing/2014/main" id="{D85E477A-1CEC-4E8F-A78E-53E256548A9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81176" y="1305674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7" name="Freeform 71">
              <a:extLst>
                <a:ext uri="{FF2B5EF4-FFF2-40B4-BE49-F238E27FC236}">
                  <a16:creationId xmlns:a16="http://schemas.microsoft.com/office/drawing/2014/main" id="{CC214987-FD2F-450D-A2AA-A3270C1307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89113" y="1303451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8" name="Freeform 72">
              <a:extLst>
                <a:ext uri="{FF2B5EF4-FFF2-40B4-BE49-F238E27FC236}">
                  <a16:creationId xmlns:a16="http://schemas.microsoft.com/office/drawing/2014/main" id="{B78631C2-3E34-472B-971B-89B64210503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97051" y="1294244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9" name="Freeform 73">
              <a:extLst>
                <a:ext uri="{FF2B5EF4-FFF2-40B4-BE49-F238E27FC236}">
                  <a16:creationId xmlns:a16="http://schemas.microsoft.com/office/drawing/2014/main" id="{12AD4332-658D-4581-A4FA-77E9EEE3066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03401" y="129583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0" name="Freeform 74">
              <a:extLst>
                <a:ext uri="{FF2B5EF4-FFF2-40B4-BE49-F238E27FC236}">
                  <a16:creationId xmlns:a16="http://schemas.microsoft.com/office/drawing/2014/main" id="{2F964C5C-ABEB-46AD-AF11-E21197DDEBD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11338" y="1300435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1" name="Freeform 75">
              <a:extLst>
                <a:ext uri="{FF2B5EF4-FFF2-40B4-BE49-F238E27FC236}">
                  <a16:creationId xmlns:a16="http://schemas.microsoft.com/office/drawing/2014/main" id="{5047901B-38B7-4AB3-85A1-04202377FA7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11338" y="1302658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2" name="Freeform 76">
              <a:extLst>
                <a:ext uri="{FF2B5EF4-FFF2-40B4-BE49-F238E27FC236}">
                  <a16:creationId xmlns:a16="http://schemas.microsoft.com/office/drawing/2014/main" id="{D81A0E88-4416-4E15-A163-B23064ED407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19276" y="13086906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3" name="Freeform 77">
              <a:extLst>
                <a:ext uri="{FF2B5EF4-FFF2-40B4-BE49-F238E27FC236}">
                  <a16:creationId xmlns:a16="http://schemas.microsoft.com/office/drawing/2014/main" id="{15B7A97D-158D-460E-8909-77048B8C622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27213" y="1341551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4" name="Freeform 78">
              <a:extLst>
                <a:ext uri="{FF2B5EF4-FFF2-40B4-BE49-F238E27FC236}">
                  <a16:creationId xmlns:a16="http://schemas.microsoft.com/office/drawing/2014/main" id="{7C0D68C0-F864-4F10-8134-CEDA2315F44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33563" y="1355998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5" name="Freeform 79">
              <a:extLst>
                <a:ext uri="{FF2B5EF4-FFF2-40B4-BE49-F238E27FC236}">
                  <a16:creationId xmlns:a16="http://schemas.microsoft.com/office/drawing/2014/main" id="{CD552B00-BF0C-4737-9A5E-2B266AF3BEF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41501" y="135139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6" name="Freeform 80">
              <a:extLst>
                <a:ext uri="{FF2B5EF4-FFF2-40B4-BE49-F238E27FC236}">
                  <a16:creationId xmlns:a16="http://schemas.microsoft.com/office/drawing/2014/main" id="{00F613B2-E85A-48DF-A67A-3A8FF4F25CA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49438" y="13429806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7" name="Freeform 81">
              <a:extLst>
                <a:ext uri="{FF2B5EF4-FFF2-40B4-BE49-F238E27FC236}">
                  <a16:creationId xmlns:a16="http://schemas.microsoft.com/office/drawing/2014/main" id="{8C2BC8D5-EBF7-4C25-9269-33255A48722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57376" y="1294244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8" name="Freeform 82">
              <a:extLst>
                <a:ext uri="{FF2B5EF4-FFF2-40B4-BE49-F238E27FC236}">
                  <a16:creationId xmlns:a16="http://schemas.microsoft.com/office/drawing/2014/main" id="{ABE91D15-E77F-40EB-B666-20E720043E0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65313" y="1265351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9" name="Freeform 83">
              <a:extLst>
                <a:ext uri="{FF2B5EF4-FFF2-40B4-BE49-F238E27FC236}">
                  <a16:creationId xmlns:a16="http://schemas.microsoft.com/office/drawing/2014/main" id="{7974F98F-5792-48DA-B2B6-8557A5CBDC2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71663" y="1254715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0" name="Freeform 84">
              <a:extLst>
                <a:ext uri="{FF2B5EF4-FFF2-40B4-BE49-F238E27FC236}">
                  <a16:creationId xmlns:a16="http://schemas.microsoft.com/office/drawing/2014/main" id="{DB7C3559-1F19-45D9-8BA2-E59DE3378F6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79601" y="125614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1" name="Freeform 85">
              <a:extLst>
                <a:ext uri="{FF2B5EF4-FFF2-40B4-BE49-F238E27FC236}">
                  <a16:creationId xmlns:a16="http://schemas.microsoft.com/office/drawing/2014/main" id="{3CE9CD2D-CD81-4986-8312-DA9D464C37C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79601" y="125995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2" name="Freeform 86">
              <a:extLst>
                <a:ext uri="{FF2B5EF4-FFF2-40B4-BE49-F238E27FC236}">
                  <a16:creationId xmlns:a16="http://schemas.microsoft.com/office/drawing/2014/main" id="{CAC18882-6B5E-465F-9745-F5094C19E99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87538" y="1254715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3" name="Freeform 87">
              <a:extLst>
                <a:ext uri="{FF2B5EF4-FFF2-40B4-BE49-F238E27FC236}">
                  <a16:creationId xmlns:a16="http://schemas.microsoft.com/office/drawing/2014/main" id="{C2CE7352-38D7-436F-82F3-BD859ED3C85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95476" y="124931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4" name="Freeform 88">
              <a:extLst>
                <a:ext uri="{FF2B5EF4-FFF2-40B4-BE49-F238E27FC236}">
                  <a16:creationId xmlns:a16="http://schemas.microsoft.com/office/drawing/2014/main" id="{5EC11585-2553-48CA-A8CB-FF99B93A00F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03413" y="122264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5" name="Freeform 89">
              <a:extLst>
                <a:ext uri="{FF2B5EF4-FFF2-40B4-BE49-F238E27FC236}">
                  <a16:creationId xmlns:a16="http://schemas.microsoft.com/office/drawing/2014/main" id="{49E54AE5-67E9-4F9A-B315-7246EF9C991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09763" y="11974068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6" name="Freeform 90">
              <a:extLst>
                <a:ext uri="{FF2B5EF4-FFF2-40B4-BE49-F238E27FC236}">
                  <a16:creationId xmlns:a16="http://schemas.microsoft.com/office/drawing/2014/main" id="{82B0AA0E-E626-4793-B9D4-DD7EB5935F7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17701" y="11859768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81CC51E-19F1-4B2D-90FE-63398B53BB81}"/>
              </a:ext>
            </a:extLst>
          </p:cNvPr>
          <p:cNvGrpSpPr/>
          <p:nvPr/>
        </p:nvGrpSpPr>
        <p:grpSpPr>
          <a:xfrm>
            <a:off x="3173562" y="3347561"/>
            <a:ext cx="456564" cy="1151890"/>
            <a:chOff x="3292476" y="11484864"/>
            <a:chExt cx="456564" cy="1151890"/>
          </a:xfrm>
        </p:grpSpPr>
        <p:sp>
          <p:nvSpPr>
            <p:cNvPr id="4565" name="Freeform 197">
              <a:extLst>
                <a:ext uri="{FF2B5EF4-FFF2-40B4-BE49-F238E27FC236}">
                  <a16:creationId xmlns:a16="http://schemas.microsoft.com/office/drawing/2014/main" id="{3FB1C507-CDE5-4A52-9E7E-FD273565D8A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92476" y="1254531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66" name="Freeform 198">
              <a:extLst>
                <a:ext uri="{FF2B5EF4-FFF2-40B4-BE49-F238E27FC236}">
                  <a16:creationId xmlns:a16="http://schemas.microsoft.com/office/drawing/2014/main" id="{96AA26DC-A3B9-45D3-8495-AA55BA78994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92476" y="124453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67" name="Freeform 199">
              <a:extLst>
                <a:ext uri="{FF2B5EF4-FFF2-40B4-BE49-F238E27FC236}">
                  <a16:creationId xmlns:a16="http://schemas.microsoft.com/office/drawing/2014/main" id="{D83D0B4B-8BBE-4A6D-A986-8331E8481B8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00413" y="124611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68" name="Freeform 200">
              <a:extLst>
                <a:ext uri="{FF2B5EF4-FFF2-40B4-BE49-F238E27FC236}">
                  <a16:creationId xmlns:a16="http://schemas.microsoft.com/office/drawing/2014/main" id="{69185EF4-BCB3-42CD-9471-3E66260E6A5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08351" y="12399264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69" name="Freeform 201">
              <a:extLst>
                <a:ext uri="{FF2B5EF4-FFF2-40B4-BE49-F238E27FC236}">
                  <a16:creationId xmlns:a16="http://schemas.microsoft.com/office/drawing/2014/main" id="{F7AF169B-DEA4-4EAE-8E19-FD4C83A7728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16288" y="12284964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0" name="Freeform 202">
              <a:extLst>
                <a:ext uri="{FF2B5EF4-FFF2-40B4-BE49-F238E27FC236}">
                  <a16:creationId xmlns:a16="http://schemas.microsoft.com/office/drawing/2014/main" id="{5B66B033-D7A0-4D31-9F20-9519934E6AC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24226" y="123389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1" name="Freeform 203">
              <a:extLst>
                <a:ext uri="{FF2B5EF4-FFF2-40B4-BE49-F238E27FC236}">
                  <a16:creationId xmlns:a16="http://schemas.microsoft.com/office/drawing/2014/main" id="{E166B35C-B4F7-4341-9872-036083427A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30576" y="12361164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2" name="Freeform 204">
              <a:extLst>
                <a:ext uri="{FF2B5EF4-FFF2-40B4-BE49-F238E27FC236}">
                  <a16:creationId xmlns:a16="http://schemas.microsoft.com/office/drawing/2014/main" id="{635740B9-770D-4F20-95AF-4DE7234B059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38513" y="123691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3" name="Freeform 206">
              <a:extLst>
                <a:ext uri="{FF2B5EF4-FFF2-40B4-BE49-F238E27FC236}">
                  <a16:creationId xmlns:a16="http://schemas.microsoft.com/office/drawing/2014/main" id="{829A62A3-F706-406A-B0D5-B048EF253F3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46450" y="1248340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4" name="Freeform 207">
              <a:extLst>
                <a:ext uri="{FF2B5EF4-FFF2-40B4-BE49-F238E27FC236}">
                  <a16:creationId xmlns:a16="http://schemas.microsoft.com/office/drawing/2014/main" id="{B241E264-95E6-4A3C-A8B1-BFFBACC3AF8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54388" y="1252150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5" name="Freeform 208">
              <a:extLst>
                <a:ext uri="{FF2B5EF4-FFF2-40B4-BE49-F238E27FC236}">
                  <a16:creationId xmlns:a16="http://schemas.microsoft.com/office/drawing/2014/main" id="{061A6FEF-79C4-4A76-86D4-8CCED713813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62325" y="124992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6" name="Freeform 209">
              <a:extLst>
                <a:ext uri="{FF2B5EF4-FFF2-40B4-BE49-F238E27FC236}">
                  <a16:creationId xmlns:a16="http://schemas.microsoft.com/office/drawing/2014/main" id="{0CC735E2-534F-44E2-8BD7-68ECB0C73EB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68675" y="1250721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7" name="Freeform 210">
              <a:extLst>
                <a:ext uri="{FF2B5EF4-FFF2-40B4-BE49-F238E27FC236}">
                  <a16:creationId xmlns:a16="http://schemas.microsoft.com/office/drawing/2014/main" id="{CECDB42E-8C60-4E4D-929E-35DA5D4CD2F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68675" y="12437364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8" name="Freeform 211">
              <a:extLst>
                <a:ext uri="{FF2B5EF4-FFF2-40B4-BE49-F238E27FC236}">
                  <a16:creationId xmlns:a16="http://schemas.microsoft.com/office/drawing/2014/main" id="{6F665A28-FFCD-432D-8C9A-C2F652C2FEF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76613" y="1235481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9" name="Freeform 212">
              <a:extLst>
                <a:ext uri="{FF2B5EF4-FFF2-40B4-BE49-F238E27FC236}">
                  <a16:creationId xmlns:a16="http://schemas.microsoft.com/office/drawing/2014/main" id="{3D35D0DF-C0C2-4F32-9512-5C295CFD704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84550" y="12246864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0" name="Freeform 213">
              <a:extLst>
                <a:ext uri="{FF2B5EF4-FFF2-40B4-BE49-F238E27FC236}">
                  <a16:creationId xmlns:a16="http://schemas.microsoft.com/office/drawing/2014/main" id="{ADECB7BE-4DE0-4BC8-8FA0-FE4EA080D73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92488" y="121563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1" name="Freeform 214">
              <a:extLst>
                <a:ext uri="{FF2B5EF4-FFF2-40B4-BE49-F238E27FC236}">
                  <a16:creationId xmlns:a16="http://schemas.microsoft.com/office/drawing/2014/main" id="{A3240654-4B99-47A6-89FB-B56EED16297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98838" y="12170664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2" name="Freeform 215">
              <a:extLst>
                <a:ext uri="{FF2B5EF4-FFF2-40B4-BE49-F238E27FC236}">
                  <a16:creationId xmlns:a16="http://schemas.microsoft.com/office/drawing/2014/main" id="{B9EAA5F6-CC24-4869-A576-287EAC90811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06775" y="121024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3" name="Freeform 216">
              <a:extLst>
                <a:ext uri="{FF2B5EF4-FFF2-40B4-BE49-F238E27FC236}">
                  <a16:creationId xmlns:a16="http://schemas.microsoft.com/office/drawing/2014/main" id="{884EC81E-335F-41E3-91CB-719943CFACB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14713" y="119277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4" name="Freeform 217">
              <a:extLst>
                <a:ext uri="{FF2B5EF4-FFF2-40B4-BE49-F238E27FC236}">
                  <a16:creationId xmlns:a16="http://schemas.microsoft.com/office/drawing/2014/main" id="{CBCD8A53-F097-4229-ABBD-6DE8DBAAEEE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22650" y="119579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5" name="Freeform 218">
              <a:extLst>
                <a:ext uri="{FF2B5EF4-FFF2-40B4-BE49-F238E27FC236}">
                  <a16:creationId xmlns:a16="http://schemas.microsoft.com/office/drawing/2014/main" id="{4CE4BB22-68D4-4282-A404-BB2E548A970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30588" y="11903964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6" name="Freeform 219">
              <a:extLst>
                <a:ext uri="{FF2B5EF4-FFF2-40B4-BE49-F238E27FC236}">
                  <a16:creationId xmlns:a16="http://schemas.microsoft.com/office/drawing/2014/main" id="{FDE7A27C-8636-45FD-8610-48565601061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36938" y="11743626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7" name="Freeform 220">
              <a:extLst>
                <a:ext uri="{FF2B5EF4-FFF2-40B4-BE49-F238E27FC236}">
                  <a16:creationId xmlns:a16="http://schemas.microsoft.com/office/drawing/2014/main" id="{82C59258-9F70-4B5E-A9D5-C891D1639E3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44875" y="116071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8" name="Freeform 221">
              <a:extLst>
                <a:ext uri="{FF2B5EF4-FFF2-40B4-BE49-F238E27FC236}">
                  <a16:creationId xmlns:a16="http://schemas.microsoft.com/office/drawing/2014/main" id="{4F0392D2-7C00-4869-B244-3BDF5F77748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44875" y="116912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9" name="Freeform 222">
              <a:extLst>
                <a:ext uri="{FF2B5EF4-FFF2-40B4-BE49-F238E27FC236}">
                  <a16:creationId xmlns:a16="http://schemas.microsoft.com/office/drawing/2014/main" id="{6D1A5715-7E29-4FD0-9470-CDFD0CF07BC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52813" y="116912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0" name="Freeform 223">
              <a:extLst>
                <a:ext uri="{FF2B5EF4-FFF2-40B4-BE49-F238E27FC236}">
                  <a16:creationId xmlns:a16="http://schemas.microsoft.com/office/drawing/2014/main" id="{10E6A485-6C28-45E4-9AC3-8DD0E3EEFBE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60750" y="11591226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1" name="Freeform 224">
              <a:extLst>
                <a:ext uri="{FF2B5EF4-FFF2-40B4-BE49-F238E27FC236}">
                  <a16:creationId xmlns:a16="http://schemas.microsoft.com/office/drawing/2014/main" id="{938FAEF0-D4F7-4FB6-A83B-7780D914E71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68688" y="115467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2" name="Freeform 225">
              <a:extLst>
                <a:ext uri="{FF2B5EF4-FFF2-40B4-BE49-F238E27FC236}">
                  <a16:creationId xmlns:a16="http://schemas.microsoft.com/office/drawing/2014/main" id="{E82ECFA8-633E-47DE-99CC-EE1633E2A75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75038" y="115309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3" name="Freeform 226">
              <a:extLst>
                <a:ext uri="{FF2B5EF4-FFF2-40B4-BE49-F238E27FC236}">
                  <a16:creationId xmlns:a16="http://schemas.microsoft.com/office/drawing/2014/main" id="{146BB96A-E201-459A-A28E-B6E680E9C67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82975" y="115388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4" name="Freeform 227">
              <a:extLst>
                <a:ext uri="{FF2B5EF4-FFF2-40B4-BE49-F238E27FC236}">
                  <a16:creationId xmlns:a16="http://schemas.microsoft.com/office/drawing/2014/main" id="{804A826E-4EE4-4E71-879D-18B3D4D064A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90913" y="116531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5" name="Freeform 228">
              <a:extLst>
                <a:ext uri="{FF2B5EF4-FFF2-40B4-BE49-F238E27FC236}">
                  <a16:creationId xmlns:a16="http://schemas.microsoft.com/office/drawing/2014/main" id="{BC9B4BD4-EF17-41D1-804C-CCDD5735867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98850" y="116991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6" name="Freeform 229">
              <a:extLst>
                <a:ext uri="{FF2B5EF4-FFF2-40B4-BE49-F238E27FC236}">
                  <a16:creationId xmlns:a16="http://schemas.microsoft.com/office/drawing/2014/main" id="{9B4C7548-1EBE-4A85-A67D-5AD2B04C947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05200" y="1175156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7" name="Freeform 230">
              <a:extLst>
                <a:ext uri="{FF2B5EF4-FFF2-40B4-BE49-F238E27FC236}">
                  <a16:creationId xmlns:a16="http://schemas.microsoft.com/office/drawing/2014/main" id="{20D48242-8057-46DA-AD45-48681DC88B1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05200" y="118357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8" name="Freeform 231">
              <a:extLst>
                <a:ext uri="{FF2B5EF4-FFF2-40B4-BE49-F238E27FC236}">
                  <a16:creationId xmlns:a16="http://schemas.microsoft.com/office/drawing/2014/main" id="{A0094DF8-A376-4291-ADD8-5179C56F0DD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13138" y="118817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9" name="Freeform 232">
              <a:extLst>
                <a:ext uri="{FF2B5EF4-FFF2-40B4-BE49-F238E27FC236}">
                  <a16:creationId xmlns:a16="http://schemas.microsoft.com/office/drawing/2014/main" id="{CA291BCC-4E19-4623-A6C8-A75D32BC190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21075" y="119579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0" name="Freeform 233">
              <a:extLst>
                <a:ext uri="{FF2B5EF4-FFF2-40B4-BE49-F238E27FC236}">
                  <a16:creationId xmlns:a16="http://schemas.microsoft.com/office/drawing/2014/main" id="{510FD7F0-4903-42C1-BC0E-5A3A1148497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29013" y="1202620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1" name="Freeform 234">
              <a:extLst>
                <a:ext uri="{FF2B5EF4-FFF2-40B4-BE49-F238E27FC236}">
                  <a16:creationId xmlns:a16="http://schemas.microsoft.com/office/drawing/2014/main" id="{921CF6C2-B9EE-47DE-85C5-2575F624BE4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36950" y="12086526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2" name="Freeform 235">
              <a:extLst>
                <a:ext uri="{FF2B5EF4-FFF2-40B4-BE49-F238E27FC236}">
                  <a16:creationId xmlns:a16="http://schemas.microsoft.com/office/drawing/2014/main" id="{F817E7DA-B1E1-4482-B422-F7DB3778F4D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43300" y="120420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3" name="Freeform 236">
              <a:extLst>
                <a:ext uri="{FF2B5EF4-FFF2-40B4-BE49-F238E27FC236}">
                  <a16:creationId xmlns:a16="http://schemas.microsoft.com/office/drawing/2014/main" id="{4DCE1624-5173-49FF-8659-BD461D5A4EB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51238" y="120420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4" name="Freeform 237">
              <a:extLst>
                <a:ext uri="{FF2B5EF4-FFF2-40B4-BE49-F238E27FC236}">
                  <a16:creationId xmlns:a16="http://schemas.microsoft.com/office/drawing/2014/main" id="{6134CAEE-7A77-40F4-B92D-53112EA3609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59175" y="1200397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5" name="Freeform 238">
              <a:extLst>
                <a:ext uri="{FF2B5EF4-FFF2-40B4-BE49-F238E27FC236}">
                  <a16:creationId xmlns:a16="http://schemas.microsoft.com/office/drawing/2014/main" id="{7585E430-24A4-4F8E-B591-D4A16627170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67113" y="1206430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6" name="Freeform 239">
              <a:extLst>
                <a:ext uri="{FF2B5EF4-FFF2-40B4-BE49-F238E27FC236}">
                  <a16:creationId xmlns:a16="http://schemas.microsoft.com/office/drawing/2014/main" id="{F43420F8-3BB4-4888-BD26-ACAC8791EF6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75050" y="11972226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7" name="Freeform 240">
              <a:extLst>
                <a:ext uri="{FF2B5EF4-FFF2-40B4-BE49-F238E27FC236}">
                  <a16:creationId xmlns:a16="http://schemas.microsoft.com/office/drawing/2014/main" id="{51FE63BC-77E6-4BAF-A6C7-126AAB0E2AF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81400" y="118817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" name="Freeform 241">
              <a:extLst>
                <a:ext uri="{FF2B5EF4-FFF2-40B4-BE49-F238E27FC236}">
                  <a16:creationId xmlns:a16="http://schemas.microsoft.com/office/drawing/2014/main" id="{5C7518A6-DE1C-4501-B55D-2ED97C90D03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89338" y="1178966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" name="Freeform 242">
              <a:extLst>
                <a:ext uri="{FF2B5EF4-FFF2-40B4-BE49-F238E27FC236}">
                  <a16:creationId xmlns:a16="http://schemas.microsoft.com/office/drawing/2014/main" id="{3E5097DA-3044-44F0-869B-08E7FA01EAF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89338" y="11819826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" name="Freeform 243">
              <a:extLst>
                <a:ext uri="{FF2B5EF4-FFF2-40B4-BE49-F238E27FC236}">
                  <a16:creationId xmlns:a16="http://schemas.microsoft.com/office/drawing/2014/main" id="{AFA5B1A9-7027-42AD-B6FD-D8D8E19FA29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97275" y="11865864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1" name="Freeform 244">
              <a:extLst>
                <a:ext uri="{FF2B5EF4-FFF2-40B4-BE49-F238E27FC236}">
                  <a16:creationId xmlns:a16="http://schemas.microsoft.com/office/drawing/2014/main" id="{4AD6BEEA-A776-4509-8ECB-D032B0C515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05213" y="11881739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2" name="Freeform 245">
              <a:extLst>
                <a:ext uri="{FF2B5EF4-FFF2-40B4-BE49-F238E27FC236}">
                  <a16:creationId xmlns:a16="http://schemas.microsoft.com/office/drawing/2014/main" id="{39CB806D-A3F3-4477-AD45-9F892491FFC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11563" y="11819826"/>
              <a:ext cx="91440" cy="92804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3" name="Freeform 246">
              <a:extLst>
                <a:ext uri="{FF2B5EF4-FFF2-40B4-BE49-F238E27FC236}">
                  <a16:creationId xmlns:a16="http://schemas.microsoft.com/office/drawing/2014/main" id="{75726913-E81A-42AB-81DD-5BD14B7A0E9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19500" y="11767439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4" name="Freeform 247">
              <a:extLst>
                <a:ext uri="{FF2B5EF4-FFF2-40B4-BE49-F238E27FC236}">
                  <a16:creationId xmlns:a16="http://schemas.microsoft.com/office/drawing/2014/main" id="{3DBEEB25-AD56-4D96-A060-075145320D1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27438" y="1164520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5" name="Freeform 248">
              <a:extLst>
                <a:ext uri="{FF2B5EF4-FFF2-40B4-BE49-F238E27FC236}">
                  <a16:creationId xmlns:a16="http://schemas.microsoft.com/office/drawing/2014/main" id="{A81B016A-FBAF-496E-B2BC-B263DC49E26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35375" y="1160710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6" name="Freeform 249">
              <a:extLst>
                <a:ext uri="{FF2B5EF4-FFF2-40B4-BE49-F238E27FC236}">
                  <a16:creationId xmlns:a16="http://schemas.microsoft.com/office/drawing/2014/main" id="{B9B132E9-70D5-4F88-82E2-B0FF6D5FCCE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43313" y="11515026"/>
              <a:ext cx="91440" cy="92804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7" name="Freeform 250">
              <a:extLst>
                <a:ext uri="{FF2B5EF4-FFF2-40B4-BE49-F238E27FC236}">
                  <a16:creationId xmlns:a16="http://schemas.microsoft.com/office/drawing/2014/main" id="{6580964D-0A33-4039-AEA1-FB699584015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49663" y="1148486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8" name="Freeform 251">
              <a:extLst>
                <a:ext uri="{FF2B5EF4-FFF2-40B4-BE49-F238E27FC236}">
                  <a16:creationId xmlns:a16="http://schemas.microsoft.com/office/drawing/2014/main" id="{ED6D3AC7-2709-4ABC-BED1-7C270AEDC86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57600" y="11522964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9" name="Freeform 252">
              <a:extLst>
                <a:ext uri="{FF2B5EF4-FFF2-40B4-BE49-F238E27FC236}">
                  <a16:creationId xmlns:a16="http://schemas.microsoft.com/office/drawing/2014/main" id="{DBD352D7-8919-4416-AC92-BC6068A8A4F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57600" y="1158487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A0853C-4999-4FFD-83B8-E3FC3C98788C}"/>
              </a:ext>
            </a:extLst>
          </p:cNvPr>
          <p:cNvCxnSpPr/>
          <p:nvPr/>
        </p:nvCxnSpPr>
        <p:spPr>
          <a:xfrm>
            <a:off x="1346225" y="4858798"/>
            <a:ext cx="640080" cy="0"/>
          </a:xfrm>
          <a:prstGeom prst="line">
            <a:avLst/>
          </a:pr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3" name="Straight Connector 972">
            <a:extLst>
              <a:ext uri="{FF2B5EF4-FFF2-40B4-BE49-F238E27FC236}">
                <a16:creationId xmlns:a16="http://schemas.microsoft.com/office/drawing/2014/main" id="{9C8759BF-55F5-43AD-A08E-79EF66C2BFF0}"/>
              </a:ext>
            </a:extLst>
          </p:cNvPr>
          <p:cNvCxnSpPr/>
          <p:nvPr/>
        </p:nvCxnSpPr>
        <p:spPr>
          <a:xfrm>
            <a:off x="2212806" y="3864197"/>
            <a:ext cx="640080" cy="0"/>
          </a:xfrm>
          <a:prstGeom prst="line">
            <a:avLst/>
          </a:pr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4" name="Straight Connector 973">
            <a:extLst>
              <a:ext uri="{FF2B5EF4-FFF2-40B4-BE49-F238E27FC236}">
                <a16:creationId xmlns:a16="http://schemas.microsoft.com/office/drawing/2014/main" id="{2BAD6F66-14F0-4978-9A48-50D8561F6CAD}"/>
              </a:ext>
            </a:extLst>
          </p:cNvPr>
          <p:cNvCxnSpPr/>
          <p:nvPr/>
        </p:nvCxnSpPr>
        <p:spPr>
          <a:xfrm>
            <a:off x="3081486" y="3823049"/>
            <a:ext cx="640080" cy="0"/>
          </a:xfrm>
          <a:prstGeom prst="line">
            <a:avLst/>
          </a:pr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5" name="Straight Connector 974">
            <a:extLst>
              <a:ext uri="{FF2B5EF4-FFF2-40B4-BE49-F238E27FC236}">
                <a16:creationId xmlns:a16="http://schemas.microsoft.com/office/drawing/2014/main" id="{8EAAE0C8-943B-4916-AD09-8E7C2CC2ADBE}"/>
              </a:ext>
            </a:extLst>
          </p:cNvPr>
          <p:cNvCxnSpPr/>
          <p:nvPr/>
        </p:nvCxnSpPr>
        <p:spPr>
          <a:xfrm>
            <a:off x="3919686" y="4588415"/>
            <a:ext cx="640080" cy="0"/>
          </a:xfrm>
          <a:prstGeom prst="line">
            <a:avLst/>
          </a:pr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6" name="Straight Connector 975">
            <a:extLst>
              <a:ext uri="{FF2B5EF4-FFF2-40B4-BE49-F238E27FC236}">
                <a16:creationId xmlns:a16="http://schemas.microsoft.com/office/drawing/2014/main" id="{BF68F148-4422-4C28-90FD-E981E2A7EF6B}"/>
              </a:ext>
            </a:extLst>
          </p:cNvPr>
          <p:cNvCxnSpPr/>
          <p:nvPr/>
        </p:nvCxnSpPr>
        <p:spPr>
          <a:xfrm>
            <a:off x="4736043" y="4152233"/>
            <a:ext cx="603504" cy="0"/>
          </a:xfrm>
          <a:prstGeom prst="line">
            <a:avLst/>
          </a:pr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9" name="Group 978">
            <a:extLst>
              <a:ext uri="{FF2B5EF4-FFF2-40B4-BE49-F238E27FC236}">
                <a16:creationId xmlns:a16="http://schemas.microsoft.com/office/drawing/2014/main" id="{C75C798B-2DF6-4F30-83EC-5350306D5032}"/>
              </a:ext>
            </a:extLst>
          </p:cNvPr>
          <p:cNvGrpSpPr/>
          <p:nvPr/>
        </p:nvGrpSpPr>
        <p:grpSpPr>
          <a:xfrm>
            <a:off x="1956774" y="4664297"/>
            <a:ext cx="612091" cy="369332"/>
            <a:chOff x="1443155" y="2468869"/>
            <a:chExt cx="612091" cy="369332"/>
          </a:xfrm>
        </p:grpSpPr>
        <p:sp>
          <p:nvSpPr>
            <p:cNvPr id="980" name="Rectangle 979">
              <a:extLst>
                <a:ext uri="{FF2B5EF4-FFF2-40B4-BE49-F238E27FC236}">
                  <a16:creationId xmlns:a16="http://schemas.microsoft.com/office/drawing/2014/main" id="{288B55F1-20EC-4BB5-8A0F-AD80579094C3}"/>
                </a:ext>
              </a:extLst>
            </p:cNvPr>
            <p:cNvSpPr/>
            <p:nvPr/>
          </p:nvSpPr>
          <p:spPr>
            <a:xfrm>
              <a:off x="1527725" y="2532777"/>
              <a:ext cx="411480" cy="2725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1" name="TextBox 980">
              <a:extLst>
                <a:ext uri="{FF2B5EF4-FFF2-40B4-BE49-F238E27FC236}">
                  <a16:creationId xmlns:a16="http://schemas.microsoft.com/office/drawing/2014/main" id="{44B5DCC7-CD47-45FA-A8FA-1A0CC667EA3B}"/>
                </a:ext>
              </a:extLst>
            </p:cNvPr>
            <p:cNvSpPr txBox="1"/>
            <p:nvPr/>
          </p:nvSpPr>
          <p:spPr>
            <a:xfrm>
              <a:off x="1443155" y="2468869"/>
              <a:ext cx="612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vg</a:t>
              </a:r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CB0F898-2B2A-421D-B2B0-50BEBA25D9DA}"/>
              </a:ext>
            </a:extLst>
          </p:cNvPr>
          <p:cNvCxnSpPr/>
          <p:nvPr/>
        </p:nvCxnSpPr>
        <p:spPr>
          <a:xfrm>
            <a:off x="1346225" y="4316665"/>
            <a:ext cx="3666259" cy="0"/>
          </a:xfrm>
          <a:prstGeom prst="line">
            <a:avLst/>
          </a:pr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7B1F287-D7C9-4C79-B675-6C8B90D42C42}"/>
              </a:ext>
            </a:extLst>
          </p:cNvPr>
          <p:cNvGrpSpPr/>
          <p:nvPr/>
        </p:nvGrpSpPr>
        <p:grpSpPr>
          <a:xfrm>
            <a:off x="1753702" y="4995323"/>
            <a:ext cx="2415111" cy="358726"/>
            <a:chOff x="1872616" y="3988626"/>
            <a:chExt cx="2415111" cy="358726"/>
          </a:xfrm>
        </p:grpSpPr>
        <p:cxnSp>
          <p:nvCxnSpPr>
            <p:cNvPr id="3587" name="Straight Arrow Connector 3586">
              <a:extLst>
                <a:ext uri="{FF2B5EF4-FFF2-40B4-BE49-F238E27FC236}">
                  <a16:creationId xmlns:a16="http://schemas.microsoft.com/office/drawing/2014/main" id="{011B7CBC-B4AD-4F8D-881E-E2C529129B49}"/>
                </a:ext>
              </a:extLst>
            </p:cNvPr>
            <p:cNvCxnSpPr>
              <a:cxnSpLocks/>
              <a:stCxn id="986" idx="1"/>
              <a:endCxn id="4442" idx="1"/>
            </p:cNvCxnSpPr>
            <p:nvPr/>
          </p:nvCxnSpPr>
          <p:spPr>
            <a:xfrm flipH="1" flipV="1">
              <a:off x="1872616" y="3988626"/>
              <a:ext cx="489584" cy="189449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6" name="TextBox 985">
              <a:extLst>
                <a:ext uri="{FF2B5EF4-FFF2-40B4-BE49-F238E27FC236}">
                  <a16:creationId xmlns:a16="http://schemas.microsoft.com/office/drawing/2014/main" id="{48AF093A-229F-4082-8BE2-F6502751441F}"/>
                </a:ext>
              </a:extLst>
            </p:cNvPr>
            <p:cNvSpPr txBox="1"/>
            <p:nvPr/>
          </p:nvSpPr>
          <p:spPr>
            <a:xfrm>
              <a:off x="2362200" y="4008798"/>
              <a:ext cx="19255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tual Nulling Data</a:t>
              </a:r>
            </a:p>
          </p:txBody>
        </p:sp>
      </p:grpSp>
      <p:sp>
        <p:nvSpPr>
          <p:cNvPr id="1004" name="Freeform 33">
            <a:extLst>
              <a:ext uri="{FF2B5EF4-FFF2-40B4-BE49-F238E27FC236}">
                <a16:creationId xmlns:a16="http://schemas.microsoft.com/office/drawing/2014/main" id="{36AB825A-92D5-44E3-BC58-EA862D005982}"/>
              </a:ext>
            </a:extLst>
          </p:cNvPr>
          <p:cNvSpPr>
            <a:spLocks/>
          </p:cNvSpPr>
          <p:nvPr/>
        </p:nvSpPr>
        <p:spPr bwMode="auto">
          <a:xfrm>
            <a:off x="10384536" y="4024217"/>
            <a:ext cx="142875" cy="144463"/>
          </a:xfrm>
          <a:custGeom>
            <a:avLst/>
            <a:gdLst>
              <a:gd name="T0" fmla="*/ 45 w 90"/>
              <a:gd name="T1" fmla="*/ 0 h 91"/>
              <a:gd name="T2" fmla="*/ 90 w 90"/>
              <a:gd name="T3" fmla="*/ 45 h 91"/>
              <a:gd name="T4" fmla="*/ 45 w 90"/>
              <a:gd name="T5" fmla="*/ 91 h 91"/>
              <a:gd name="T6" fmla="*/ 0 w 90"/>
              <a:gd name="T7" fmla="*/ 45 h 91"/>
              <a:gd name="T8" fmla="*/ 45 w 90"/>
              <a:gd name="T9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1">
                <a:moveTo>
                  <a:pt x="45" y="0"/>
                </a:moveTo>
                <a:lnTo>
                  <a:pt x="90" y="45"/>
                </a:lnTo>
                <a:lnTo>
                  <a:pt x="45" y="91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C00000"/>
          </a:solidFill>
          <a:ln w="25400" cap="flat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C37FB8-7CFC-40EC-8A25-3964F1267E3A}"/>
              </a:ext>
            </a:extLst>
          </p:cNvPr>
          <p:cNvGrpSpPr/>
          <p:nvPr/>
        </p:nvGrpSpPr>
        <p:grpSpPr>
          <a:xfrm>
            <a:off x="6975348" y="1814623"/>
            <a:ext cx="4074401" cy="369332"/>
            <a:chOff x="12028111" y="912352"/>
            <a:chExt cx="4074401" cy="369332"/>
          </a:xfrm>
        </p:grpSpPr>
        <p:sp>
          <p:nvSpPr>
            <p:cNvPr id="838" name="Freeform 28">
              <a:extLst>
                <a:ext uri="{FF2B5EF4-FFF2-40B4-BE49-F238E27FC236}">
                  <a16:creationId xmlns:a16="http://schemas.microsoft.com/office/drawing/2014/main" id="{2EB8B930-53EF-4C0F-98F2-16ABB8A177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8111" y="1032155"/>
              <a:ext cx="144463" cy="142875"/>
            </a:xfrm>
            <a:custGeom>
              <a:avLst/>
              <a:gdLst>
                <a:gd name="T0" fmla="*/ 46 w 91"/>
                <a:gd name="T1" fmla="*/ 0 h 90"/>
                <a:gd name="T2" fmla="*/ 91 w 91"/>
                <a:gd name="T3" fmla="*/ 45 h 90"/>
                <a:gd name="T4" fmla="*/ 46 w 91"/>
                <a:gd name="T5" fmla="*/ 90 h 90"/>
                <a:gd name="T6" fmla="*/ 0 w 91"/>
                <a:gd name="T7" fmla="*/ 45 h 90"/>
                <a:gd name="T8" fmla="*/ 46 w 91"/>
                <a:gd name="T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0">
                  <a:moveTo>
                    <a:pt x="46" y="0"/>
                  </a:moveTo>
                  <a:lnTo>
                    <a:pt x="91" y="45"/>
                  </a:lnTo>
                  <a:lnTo>
                    <a:pt x="46" y="90"/>
                  </a:lnTo>
                  <a:lnTo>
                    <a:pt x="0" y="45"/>
                  </a:lnTo>
                  <a:lnTo>
                    <a:pt x="46" y="0"/>
                  </a:lnTo>
                  <a:close/>
                </a:path>
              </a:pathLst>
            </a:custGeom>
            <a:noFill/>
            <a:ln w="25400" cap="flat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D72CF17-C262-46E9-8AE2-FAA23AFD0402}"/>
                </a:ext>
              </a:extLst>
            </p:cNvPr>
            <p:cNvSpPr txBox="1"/>
            <p:nvPr/>
          </p:nvSpPr>
          <p:spPr>
            <a:xfrm>
              <a:off x="12222924" y="912352"/>
              <a:ext cx="3879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M2F Iterations 1 through 4 (</a:t>
              </a:r>
              <a:r>
                <a:rPr lang="en-US" i="1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3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 ≠ 0) </a:t>
              </a:r>
            </a:p>
          </p:txBody>
        </p:sp>
      </p:grpSp>
      <p:grpSp>
        <p:nvGrpSpPr>
          <p:cNvPr id="847" name="Group 846">
            <a:extLst>
              <a:ext uri="{FF2B5EF4-FFF2-40B4-BE49-F238E27FC236}">
                <a16:creationId xmlns:a16="http://schemas.microsoft.com/office/drawing/2014/main" id="{96955F74-79CE-472D-9DE8-F8A5F14F64FE}"/>
              </a:ext>
            </a:extLst>
          </p:cNvPr>
          <p:cNvGrpSpPr/>
          <p:nvPr/>
        </p:nvGrpSpPr>
        <p:grpSpPr>
          <a:xfrm>
            <a:off x="6967791" y="2130352"/>
            <a:ext cx="1845314" cy="369332"/>
            <a:chOff x="-2214557" y="228600"/>
            <a:chExt cx="1845314" cy="369332"/>
          </a:xfrm>
        </p:grpSpPr>
        <p:sp>
          <p:nvSpPr>
            <p:cNvPr id="848" name="Oval 35">
              <a:extLst>
                <a:ext uri="{FF2B5EF4-FFF2-40B4-BE49-F238E27FC236}">
                  <a16:creationId xmlns:a16="http://schemas.microsoft.com/office/drawing/2014/main" id="{7CFFC7C5-8A57-4F91-B2EF-0AD793C30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214557" y="342900"/>
              <a:ext cx="149225" cy="135659"/>
            </a:xfrm>
            <a:prstGeom prst="ellipse">
              <a:avLst/>
            </a:pr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9" name="TextBox 848">
              <a:extLst>
                <a:ext uri="{FF2B5EF4-FFF2-40B4-BE49-F238E27FC236}">
                  <a16:creationId xmlns:a16="http://schemas.microsoft.com/office/drawing/2014/main" id="{5CCFBFB1-CB46-4DF8-AC99-951CEA6E443C}"/>
                </a:ext>
              </a:extLst>
            </p:cNvPr>
            <p:cNvSpPr txBox="1"/>
            <p:nvPr/>
          </p:nvSpPr>
          <p:spPr>
            <a:xfrm>
              <a:off x="-2011680" y="228600"/>
              <a:ext cx="1642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M2F &amp; Theory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1A86CC4-17FE-4077-A17A-5658F0263C2D}"/>
              </a:ext>
            </a:extLst>
          </p:cNvPr>
          <p:cNvGrpSpPr/>
          <p:nvPr/>
        </p:nvGrpSpPr>
        <p:grpSpPr>
          <a:xfrm>
            <a:off x="7002780" y="2456306"/>
            <a:ext cx="2580703" cy="369332"/>
            <a:chOff x="6836923" y="1656667"/>
            <a:chExt cx="2580703" cy="369332"/>
          </a:xfrm>
        </p:grpSpPr>
        <p:sp>
          <p:nvSpPr>
            <p:cNvPr id="856" name="Rectangle 40">
              <a:extLst>
                <a:ext uri="{FF2B5EF4-FFF2-40B4-BE49-F238E27FC236}">
                  <a16:creationId xmlns:a16="http://schemas.microsoft.com/office/drawing/2014/main" id="{C48A24B7-F037-4187-9A45-5510BBC97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6923" y="1805940"/>
              <a:ext cx="101600" cy="101600"/>
            </a:xfrm>
            <a:prstGeom prst="rect">
              <a:avLst/>
            </a:prstGeom>
            <a:solidFill>
              <a:srgbClr val="0000FF"/>
            </a:solidFill>
            <a:ln w="254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62" name="TextBox 861">
              <a:extLst>
                <a:ext uri="{FF2B5EF4-FFF2-40B4-BE49-F238E27FC236}">
                  <a16:creationId xmlns:a16="http://schemas.microsoft.com/office/drawing/2014/main" id="{28147223-D99E-4CBA-A4B1-C4E58A72CA61}"/>
                </a:ext>
              </a:extLst>
            </p:cNvPr>
            <p:cNvSpPr txBox="1"/>
            <p:nvPr/>
          </p:nvSpPr>
          <p:spPr>
            <a:xfrm>
              <a:off x="7001515" y="1656667"/>
              <a:ext cx="24161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Non-Nulling Algorithm</a:t>
              </a:r>
            </a:p>
          </p:txBody>
        </p:sp>
      </p:grpSp>
      <p:grpSp>
        <p:nvGrpSpPr>
          <p:cNvPr id="867" name="Group 866">
            <a:extLst>
              <a:ext uri="{FF2B5EF4-FFF2-40B4-BE49-F238E27FC236}">
                <a16:creationId xmlns:a16="http://schemas.microsoft.com/office/drawing/2014/main" id="{3135B1E6-7199-4547-9222-FF8CE70191DD}"/>
              </a:ext>
            </a:extLst>
          </p:cNvPr>
          <p:cNvGrpSpPr/>
          <p:nvPr/>
        </p:nvGrpSpPr>
        <p:grpSpPr>
          <a:xfrm>
            <a:off x="6975348" y="1489233"/>
            <a:ext cx="3252060" cy="369332"/>
            <a:chOff x="12028111" y="912352"/>
            <a:chExt cx="3252060" cy="369332"/>
          </a:xfrm>
        </p:grpSpPr>
        <p:sp>
          <p:nvSpPr>
            <p:cNvPr id="868" name="Freeform 28">
              <a:extLst>
                <a:ext uri="{FF2B5EF4-FFF2-40B4-BE49-F238E27FC236}">
                  <a16:creationId xmlns:a16="http://schemas.microsoft.com/office/drawing/2014/main" id="{5DF2A4A0-D1A0-496C-BE21-9C76EEA0E3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8111" y="1032155"/>
              <a:ext cx="144463" cy="142875"/>
            </a:xfrm>
            <a:custGeom>
              <a:avLst/>
              <a:gdLst>
                <a:gd name="T0" fmla="*/ 46 w 91"/>
                <a:gd name="T1" fmla="*/ 0 h 90"/>
                <a:gd name="T2" fmla="*/ 91 w 91"/>
                <a:gd name="T3" fmla="*/ 45 h 90"/>
                <a:gd name="T4" fmla="*/ 46 w 91"/>
                <a:gd name="T5" fmla="*/ 90 h 90"/>
                <a:gd name="T6" fmla="*/ 0 w 91"/>
                <a:gd name="T7" fmla="*/ 45 h 90"/>
                <a:gd name="T8" fmla="*/ 46 w 91"/>
                <a:gd name="T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0">
                  <a:moveTo>
                    <a:pt x="46" y="0"/>
                  </a:moveTo>
                  <a:lnTo>
                    <a:pt x="91" y="45"/>
                  </a:lnTo>
                  <a:lnTo>
                    <a:pt x="46" y="90"/>
                  </a:lnTo>
                  <a:lnTo>
                    <a:pt x="0" y="45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C00000"/>
            </a:solidFill>
            <a:ln w="25400" cap="flat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69" name="TextBox 868">
              <a:extLst>
                <a:ext uri="{FF2B5EF4-FFF2-40B4-BE49-F238E27FC236}">
                  <a16:creationId xmlns:a16="http://schemas.microsoft.com/office/drawing/2014/main" id="{F1B44E37-1942-44EA-8F2D-EBA194995D2B}"/>
                </a:ext>
              </a:extLst>
            </p:cNvPr>
            <p:cNvSpPr txBox="1"/>
            <p:nvPr/>
          </p:nvSpPr>
          <p:spPr>
            <a:xfrm>
              <a:off x="12222924" y="912352"/>
              <a:ext cx="30572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Method 2F (M2F) Iteration 5</a:t>
              </a:r>
            </a:p>
          </p:txBody>
        </p:sp>
      </p:grpSp>
      <p:grpSp>
        <p:nvGrpSpPr>
          <p:cNvPr id="870" name="Group 869">
            <a:extLst>
              <a:ext uri="{FF2B5EF4-FFF2-40B4-BE49-F238E27FC236}">
                <a16:creationId xmlns:a16="http://schemas.microsoft.com/office/drawing/2014/main" id="{3FBDD179-53D5-48FC-8BF2-14050E70D120}"/>
              </a:ext>
            </a:extLst>
          </p:cNvPr>
          <p:cNvGrpSpPr/>
          <p:nvPr/>
        </p:nvGrpSpPr>
        <p:grpSpPr>
          <a:xfrm>
            <a:off x="1481286" y="3722465"/>
            <a:ext cx="410528" cy="1791653"/>
            <a:chOff x="1598613" y="11859768"/>
            <a:chExt cx="410528" cy="1791653"/>
          </a:xfrm>
        </p:grpSpPr>
        <p:sp>
          <p:nvSpPr>
            <p:cNvPr id="871" name="Freeform 44">
              <a:extLst>
                <a:ext uri="{FF2B5EF4-FFF2-40B4-BE49-F238E27FC236}">
                  <a16:creationId xmlns:a16="http://schemas.microsoft.com/office/drawing/2014/main" id="{D270CF2B-F8DE-408E-A5CC-3B3317E8D28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98613" y="12896406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2" name="Freeform 45">
              <a:extLst>
                <a:ext uri="{FF2B5EF4-FFF2-40B4-BE49-F238E27FC236}">
                  <a16:creationId xmlns:a16="http://schemas.microsoft.com/office/drawing/2014/main" id="{9A36E330-6C4C-449C-88B0-C3A1C8A72B2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06551" y="1295831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3" name="Freeform 46">
              <a:extLst>
                <a:ext uri="{FF2B5EF4-FFF2-40B4-BE49-F238E27FC236}">
                  <a16:creationId xmlns:a16="http://schemas.microsoft.com/office/drawing/2014/main" id="{B38D13D2-DEFE-46FB-94FA-48587F4D4E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4488" y="12972606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4" name="Freeform 47">
              <a:extLst>
                <a:ext uri="{FF2B5EF4-FFF2-40B4-BE49-F238E27FC236}">
                  <a16:creationId xmlns:a16="http://schemas.microsoft.com/office/drawing/2014/main" id="{A76816FD-A0D7-4A2E-97B2-913E50A1CDE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20838" y="130345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5" name="Freeform 48">
              <a:extLst>
                <a:ext uri="{FF2B5EF4-FFF2-40B4-BE49-F238E27FC236}">
                  <a16:creationId xmlns:a16="http://schemas.microsoft.com/office/drawing/2014/main" id="{8060496A-F6A1-495B-96A3-C8D2B1ECA59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28776" y="130948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6" name="Freeform 49">
              <a:extLst>
                <a:ext uri="{FF2B5EF4-FFF2-40B4-BE49-F238E27FC236}">
                  <a16:creationId xmlns:a16="http://schemas.microsoft.com/office/drawing/2014/main" id="{E7AB2983-032C-4958-B564-2D525EA9BC7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36713" y="130345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7" name="Freeform 50">
              <a:extLst>
                <a:ext uri="{FF2B5EF4-FFF2-40B4-BE49-F238E27FC236}">
                  <a16:creationId xmlns:a16="http://schemas.microsoft.com/office/drawing/2014/main" id="{E64359DD-6D2F-4E02-82E8-ED8865B3927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44651" y="12858306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8" name="Freeform 51">
              <a:extLst>
                <a:ext uri="{FF2B5EF4-FFF2-40B4-BE49-F238E27FC236}">
                  <a16:creationId xmlns:a16="http://schemas.microsoft.com/office/drawing/2014/main" id="{7D2ECC23-B029-417A-9CB4-4B72F99076A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52588" y="128360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9" name="Freeform 52">
              <a:extLst>
                <a:ext uri="{FF2B5EF4-FFF2-40B4-BE49-F238E27FC236}">
                  <a16:creationId xmlns:a16="http://schemas.microsoft.com/office/drawing/2014/main" id="{8829BE88-189D-47A1-A3F2-51152839D3B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58938" y="12934506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0" name="Freeform 53">
              <a:extLst>
                <a:ext uri="{FF2B5EF4-FFF2-40B4-BE49-F238E27FC236}">
                  <a16:creationId xmlns:a16="http://schemas.microsoft.com/office/drawing/2014/main" id="{87FE7966-4919-4665-8872-301C95D9ECD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66876" y="131107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1" name="Freeform 54">
              <a:extLst>
                <a:ext uri="{FF2B5EF4-FFF2-40B4-BE49-F238E27FC236}">
                  <a16:creationId xmlns:a16="http://schemas.microsoft.com/office/drawing/2014/main" id="{1A1B9605-F373-4823-90C8-CA2C37F69F0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66876" y="131329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2" name="Freeform 55">
              <a:extLst>
                <a:ext uri="{FF2B5EF4-FFF2-40B4-BE49-F238E27FC236}">
                  <a16:creationId xmlns:a16="http://schemas.microsoft.com/office/drawing/2014/main" id="{4F214B26-51CD-4438-BA03-E41049A5ACE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74813" y="132551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3" name="Freeform 56">
              <a:extLst>
                <a:ext uri="{FF2B5EF4-FFF2-40B4-BE49-F238E27FC236}">
                  <a16:creationId xmlns:a16="http://schemas.microsoft.com/office/drawing/2014/main" id="{26D8C1EA-FD58-4C89-8471-596278451A6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82751" y="1330915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4" name="Freeform 57">
              <a:extLst>
                <a:ext uri="{FF2B5EF4-FFF2-40B4-BE49-F238E27FC236}">
                  <a16:creationId xmlns:a16="http://schemas.microsoft.com/office/drawing/2014/main" id="{5954BA59-1BFC-479C-895E-230BE553523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90688" y="132170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5" name="Freeform 58">
              <a:extLst>
                <a:ext uri="{FF2B5EF4-FFF2-40B4-BE49-F238E27FC236}">
                  <a16:creationId xmlns:a16="http://schemas.microsoft.com/office/drawing/2014/main" id="{C8534825-282D-43E1-B260-CD99487027A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97038" y="130948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6" name="Freeform 59">
              <a:extLst>
                <a:ext uri="{FF2B5EF4-FFF2-40B4-BE49-F238E27FC236}">
                  <a16:creationId xmlns:a16="http://schemas.microsoft.com/office/drawing/2014/main" id="{4A5E376B-7B7D-4157-A5A2-6F2A46115F9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04976" y="130567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7" name="Freeform 60">
              <a:extLst>
                <a:ext uri="{FF2B5EF4-FFF2-40B4-BE49-F238E27FC236}">
                  <a16:creationId xmlns:a16="http://schemas.microsoft.com/office/drawing/2014/main" id="{71CDE4C5-28D3-4250-BD94-D02C5F1B887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12913" y="1309484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8" name="Freeform 61">
              <a:extLst>
                <a:ext uri="{FF2B5EF4-FFF2-40B4-BE49-F238E27FC236}">
                  <a16:creationId xmlns:a16="http://schemas.microsoft.com/office/drawing/2014/main" id="{D2A0557A-1EE6-4F30-9BF7-F4D0999A00F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20851" y="131027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9" name="Freeform 62">
              <a:extLst>
                <a:ext uri="{FF2B5EF4-FFF2-40B4-BE49-F238E27FC236}">
                  <a16:creationId xmlns:a16="http://schemas.microsoft.com/office/drawing/2014/main" id="{1AF7825E-C779-4491-8BDC-3A0F37C5625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27201" y="130726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0" name="Freeform 63">
              <a:extLst>
                <a:ext uri="{FF2B5EF4-FFF2-40B4-BE49-F238E27FC236}">
                  <a16:creationId xmlns:a16="http://schemas.microsoft.com/office/drawing/2014/main" id="{20C313EA-0245-46E7-BB44-50FC1BF5ED2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35138" y="1302658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" name="Freeform 64">
              <a:extLst>
                <a:ext uri="{FF2B5EF4-FFF2-40B4-BE49-F238E27FC236}">
                  <a16:creationId xmlns:a16="http://schemas.microsoft.com/office/drawing/2014/main" id="{61359F72-1B80-4C7D-8575-90A72FC2ABA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35138" y="129805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" name="Freeform 65">
              <a:extLst>
                <a:ext uri="{FF2B5EF4-FFF2-40B4-BE49-F238E27FC236}">
                  <a16:creationId xmlns:a16="http://schemas.microsoft.com/office/drawing/2014/main" id="{7010570B-6FE4-4C31-A4B2-455BDE7A828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43076" y="1291228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3" name="Freeform 66">
              <a:extLst>
                <a:ext uri="{FF2B5EF4-FFF2-40B4-BE49-F238E27FC236}">
                  <a16:creationId xmlns:a16="http://schemas.microsoft.com/office/drawing/2014/main" id="{08AB3399-9288-47C2-B77F-F353D14B134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51013" y="12972606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4" name="Freeform 67">
              <a:extLst>
                <a:ext uri="{FF2B5EF4-FFF2-40B4-BE49-F238E27FC236}">
                  <a16:creationId xmlns:a16="http://schemas.microsoft.com/office/drawing/2014/main" id="{A9627474-6278-4B37-BFAE-A74424EF97D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58951" y="129503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5" name="Freeform 68">
              <a:extLst>
                <a:ext uri="{FF2B5EF4-FFF2-40B4-BE49-F238E27FC236}">
                  <a16:creationId xmlns:a16="http://schemas.microsoft.com/office/drawing/2014/main" id="{6C7F5514-EE3D-478E-9418-3391F3B9F0A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65301" y="129805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6" name="Freeform 69">
              <a:extLst>
                <a:ext uri="{FF2B5EF4-FFF2-40B4-BE49-F238E27FC236}">
                  <a16:creationId xmlns:a16="http://schemas.microsoft.com/office/drawing/2014/main" id="{10A548F5-3BAA-4D79-9AA2-99FCEBDDD7B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73238" y="13010706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7" name="Freeform 70">
              <a:extLst>
                <a:ext uri="{FF2B5EF4-FFF2-40B4-BE49-F238E27FC236}">
                  <a16:creationId xmlns:a16="http://schemas.microsoft.com/office/drawing/2014/main" id="{7E73BF5B-28EB-49C4-9701-78BE851319B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81176" y="1305674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8" name="Freeform 71">
              <a:extLst>
                <a:ext uri="{FF2B5EF4-FFF2-40B4-BE49-F238E27FC236}">
                  <a16:creationId xmlns:a16="http://schemas.microsoft.com/office/drawing/2014/main" id="{CB57B9AC-7F05-4457-9D00-D8F3727022D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89113" y="1303451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9" name="Freeform 72">
              <a:extLst>
                <a:ext uri="{FF2B5EF4-FFF2-40B4-BE49-F238E27FC236}">
                  <a16:creationId xmlns:a16="http://schemas.microsoft.com/office/drawing/2014/main" id="{54D64521-83F1-4EF1-A23A-D3E44A72DF4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797051" y="1294244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0" name="Freeform 73">
              <a:extLst>
                <a:ext uri="{FF2B5EF4-FFF2-40B4-BE49-F238E27FC236}">
                  <a16:creationId xmlns:a16="http://schemas.microsoft.com/office/drawing/2014/main" id="{9097A5C9-1060-4454-A2A8-1E65FBE22BE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03401" y="12958318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1" name="Freeform 74">
              <a:extLst>
                <a:ext uri="{FF2B5EF4-FFF2-40B4-BE49-F238E27FC236}">
                  <a16:creationId xmlns:a16="http://schemas.microsoft.com/office/drawing/2014/main" id="{B3F57BA9-AE9C-4F47-BDCE-FC4032AF1EB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11338" y="1300435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2" name="Freeform 75">
              <a:extLst>
                <a:ext uri="{FF2B5EF4-FFF2-40B4-BE49-F238E27FC236}">
                  <a16:creationId xmlns:a16="http://schemas.microsoft.com/office/drawing/2014/main" id="{E8349A5B-1C6E-4EA3-B166-C6669780CA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11338" y="1302658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3" name="Freeform 76">
              <a:extLst>
                <a:ext uri="{FF2B5EF4-FFF2-40B4-BE49-F238E27FC236}">
                  <a16:creationId xmlns:a16="http://schemas.microsoft.com/office/drawing/2014/main" id="{2BE87B28-1AF7-4D6C-917E-D148E01EDD5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19276" y="13086906"/>
              <a:ext cx="91440" cy="91440"/>
            </a:xfrm>
            <a:custGeom>
              <a:avLst/>
              <a:gdLst>
                <a:gd name="T0" fmla="*/ 33 w 67"/>
                <a:gd name="T1" fmla="*/ 0 h 68"/>
                <a:gd name="T2" fmla="*/ 67 w 67"/>
                <a:gd name="T3" fmla="*/ 34 h 68"/>
                <a:gd name="T4" fmla="*/ 33 w 67"/>
                <a:gd name="T5" fmla="*/ 68 h 68"/>
                <a:gd name="T6" fmla="*/ 0 w 67"/>
                <a:gd name="T7" fmla="*/ 34 h 68"/>
                <a:gd name="T8" fmla="*/ 33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4" name="Freeform 77">
              <a:extLst>
                <a:ext uri="{FF2B5EF4-FFF2-40B4-BE49-F238E27FC236}">
                  <a16:creationId xmlns:a16="http://schemas.microsoft.com/office/drawing/2014/main" id="{D3376B9A-E3AA-4F05-B2F2-5992A3D892A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27213" y="1341551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5" name="Freeform 78">
              <a:extLst>
                <a:ext uri="{FF2B5EF4-FFF2-40B4-BE49-F238E27FC236}">
                  <a16:creationId xmlns:a16="http://schemas.microsoft.com/office/drawing/2014/main" id="{98D37C40-D66A-4FDE-B1DD-D6008B5C0E7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33563" y="13559981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6" name="Freeform 79">
              <a:extLst>
                <a:ext uri="{FF2B5EF4-FFF2-40B4-BE49-F238E27FC236}">
                  <a16:creationId xmlns:a16="http://schemas.microsoft.com/office/drawing/2014/main" id="{E8C28A8C-FFCD-4D88-8E64-239C041F74C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41501" y="135139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7" name="Freeform 80">
              <a:extLst>
                <a:ext uri="{FF2B5EF4-FFF2-40B4-BE49-F238E27FC236}">
                  <a16:creationId xmlns:a16="http://schemas.microsoft.com/office/drawing/2014/main" id="{897FA24E-6D76-4225-81A5-AC1FD776358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49438" y="13429806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8" name="Freeform 81">
              <a:extLst>
                <a:ext uri="{FF2B5EF4-FFF2-40B4-BE49-F238E27FC236}">
                  <a16:creationId xmlns:a16="http://schemas.microsoft.com/office/drawing/2014/main" id="{CFAD42AE-D5F8-4ABC-8141-945CE25DD60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57376" y="12942443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9" name="Freeform 82">
              <a:extLst>
                <a:ext uri="{FF2B5EF4-FFF2-40B4-BE49-F238E27FC236}">
                  <a16:creationId xmlns:a16="http://schemas.microsoft.com/office/drawing/2014/main" id="{EB808BEB-11F2-4989-99EE-8C61319254A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65313" y="12653518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0" name="Freeform 83">
              <a:extLst>
                <a:ext uri="{FF2B5EF4-FFF2-40B4-BE49-F238E27FC236}">
                  <a16:creationId xmlns:a16="http://schemas.microsoft.com/office/drawing/2014/main" id="{87F87A8C-3B32-44B1-9A21-FA9A590631F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71663" y="12547156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3 h 67"/>
                <a:gd name="T4" fmla="*/ 34 w 67"/>
                <a:gd name="T5" fmla="*/ 67 h 67"/>
                <a:gd name="T6" fmla="*/ 0 w 67"/>
                <a:gd name="T7" fmla="*/ 33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1" name="Freeform 84">
              <a:extLst>
                <a:ext uri="{FF2B5EF4-FFF2-40B4-BE49-F238E27FC236}">
                  <a16:creationId xmlns:a16="http://schemas.microsoft.com/office/drawing/2014/main" id="{09ED04CB-5C16-472F-9AFD-C762EEBA2B5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79601" y="125614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2" name="Freeform 85">
              <a:extLst>
                <a:ext uri="{FF2B5EF4-FFF2-40B4-BE49-F238E27FC236}">
                  <a16:creationId xmlns:a16="http://schemas.microsoft.com/office/drawing/2014/main" id="{D31EA3BF-43A6-427A-8319-FA5E6EC4C08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79601" y="12599543"/>
              <a:ext cx="91440" cy="91440"/>
            </a:xfrm>
            <a:custGeom>
              <a:avLst/>
              <a:gdLst>
                <a:gd name="T0" fmla="*/ 34 w 67"/>
                <a:gd name="T1" fmla="*/ 0 h 67"/>
                <a:gd name="T2" fmla="*/ 67 w 67"/>
                <a:gd name="T3" fmla="*/ 34 h 67"/>
                <a:gd name="T4" fmla="*/ 34 w 67"/>
                <a:gd name="T5" fmla="*/ 67 h 67"/>
                <a:gd name="T6" fmla="*/ 0 w 67"/>
                <a:gd name="T7" fmla="*/ 34 h 67"/>
                <a:gd name="T8" fmla="*/ 34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3" name="Freeform 86">
              <a:extLst>
                <a:ext uri="{FF2B5EF4-FFF2-40B4-BE49-F238E27FC236}">
                  <a16:creationId xmlns:a16="http://schemas.microsoft.com/office/drawing/2014/main" id="{EF8448BC-15F0-4FFF-9D07-42C13CFEE52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87538" y="12547156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3 h 67"/>
                <a:gd name="T4" fmla="*/ 33 w 67"/>
                <a:gd name="T5" fmla="*/ 67 h 67"/>
                <a:gd name="T6" fmla="*/ 0 w 67"/>
                <a:gd name="T7" fmla="*/ 33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4" name="Freeform 87">
              <a:extLst>
                <a:ext uri="{FF2B5EF4-FFF2-40B4-BE49-F238E27FC236}">
                  <a16:creationId xmlns:a16="http://schemas.microsoft.com/office/drawing/2014/main" id="{0F7151C4-DE3F-437B-9161-8ADF74AFA40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895476" y="124931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5" name="Freeform 88">
              <a:extLst>
                <a:ext uri="{FF2B5EF4-FFF2-40B4-BE49-F238E27FC236}">
                  <a16:creationId xmlns:a16="http://schemas.microsoft.com/office/drawing/2014/main" id="{570291B5-F1A3-4CF4-9831-392689AB4D4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03413" y="12226481"/>
              <a:ext cx="91440" cy="91440"/>
            </a:xfrm>
            <a:custGeom>
              <a:avLst/>
              <a:gdLst>
                <a:gd name="T0" fmla="*/ 33 w 67"/>
                <a:gd name="T1" fmla="*/ 0 h 67"/>
                <a:gd name="T2" fmla="*/ 67 w 67"/>
                <a:gd name="T3" fmla="*/ 34 h 67"/>
                <a:gd name="T4" fmla="*/ 33 w 67"/>
                <a:gd name="T5" fmla="*/ 67 h 67"/>
                <a:gd name="T6" fmla="*/ 0 w 67"/>
                <a:gd name="T7" fmla="*/ 34 h 67"/>
                <a:gd name="T8" fmla="*/ 33 w 67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7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6" name="Freeform 89">
              <a:extLst>
                <a:ext uri="{FF2B5EF4-FFF2-40B4-BE49-F238E27FC236}">
                  <a16:creationId xmlns:a16="http://schemas.microsoft.com/office/drawing/2014/main" id="{5EA72000-C23F-46EA-83B0-08CCFF80AFF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09763" y="11974068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7" name="Freeform 90">
              <a:extLst>
                <a:ext uri="{FF2B5EF4-FFF2-40B4-BE49-F238E27FC236}">
                  <a16:creationId xmlns:a16="http://schemas.microsoft.com/office/drawing/2014/main" id="{1BD1BA59-DDAC-4528-BB6B-ACDFC76A0AD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17701" y="11859768"/>
              <a:ext cx="91440" cy="91440"/>
            </a:xfrm>
            <a:custGeom>
              <a:avLst/>
              <a:gdLst>
                <a:gd name="T0" fmla="*/ 34 w 67"/>
                <a:gd name="T1" fmla="*/ 0 h 68"/>
                <a:gd name="T2" fmla="*/ 67 w 67"/>
                <a:gd name="T3" fmla="*/ 34 h 68"/>
                <a:gd name="T4" fmla="*/ 34 w 67"/>
                <a:gd name="T5" fmla="*/ 68 h 68"/>
                <a:gd name="T6" fmla="*/ 0 w 67"/>
                <a:gd name="T7" fmla="*/ 34 h 68"/>
                <a:gd name="T8" fmla="*/ 34 w 67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8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446" name="Picture 445">
            <a:extLst>
              <a:ext uri="{FF2B5EF4-FFF2-40B4-BE49-F238E27FC236}">
                <a16:creationId xmlns:a16="http://schemas.microsoft.com/office/drawing/2014/main" id="{18C3242F-28D3-4E48-B1DA-11A9DF5312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1100" y="1056833"/>
            <a:ext cx="3670450" cy="1828800"/>
          </a:xfrm>
          <a:prstGeom prst="rect">
            <a:avLst/>
          </a:prstGeom>
        </p:spPr>
      </p:pic>
      <p:grpSp>
        <p:nvGrpSpPr>
          <p:cNvPr id="455" name="Group 454">
            <a:extLst>
              <a:ext uri="{FF2B5EF4-FFF2-40B4-BE49-F238E27FC236}">
                <a16:creationId xmlns:a16="http://schemas.microsoft.com/office/drawing/2014/main" id="{ADE03C7B-2181-459E-A64F-CD8A98ECF75F}"/>
              </a:ext>
            </a:extLst>
          </p:cNvPr>
          <p:cNvGrpSpPr/>
          <p:nvPr/>
        </p:nvGrpSpPr>
        <p:grpSpPr>
          <a:xfrm>
            <a:off x="11201400" y="2886291"/>
            <a:ext cx="448841" cy="2905899"/>
            <a:chOff x="8658225" y="11007923"/>
            <a:chExt cx="448841" cy="2905899"/>
          </a:xfrm>
        </p:grpSpPr>
        <p:sp>
          <p:nvSpPr>
            <p:cNvPr id="456" name="Rectangle 49">
              <a:extLst>
                <a:ext uri="{FF2B5EF4-FFF2-40B4-BE49-F238E27FC236}">
                  <a16:creationId xmlns:a16="http://schemas.microsoft.com/office/drawing/2014/main" id="{93A5CDC1-7FE5-4874-8898-8CA8CB83C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8225" y="13636823"/>
              <a:ext cx="44884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>
                  <a:solidFill>
                    <a:srgbClr val="000000"/>
                  </a:solidFill>
                </a:rPr>
                <a:t>16.5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7" name="Rectangle 50">
              <a:extLst>
                <a:ext uri="{FF2B5EF4-FFF2-40B4-BE49-F238E27FC236}">
                  <a16:creationId xmlns:a16="http://schemas.microsoft.com/office/drawing/2014/main" id="{9445DF1D-3F6D-4352-BEEB-55E876F38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8225" y="13106400"/>
              <a:ext cx="44884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>
                  <a:solidFill>
                    <a:srgbClr val="000000"/>
                  </a:solidFill>
                </a:rPr>
                <a:t>17.7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8" name="Rectangle 51">
              <a:extLst>
                <a:ext uri="{FF2B5EF4-FFF2-40B4-BE49-F238E27FC236}">
                  <a16:creationId xmlns:a16="http://schemas.microsoft.com/office/drawing/2014/main" id="{1F1BB25D-EB8A-4D02-A26E-CC0D287FA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8225" y="12573000"/>
              <a:ext cx="44884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>
                  <a:solidFill>
                    <a:srgbClr val="000000"/>
                  </a:solidFill>
                </a:rPr>
                <a:t>18.9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9" name="Rectangle 52">
              <a:extLst>
                <a:ext uri="{FF2B5EF4-FFF2-40B4-BE49-F238E27FC236}">
                  <a16:creationId xmlns:a16="http://schemas.microsoft.com/office/drawing/2014/main" id="{30D75198-30A2-42FA-9739-FE3E90530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8225" y="12039600"/>
              <a:ext cx="44884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>
                  <a:solidFill>
                    <a:srgbClr val="000000"/>
                  </a:solidFill>
                </a:rPr>
                <a:t>20.1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0" name="Rectangle 53">
              <a:extLst>
                <a:ext uri="{FF2B5EF4-FFF2-40B4-BE49-F238E27FC236}">
                  <a16:creationId xmlns:a16="http://schemas.microsoft.com/office/drawing/2014/main" id="{9B8525F0-6DD2-49D5-9051-ED2962ED2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8225" y="11506200"/>
              <a:ext cx="44884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>
                  <a:solidFill>
                    <a:srgbClr val="000000"/>
                  </a:solidFill>
                </a:rPr>
                <a:t>21.3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1" name="Rectangle 54">
              <a:extLst>
                <a:ext uri="{FF2B5EF4-FFF2-40B4-BE49-F238E27FC236}">
                  <a16:creationId xmlns:a16="http://schemas.microsoft.com/office/drawing/2014/main" id="{0F457185-8DBB-4740-87D3-F88B2F955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8225" y="11007923"/>
              <a:ext cx="44884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>
                  <a:solidFill>
                    <a:srgbClr val="000000"/>
                  </a:solidFill>
                </a:rPr>
                <a:t>22.6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62" name="Rectangle 63">
            <a:extLst>
              <a:ext uri="{FF2B5EF4-FFF2-40B4-BE49-F238E27FC236}">
                <a16:creationId xmlns:a16="http://schemas.microsoft.com/office/drawing/2014/main" id="{7A23AD23-DCCF-464A-878A-F3EFBBA2BA3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0621358" y="4154109"/>
            <a:ext cx="24690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xial Velocity, [m/s]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64" name="Group 463">
            <a:extLst>
              <a:ext uri="{FF2B5EF4-FFF2-40B4-BE49-F238E27FC236}">
                <a16:creationId xmlns:a16="http://schemas.microsoft.com/office/drawing/2014/main" id="{4B3659DA-F428-4145-9655-97DF94AB0830}"/>
              </a:ext>
            </a:extLst>
          </p:cNvPr>
          <p:cNvGrpSpPr/>
          <p:nvPr/>
        </p:nvGrpSpPr>
        <p:grpSpPr>
          <a:xfrm>
            <a:off x="2091883" y="4334256"/>
            <a:ext cx="1020721" cy="365458"/>
            <a:chOff x="2210797" y="3323322"/>
            <a:chExt cx="1020721" cy="365458"/>
          </a:xfrm>
        </p:grpSpPr>
        <p:cxnSp>
          <p:nvCxnSpPr>
            <p:cNvPr id="465" name="Straight Arrow Connector 464">
              <a:extLst>
                <a:ext uri="{FF2B5EF4-FFF2-40B4-BE49-F238E27FC236}">
                  <a16:creationId xmlns:a16="http://schemas.microsoft.com/office/drawing/2014/main" id="{197F18A9-3097-43AB-869D-4F88EDF2D25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210797" y="3323322"/>
              <a:ext cx="228600" cy="177893"/>
            </a:xfrm>
            <a:prstGeom prst="straightConnector1">
              <a:avLst/>
            </a:prstGeom>
            <a:ln w="25400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6" name="TextBox 465">
              <a:extLst>
                <a:ext uri="{FF2B5EF4-FFF2-40B4-BE49-F238E27FC236}">
                  <a16:creationId xmlns:a16="http://schemas.microsoft.com/office/drawing/2014/main" id="{03AB1B97-5AFD-4C2A-B8EE-234C28B7C34C}"/>
                </a:ext>
              </a:extLst>
            </p:cNvPr>
            <p:cNvSpPr txBox="1"/>
            <p:nvPr/>
          </p:nvSpPr>
          <p:spPr>
            <a:xfrm>
              <a:off x="2410459" y="3350226"/>
              <a:ext cx="8210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z="1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3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 = 0</a:t>
              </a:r>
            </a:p>
          </p:txBody>
        </p:sp>
      </p:grpSp>
      <p:sp>
        <p:nvSpPr>
          <p:cNvPr id="467" name="TextBox 466">
            <a:extLst>
              <a:ext uri="{FF2B5EF4-FFF2-40B4-BE49-F238E27FC236}">
                <a16:creationId xmlns:a16="http://schemas.microsoft.com/office/drawing/2014/main" id="{8803B5B8-D19C-4992-86C7-DF09F76CCAEB}"/>
              </a:ext>
            </a:extLst>
          </p:cNvPr>
          <p:cNvSpPr txBox="1"/>
          <p:nvPr/>
        </p:nvSpPr>
        <p:spPr>
          <a:xfrm>
            <a:off x="2974476" y="4352544"/>
            <a:ext cx="1447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Ideal Nulling)</a:t>
            </a:r>
          </a:p>
        </p:txBody>
      </p:sp>
      <p:graphicFrame>
        <p:nvGraphicFramePr>
          <p:cNvPr id="463" name="Object 462">
            <a:extLst>
              <a:ext uri="{FF2B5EF4-FFF2-40B4-BE49-F238E27FC236}">
                <a16:creationId xmlns:a16="http://schemas.microsoft.com/office/drawing/2014/main" id="{9488FDB9-66E0-4DA3-89F4-E012F69EC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4820" y="990600"/>
          <a:ext cx="420226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291960" progId="Equation.DSMT4">
                  <p:embed/>
                </p:oleObj>
              </mc:Choice>
              <mc:Fallback>
                <p:oleObj name="Equation" r:id="rId8" imgW="2679480" imgH="291960" progId="Equation.DSMT4">
                  <p:embed/>
                  <p:pic>
                    <p:nvPicPr>
                      <p:cNvPr id="463" name="Object 462">
                        <a:extLst>
                          <a:ext uri="{FF2B5EF4-FFF2-40B4-BE49-F238E27FC236}">
                            <a16:creationId xmlns:a16="http://schemas.microsoft.com/office/drawing/2014/main" id="{9488FDB9-66E0-4DA3-89F4-E012F69EC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4820" y="990600"/>
                        <a:ext cx="420226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1E0F924-9844-4F16-9A4A-BA74DEB03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5744" y="996838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291960" progId="Equation.DSMT4">
                  <p:embed/>
                </p:oleObj>
              </mc:Choice>
              <mc:Fallback>
                <p:oleObj name="Equation" r:id="rId10" imgW="262872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1E0F924-9844-4F16-9A4A-BA74DEB03D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5744" y="996838"/>
                        <a:ext cx="411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30942A-DF24-4B5B-8121-9283FC250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10</a:t>
            </a:fld>
            <a:endParaRPr lang="en-US"/>
          </a:p>
        </p:txBody>
      </p:sp>
      <p:pic>
        <p:nvPicPr>
          <p:cNvPr id="4195" name="Audio 4194">
            <a:hlinkClick r:id="" action="ppaction://media"/>
            <a:extLst>
              <a:ext uri="{FF2B5EF4-FFF2-40B4-BE49-F238E27FC236}">
                <a16:creationId xmlns:a16="http://schemas.microsoft.com/office/drawing/2014/main" id="{4BF8BE8B-7D8A-4013-8879-21783A77BC3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  <p:grpSp>
        <p:nvGrpSpPr>
          <p:cNvPr id="468" name="Group 467">
            <a:extLst>
              <a:ext uri="{FF2B5EF4-FFF2-40B4-BE49-F238E27FC236}">
                <a16:creationId xmlns:a16="http://schemas.microsoft.com/office/drawing/2014/main" id="{C090B4CF-E218-4B2F-B64D-C21B6A7551F1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469" name="Group 468">
              <a:extLst>
                <a:ext uri="{FF2B5EF4-FFF2-40B4-BE49-F238E27FC236}">
                  <a16:creationId xmlns:a16="http://schemas.microsoft.com/office/drawing/2014/main" id="{1261E7EE-52FD-409A-B688-511832D88862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471" name="Line 115">
                <a:extLst>
                  <a:ext uri="{FF2B5EF4-FFF2-40B4-BE49-F238E27FC236}">
                    <a16:creationId xmlns:a16="http://schemas.microsoft.com/office/drawing/2014/main" id="{56786DC5-D496-45F5-A368-81C90175EF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472" name="Text Box 116">
                <a:extLst>
                  <a:ext uri="{FF2B5EF4-FFF2-40B4-BE49-F238E27FC236}">
                    <a16:creationId xmlns:a16="http://schemas.microsoft.com/office/drawing/2014/main" id="{7589312C-C4F8-4290-8A0C-6C737BA30F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473" name="Text Box 116">
                <a:extLst>
                  <a:ext uri="{FF2B5EF4-FFF2-40B4-BE49-F238E27FC236}">
                    <a16:creationId xmlns:a16="http://schemas.microsoft.com/office/drawing/2014/main" id="{D9C07901-1A20-44A3-9BC3-133BA262C5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81328" y="195469"/>
                <a:ext cx="1297151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474" name="Text Box 116">
                <a:extLst>
                  <a:ext uri="{FF2B5EF4-FFF2-40B4-BE49-F238E27FC236}">
                    <a16:creationId xmlns:a16="http://schemas.microsoft.com/office/drawing/2014/main" id="{63AA94FD-2BF5-48F3-A8C3-94CBD72F34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822" y="192024"/>
                <a:ext cx="2076209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475" name="Text Box 116">
                <a:extLst>
                  <a:ext uri="{FF2B5EF4-FFF2-40B4-BE49-F238E27FC236}">
                    <a16:creationId xmlns:a16="http://schemas.microsoft.com/office/drawing/2014/main" id="{7207F1A4-BB37-4CAB-BCE6-F34C6067D8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470" name="Text Box 116">
              <a:extLst>
                <a:ext uri="{FF2B5EF4-FFF2-40B4-BE49-F238E27FC236}">
                  <a16:creationId xmlns:a16="http://schemas.microsoft.com/office/drawing/2014/main" id="{FF8713EA-107C-4DD9-AA24-FB9C483E4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226178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0549"/>
    </mc:Choice>
    <mc:Fallback xmlns="">
      <p:transition spd="slow" advTm="1905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95"/>
                </p:tgtEl>
              </p:cMediaNode>
            </p:audio>
          </p:childTnLst>
        </p:cTn>
      </p:par>
    </p:tnLst>
    <p:bldLst>
      <p:bldP spid="37" grpId="0" animBg="1"/>
      <p:bldP spid="43" grpId="0" animBg="1"/>
      <p:bldP spid="44" grpId="0" animBg="1"/>
      <p:bldP spid="44" grpId="1" animBg="1"/>
      <p:bldP spid="866" grpId="0" animBg="1"/>
      <p:bldP spid="866" grpId="1" animBg="1"/>
      <p:bldP spid="1001" grpId="0" animBg="1"/>
      <p:bldP spid="1001" grpId="1" animBg="1"/>
      <p:bldP spid="999" grpId="0" animBg="1"/>
      <p:bldP spid="999" grpId="1" animBg="1"/>
      <p:bldP spid="14" grpId="0" animBg="1"/>
      <p:bldP spid="14" grpId="1" animBg="1"/>
      <p:bldP spid="3530" grpId="0" animBg="1"/>
      <p:bldP spid="3530" grpId="1" animBg="1"/>
      <p:bldP spid="1775" grpId="0" build="p"/>
      <p:bldP spid="7" grpId="0"/>
      <p:bldP spid="22" grpId="0" animBg="1"/>
      <p:bldP spid="23" grpId="0" animBg="1"/>
      <p:bldP spid="24" grpId="0" animBg="1"/>
      <p:bldP spid="27" grpId="0" animBg="1"/>
      <p:bldP spid="32" grpId="0" animBg="1"/>
      <p:bldP spid="34" grpId="0" animBg="1"/>
      <p:bldP spid="38" grpId="0" animBg="1"/>
      <p:bldP spid="39" grpId="0" animBg="1"/>
      <p:bldP spid="1918" grpId="0"/>
      <p:bldP spid="3968" grpId="0"/>
      <p:bldP spid="4783" grpId="0"/>
      <p:bldP spid="4784" grpId="0" animBg="1"/>
      <p:bldP spid="1004" grpId="0" animBg="1"/>
      <p:bldP spid="462" grpId="0"/>
      <p:bldP spid="467" grpId="0"/>
      <p:bldP spid="46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EDC0225-C980-4A3C-977E-6912DF41792A}"/>
              </a:ext>
            </a:extLst>
          </p:cNvPr>
          <p:cNvSpPr/>
          <p:nvPr/>
        </p:nvSpPr>
        <p:spPr>
          <a:xfrm>
            <a:off x="5219700" y="6400800"/>
            <a:ext cx="6492240" cy="39319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BD1462-EE8D-4E21-AA45-9171EE0E59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570" y="655638"/>
            <a:ext cx="11612880" cy="639762"/>
          </a:xfrm>
        </p:spPr>
        <p:txBody>
          <a:bodyPr>
            <a:noAutofit/>
          </a:bodyPr>
          <a:lstStyle/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NIST Developed Data Acquisition Box and Software</a:t>
            </a:r>
            <a:endParaRPr lang="en-US" sz="3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20E85B-8B27-41B6-8BFF-D36CB88B4F3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49322"/>
            <a:ext cx="4480560" cy="33604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69567F-DEC0-4EAA-BD9F-7957D8917AB8}"/>
              </a:ext>
            </a:extLst>
          </p:cNvPr>
          <p:cNvSpPr txBox="1"/>
          <p:nvPr/>
        </p:nvSpPr>
        <p:spPr>
          <a:xfrm>
            <a:off x="198745" y="1107982"/>
            <a:ext cx="2711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DP transducer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BF78261-44E8-41E8-BDFE-5D6DB18C73B9}"/>
              </a:ext>
            </a:extLst>
          </p:cNvPr>
          <p:cNvCxnSpPr>
            <a:cxnSpLocks noChangeAspect="1"/>
          </p:cNvCxnSpPr>
          <p:nvPr/>
        </p:nvCxnSpPr>
        <p:spPr>
          <a:xfrm>
            <a:off x="1186674" y="1569647"/>
            <a:ext cx="653296" cy="822960"/>
          </a:xfrm>
          <a:prstGeom prst="straightConnector1">
            <a:avLst/>
          </a:prstGeom>
          <a:ln w="381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DB83804-6A97-4A1C-9BCF-A3382CC9D0DC}"/>
              </a:ext>
            </a:extLst>
          </p:cNvPr>
          <p:cNvSpPr txBox="1"/>
          <p:nvPr/>
        </p:nvSpPr>
        <p:spPr>
          <a:xfrm>
            <a:off x="1944796" y="5401170"/>
            <a:ext cx="1371600" cy="10058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-way solenoid valve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878BBF6-82AD-4865-8B06-1977E9FCB8D9}"/>
              </a:ext>
            </a:extLst>
          </p:cNvPr>
          <p:cNvCxnSpPr>
            <a:cxnSpLocks/>
            <a:stCxn id="11" idx="0"/>
          </p:cNvCxnSpPr>
          <p:nvPr/>
        </p:nvCxnSpPr>
        <p:spPr>
          <a:xfrm flipV="1">
            <a:off x="2630596" y="3817337"/>
            <a:ext cx="235397" cy="1583833"/>
          </a:xfrm>
          <a:prstGeom prst="straightConnector1">
            <a:avLst/>
          </a:prstGeom>
          <a:ln w="50800">
            <a:solidFill>
              <a:srgbClr val="0000FF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30E11F9-5BC3-4A3E-9626-450F388C993C}"/>
              </a:ext>
            </a:extLst>
          </p:cNvPr>
          <p:cNvSpPr txBox="1"/>
          <p:nvPr/>
        </p:nvSpPr>
        <p:spPr>
          <a:xfrm>
            <a:off x="195285" y="5375228"/>
            <a:ext cx="1554480" cy="1057725"/>
          </a:xfrm>
          <a:prstGeom prst="rect">
            <a:avLst/>
          </a:prstGeom>
          <a:solidFill>
            <a:schemeClr val="tx1">
              <a:alpha val="41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  <a:spcAft>
                <a:spcPts val="200"/>
              </a:spcAft>
            </a:pPr>
            <a:r>
              <a:rPr lang="en-US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algn="ctr">
              <a:lnSpc>
                <a:spcPct val="90000"/>
              </a:lnSpc>
              <a:spcAft>
                <a:spcPts val="200"/>
              </a:spcAft>
            </a:pPr>
            <a:r>
              <a:rPr lang="en-US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  <a:p>
            <a:pPr algn="ctr">
              <a:lnSpc>
                <a:spcPct val="90000"/>
              </a:lnSpc>
              <a:spcAft>
                <a:spcPts val="200"/>
              </a:spcAft>
            </a:pPr>
            <a:r>
              <a:rPr lang="en-US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ifold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35B3DE9-B3DC-4287-886E-7EE524D854D1}"/>
              </a:ext>
            </a:extLst>
          </p:cNvPr>
          <p:cNvCxnSpPr>
            <a:cxnSpLocks/>
            <a:stCxn id="22" idx="0"/>
          </p:cNvCxnSpPr>
          <p:nvPr/>
        </p:nvCxnSpPr>
        <p:spPr>
          <a:xfrm flipV="1">
            <a:off x="972525" y="3951228"/>
            <a:ext cx="322875" cy="1424000"/>
          </a:xfrm>
          <a:prstGeom prst="straightConnector1">
            <a:avLst/>
          </a:prstGeom>
          <a:ln w="3175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03DD6024-86A3-449A-89D2-3CDC5901E75B}"/>
              </a:ext>
            </a:extLst>
          </p:cNvPr>
          <p:cNvSpPr/>
          <p:nvPr/>
        </p:nvSpPr>
        <p:spPr>
          <a:xfrm>
            <a:off x="1594076" y="2367174"/>
            <a:ext cx="2377440" cy="642726"/>
          </a:xfrm>
          <a:prstGeom prst="rect">
            <a:avLst/>
          </a:prstGeom>
          <a:noFill/>
          <a:ln w="539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0C6064E-CACA-42E4-AFD1-986C7AB385C1}"/>
              </a:ext>
            </a:extLst>
          </p:cNvPr>
          <p:cNvSpPr/>
          <p:nvPr/>
        </p:nvSpPr>
        <p:spPr>
          <a:xfrm>
            <a:off x="2331720" y="3206957"/>
            <a:ext cx="1463040" cy="642726"/>
          </a:xfrm>
          <a:prstGeom prst="rect">
            <a:avLst/>
          </a:prstGeom>
          <a:solidFill>
            <a:srgbClr val="FFFF00">
              <a:alpha val="26000"/>
            </a:srgbClr>
          </a:solidFill>
          <a:ln w="539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C5148E7-CD38-4424-9CC6-FAAED2D53DFF}"/>
              </a:ext>
            </a:extLst>
          </p:cNvPr>
          <p:cNvGrpSpPr>
            <a:grpSpLocks noChangeAspect="1"/>
          </p:cNvGrpSpPr>
          <p:nvPr/>
        </p:nvGrpSpPr>
        <p:grpSpPr>
          <a:xfrm>
            <a:off x="3314700" y="5002122"/>
            <a:ext cx="1825564" cy="1726337"/>
            <a:chOff x="1043520" y="4206322"/>
            <a:chExt cx="2561160" cy="242195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C97D35DC-9871-4FD4-96B6-C8A6028021A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43520" y="4206322"/>
              <a:ext cx="2561160" cy="197575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0E7B887-953E-4B84-9C21-A3E155F1F81D}"/>
                </a:ext>
              </a:extLst>
            </p:cNvPr>
            <p:cNvSpPr txBox="1"/>
            <p:nvPr/>
          </p:nvSpPr>
          <p:spPr>
            <a:xfrm>
              <a:off x="1648837" y="6115134"/>
              <a:ext cx="1411135" cy="5131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ptop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FECC6C-B1AF-4CED-A163-A1AD5F444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62602" y="6645275"/>
            <a:ext cx="2844800" cy="365125"/>
          </a:xfrm>
        </p:spPr>
        <p:txBody>
          <a:bodyPr/>
          <a:lstStyle/>
          <a:p>
            <a:fld id="{A964CAC9-FF31-4BF5-8393-9CD4D8C6B4D8}" type="slidenum">
              <a:rPr lang="en-US" smtClean="0"/>
              <a:t>11</a:t>
            </a:fld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9B6F58F-06CD-4F8A-AF45-D1F5B0D834F9}"/>
              </a:ext>
            </a:extLst>
          </p:cNvPr>
          <p:cNvSpPr txBox="1"/>
          <p:nvPr/>
        </p:nvSpPr>
        <p:spPr>
          <a:xfrm>
            <a:off x="4870145" y="1418461"/>
            <a:ext cx="7315200" cy="5398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spcBef>
                <a:spcPts val="600"/>
              </a:spcBef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Equipment housed in a compact water-proof box</a:t>
            </a:r>
          </a:p>
          <a:p>
            <a:pPr marL="182880" indent="-18288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Key Features</a:t>
            </a:r>
          </a:p>
          <a:p>
            <a:pPr marL="365760" lvl="1" indent="-182880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Industrial grade differential pressures transducers</a:t>
            </a:r>
          </a:p>
          <a:p>
            <a:pPr marL="365760" lvl="1" indent="-182880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000" spc="-1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ve 4-way solenoid valves for rapid response, to protect </a:t>
            </a:r>
            <a:r>
              <a:rPr lang="en-US" sz="2000" spc="-1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P</a:t>
            </a:r>
            <a:r>
              <a:rPr lang="en-US" sz="2000" spc="-1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nsors during pressure purge</a:t>
            </a:r>
            <a:endParaRPr lang="en-US" sz="2000" spc="-1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5760" lvl="1" indent="-18288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ther-proof Laptop</a:t>
            </a:r>
          </a:p>
          <a:p>
            <a:pPr marL="182880" indent="-18288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ata Collection &amp; Processing</a:t>
            </a:r>
            <a:endParaRPr lang="en-US" sz="20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5760" lvl="1" indent="-182880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LabVIEW data acquisition program</a:t>
            </a:r>
          </a:p>
          <a:p>
            <a:pPr marL="411480" lvl="2">
              <a:spcAft>
                <a:spcPts val="2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Normal sampling rate is 10 Hz for velocity measurements</a:t>
            </a:r>
          </a:p>
          <a:p>
            <a:pPr marL="411480" lvl="2">
              <a:spcAft>
                <a:spcPts val="18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Sample rate is 5 kHz for measuring turbulence</a:t>
            </a:r>
          </a:p>
          <a:p>
            <a:pPr marL="365760" indent="-182880">
              <a:spcAft>
                <a:spcPts val="200"/>
              </a:spcAft>
              <a:buFont typeface="Courier New" panose="02070309020205020404" pitchFamily="49" charset="0"/>
              <a:buChar char="o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on-Nulling Algorithm</a:t>
            </a:r>
          </a:p>
          <a:p>
            <a:pPr marL="548640" lvl="1" indent="-182880">
              <a:spcAft>
                <a:spcPts val="600"/>
              </a:spcAft>
              <a:buFontTx/>
              <a:buChar char="-"/>
            </a:pP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y, Yaw, &amp; Pitch calculated using measured </a:t>
            </a:r>
            <a:r>
              <a:rPr lang="en-US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P’s</a:t>
            </a:r>
            <a:endParaRPr 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48640" lvl="1" indent="-182880">
              <a:spcAft>
                <a:spcPts val="600"/>
              </a:spcAft>
              <a:buFontTx/>
              <a:buChar char="-"/>
            </a:pP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 pressure is also calculated </a:t>
            </a:r>
          </a:p>
          <a:p>
            <a:pPr marL="548640" lvl="1" indent="-182880">
              <a:spcAft>
                <a:spcPts val="200"/>
              </a:spcAft>
              <a:buFontTx/>
              <a:buChar char="-"/>
            </a:pP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to troubleshoot for plugging of pressure ports</a:t>
            </a:r>
          </a:p>
        </p:txBody>
      </p:sp>
      <p:pic>
        <p:nvPicPr>
          <p:cNvPr id="34" name="Audio 33">
            <a:hlinkClick r:id="" action="ppaction://media"/>
            <a:extLst>
              <a:ext uri="{FF2B5EF4-FFF2-40B4-BE49-F238E27FC236}">
                <a16:creationId xmlns:a16="http://schemas.microsoft.com/office/drawing/2014/main" id="{E721C269-E403-4A7B-926F-EAD24D9EBAF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F98D1CC0-DF84-449D-929B-43AADB1F19B3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9550BA5-3C51-41DA-A909-432DAF2B822B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32" name="Line 115">
                <a:extLst>
                  <a:ext uri="{FF2B5EF4-FFF2-40B4-BE49-F238E27FC236}">
                    <a16:creationId xmlns:a16="http://schemas.microsoft.com/office/drawing/2014/main" id="{0B234B84-6832-44BE-8549-3E5740A0C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33" name="Text Box 116">
                <a:extLst>
                  <a:ext uri="{FF2B5EF4-FFF2-40B4-BE49-F238E27FC236}">
                    <a16:creationId xmlns:a16="http://schemas.microsoft.com/office/drawing/2014/main" id="{E5F8E4D7-3716-4FCA-9196-4FEA890DD5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35" name="Text Box 116">
                <a:extLst>
                  <a:ext uri="{FF2B5EF4-FFF2-40B4-BE49-F238E27FC236}">
                    <a16:creationId xmlns:a16="http://schemas.microsoft.com/office/drawing/2014/main" id="{C2904886-EE96-488E-A216-FFA7511C5E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81328" y="195469"/>
                <a:ext cx="1297151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36" name="Text Box 116">
                <a:extLst>
                  <a:ext uri="{FF2B5EF4-FFF2-40B4-BE49-F238E27FC236}">
                    <a16:creationId xmlns:a16="http://schemas.microsoft.com/office/drawing/2014/main" id="{F563BEED-69C8-4A1B-89C0-FA888534FE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822" y="192024"/>
                <a:ext cx="2076209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42" name="Text Box 116">
                <a:extLst>
                  <a:ext uri="{FF2B5EF4-FFF2-40B4-BE49-F238E27FC236}">
                    <a16:creationId xmlns:a16="http://schemas.microsoft.com/office/drawing/2014/main" id="{B34C91FF-DD2B-4DFC-9099-46527AC410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31" name="Text Box 116">
              <a:extLst>
                <a:ext uri="{FF2B5EF4-FFF2-40B4-BE49-F238E27FC236}">
                  <a16:creationId xmlns:a16="http://schemas.microsoft.com/office/drawing/2014/main" id="{677A92F5-16FE-4F9E-872E-F946B29FEB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99979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815"/>
    </mc:Choice>
    <mc:Fallback xmlns="">
      <p:transition spd="slow" advTm="668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1" dur="indefinite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" dur="indefinite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4" dur="indefinite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6" dur="indefinite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8" dur="indefinite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0" dur="indefinite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2" dur="indefinite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5" grpId="0" animBg="1"/>
      <p:bldP spid="6" grpId="0"/>
      <p:bldP spid="11" grpId="0" animBg="1"/>
      <p:bldP spid="22" grpId="0" animBg="1"/>
      <p:bldP spid="7" grpId="0" animBg="1"/>
      <p:bldP spid="16" grpId="0" animBg="1"/>
      <p:bldP spid="15" grpId="0" uiExpand="1" build="allAtOnce"/>
      <p:bldP spid="15" grpId="1" uiExpan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E9FB0A18-FD4A-4F1C-8AE9-A95C1A701CCB}"/>
              </a:ext>
            </a:extLst>
          </p:cNvPr>
          <p:cNvSpPr/>
          <p:nvPr/>
        </p:nvSpPr>
        <p:spPr>
          <a:xfrm>
            <a:off x="114300" y="1143000"/>
            <a:ext cx="91440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5760" indent="-365760">
              <a:buFont typeface="+mj-lt"/>
              <a:buAutoNum type="arabicParenR"/>
              <a:tabLst>
                <a:tab pos="685800" algn="l"/>
              </a:tabLs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tack testers use high pressure air (100 psi) to periodically purge pitot probe pressure lines</a:t>
            </a:r>
          </a:p>
          <a:p>
            <a:pPr marL="548640" indent="-18288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685800" algn="l"/>
              </a:tabLst>
            </a:pP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or testing indicated that purging alone is insufficien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 eliminate plugged probes when Nulling Method is implemented using spherical probe</a:t>
            </a:r>
          </a:p>
          <a:p>
            <a:pPr marL="548640" indent="-182880">
              <a:spcAft>
                <a:spcPts val="1800"/>
              </a:spcAft>
              <a:buFont typeface="Arial" panose="020B0604020202020204" pitchFamily="34" charset="0"/>
              <a:buChar char="•"/>
              <a:tabLst>
                <a:tab pos="68580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IST developed software diagnose plugging events</a:t>
            </a:r>
          </a:p>
          <a:p>
            <a:pPr marL="365760" indent="-365760">
              <a:buFont typeface="+mj-lt"/>
              <a:buAutoNum type="arabicParenR" startAt="2"/>
              <a:tabLst>
                <a:tab pos="685800" algn="l"/>
              </a:tabLs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LabVIEW software to identify plugged pressure ports</a:t>
            </a:r>
            <a:endParaRPr lang="en-US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48640" lvl="1" indent="-18288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68580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creen shot shows 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ndard deviation of 20 pressure signal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4 spherical probes each with 5 pressure ports) as probes are traversed from point to point</a:t>
            </a:r>
          </a:p>
          <a:p>
            <a:pPr marL="548640" lvl="1" indent="-182880">
              <a:buFont typeface="Arial" panose="020B0604020202020204" pitchFamily="34" charset="0"/>
              <a:buChar char="•"/>
              <a:tabLst>
                <a:tab pos="68580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tde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alls below empirically determined threshold stack tester is notified</a:t>
            </a:r>
            <a:endParaRPr lang="en-US" alt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27ED321-CF61-47A0-9BE5-61C69370C4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10604" y="1168399"/>
            <a:ext cx="2711577" cy="2743200"/>
          </a:xfrm>
          <a:prstGeom prst="rect">
            <a:avLst/>
          </a:prstGeom>
        </p:spPr>
      </p:pic>
      <p:pic>
        <p:nvPicPr>
          <p:cNvPr id="3" name="Picture 2" descr="A picture containing indoor&#10;&#10;Description automatically generated">
            <a:extLst>
              <a:ext uri="{FF2B5EF4-FFF2-40B4-BE49-F238E27FC236}">
                <a16:creationId xmlns:a16="http://schemas.microsoft.com/office/drawing/2014/main" id="{7A9DB6D2-31EE-4632-9F61-0D42A21332A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1" t="40337" r="42147" b="23663"/>
          <a:stretch/>
        </p:blipFill>
        <p:spPr>
          <a:xfrm>
            <a:off x="9316282" y="4159806"/>
            <a:ext cx="2729653" cy="237744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B13A9C15-ADA0-46DD-8148-72B4D20B5AC0}"/>
              </a:ext>
            </a:extLst>
          </p:cNvPr>
          <p:cNvSpPr txBox="1">
            <a:spLocks/>
          </p:cNvSpPr>
          <p:nvPr/>
        </p:nvSpPr>
        <p:spPr>
          <a:xfrm>
            <a:off x="194310" y="533400"/>
            <a:ext cx="11612880" cy="639762"/>
          </a:xfrm>
          <a:prstGeom prst="rect">
            <a:avLst/>
          </a:prstGeom>
        </p:spPr>
        <p:txBody>
          <a:bodyPr vert="horz" lIns="91344" tIns="45672" rIns="91344" bIns="45672" rtlCol="0" anchor="ctr">
            <a:noAutofit/>
          </a:bodyPr>
          <a:lstStyle>
            <a:lvl1pPr algn="ctr" defTabSz="91343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Picture of Plugged/Blocked Pressure Ports</a:t>
            </a:r>
            <a:endParaRPr lang="en-US" sz="32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1247AFE-47AA-41E9-A837-29FA597714B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" r="9375"/>
          <a:stretch/>
        </p:blipFill>
        <p:spPr>
          <a:xfrm>
            <a:off x="743171" y="4183380"/>
            <a:ext cx="5352827" cy="2560320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5CBA4A53-4FC5-45EC-B9DC-2EB6A5608BAB}"/>
              </a:ext>
            </a:extLst>
          </p:cNvPr>
          <p:cNvSpPr/>
          <p:nvPr/>
        </p:nvSpPr>
        <p:spPr>
          <a:xfrm rot="-660000">
            <a:off x="3221468" y="4820402"/>
            <a:ext cx="2607402" cy="116614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24A8C2-DC2E-4C99-9E87-D20120563F13}"/>
              </a:ext>
            </a:extLst>
          </p:cNvPr>
          <p:cNvSpPr txBox="1"/>
          <p:nvPr/>
        </p:nvSpPr>
        <p:spPr>
          <a:xfrm>
            <a:off x="6154668" y="4854595"/>
            <a:ext cx="30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dev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P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asurement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39E6E34-39A0-4569-935B-3D65D4BA8A7E}"/>
              </a:ext>
            </a:extLst>
          </p:cNvPr>
          <p:cNvCxnSpPr>
            <a:cxnSpLocks/>
          </p:cNvCxnSpPr>
          <p:nvPr/>
        </p:nvCxnSpPr>
        <p:spPr>
          <a:xfrm flipH="1">
            <a:off x="5110993" y="5562600"/>
            <a:ext cx="1071880" cy="671516"/>
          </a:xfrm>
          <a:prstGeom prst="straightConnector1">
            <a:avLst/>
          </a:prstGeom>
          <a:ln w="444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B0CBD58-FC51-48ED-9183-ED1850F38023}"/>
              </a:ext>
            </a:extLst>
          </p:cNvPr>
          <p:cNvSpPr txBox="1"/>
          <p:nvPr/>
        </p:nvSpPr>
        <p:spPr>
          <a:xfrm>
            <a:off x="6209756" y="5258278"/>
            <a:ext cx="27432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threshold to signal plugged data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F05F10-A304-470D-929E-71142BF36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12</a:t>
            </a:fld>
            <a:endParaRPr lang="en-US"/>
          </a:p>
        </p:txBody>
      </p:sp>
      <p:pic>
        <p:nvPicPr>
          <p:cNvPr id="51" name="Audio 50">
            <a:hlinkClick r:id="" action="ppaction://media"/>
            <a:extLst>
              <a:ext uri="{FF2B5EF4-FFF2-40B4-BE49-F238E27FC236}">
                <a16:creationId xmlns:a16="http://schemas.microsoft.com/office/drawing/2014/main" id="{BE56B86A-CC42-4D31-8A81-DA5E444CF22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7C943CBC-A38D-45B2-BD49-E828B1BB5857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7A808F0-2776-43F6-AD82-86FC963D772F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27" name="Line 115">
                <a:extLst>
                  <a:ext uri="{FF2B5EF4-FFF2-40B4-BE49-F238E27FC236}">
                    <a16:creationId xmlns:a16="http://schemas.microsoft.com/office/drawing/2014/main" id="{6A222BF8-F51F-444F-A82A-9CFEB4FFC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28" name="Text Box 116">
                <a:extLst>
                  <a:ext uri="{FF2B5EF4-FFF2-40B4-BE49-F238E27FC236}">
                    <a16:creationId xmlns:a16="http://schemas.microsoft.com/office/drawing/2014/main" id="{6CA58CD9-3904-4D7C-B59A-455CA6685B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29" name="Text Box 116">
                <a:extLst>
                  <a:ext uri="{FF2B5EF4-FFF2-40B4-BE49-F238E27FC236}">
                    <a16:creationId xmlns:a16="http://schemas.microsoft.com/office/drawing/2014/main" id="{41E85F40-0C1E-417E-BEC3-8FDD42C379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81328" y="195469"/>
                <a:ext cx="1297151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30" name="Text Box 116">
                <a:extLst>
                  <a:ext uri="{FF2B5EF4-FFF2-40B4-BE49-F238E27FC236}">
                    <a16:creationId xmlns:a16="http://schemas.microsoft.com/office/drawing/2014/main" id="{48DD6C95-2E01-4D81-B625-05BA21CBDA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822" y="192024"/>
                <a:ext cx="2076209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31" name="Text Box 116">
                <a:extLst>
                  <a:ext uri="{FF2B5EF4-FFF2-40B4-BE49-F238E27FC236}">
                    <a16:creationId xmlns:a16="http://schemas.microsoft.com/office/drawing/2014/main" id="{5CC48F16-C712-4073-9A7A-36BB0BC355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25" name="Text Box 116">
              <a:extLst>
                <a:ext uri="{FF2B5EF4-FFF2-40B4-BE49-F238E27FC236}">
                  <a16:creationId xmlns:a16="http://schemas.microsoft.com/office/drawing/2014/main" id="{2194DB49-BD8F-4E9A-A6D6-E035ED1A0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21263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562"/>
    </mc:Choice>
    <mc:Fallback xmlns="">
      <p:transition spd="slow" advTm="1035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" dur="indefinite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4" dur="indefinite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" dur="indefinite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9" dur="indefinite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</p:childTnLst>
        </p:cTn>
      </p:par>
    </p:tnLst>
    <p:bldLst>
      <p:bldP spid="20" grpId="0" uiExpand="1" build="allAtOnce"/>
      <p:bldP spid="20" grpId="1" uiExpand="1" build="allAtOnce"/>
      <p:bldP spid="2" grpId="0" animBg="1"/>
      <p:bldP spid="4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" name="Group 203">
            <a:extLst>
              <a:ext uri="{FF2B5EF4-FFF2-40B4-BE49-F238E27FC236}">
                <a16:creationId xmlns:a16="http://schemas.microsoft.com/office/drawing/2014/main" id="{C9032366-BD25-41CC-8E89-48F0D36EAC2D}"/>
              </a:ext>
            </a:extLst>
          </p:cNvPr>
          <p:cNvGrpSpPr/>
          <p:nvPr/>
        </p:nvGrpSpPr>
        <p:grpSpPr>
          <a:xfrm>
            <a:off x="-3282135" y="3300128"/>
            <a:ext cx="12990008" cy="1894028"/>
            <a:chOff x="-1515601" y="-1181542"/>
            <a:chExt cx="11645039" cy="5615924"/>
          </a:xfrm>
          <a:solidFill>
            <a:srgbClr val="CCEFDC"/>
          </a:solidFill>
        </p:grpSpPr>
        <p:sp>
          <p:nvSpPr>
            <p:cNvPr id="205" name="Rectangle 204">
              <a:extLst>
                <a:ext uri="{FF2B5EF4-FFF2-40B4-BE49-F238E27FC236}">
                  <a16:creationId xmlns:a16="http://schemas.microsoft.com/office/drawing/2014/main" id="{75AE93D9-6F7D-4EDE-8E3A-477D8F5663A3}"/>
                </a:ext>
              </a:extLst>
            </p:cNvPr>
            <p:cNvSpPr/>
            <p:nvPr/>
          </p:nvSpPr>
          <p:spPr>
            <a:xfrm>
              <a:off x="3022429" y="-1181542"/>
              <a:ext cx="7107009" cy="17894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Rectangle 205">
              <a:extLst>
                <a:ext uri="{FF2B5EF4-FFF2-40B4-BE49-F238E27FC236}">
                  <a16:creationId xmlns:a16="http://schemas.microsoft.com/office/drawing/2014/main" id="{EA2F70F5-C360-47EB-8E2B-8AB80DF1FF13}"/>
                </a:ext>
              </a:extLst>
            </p:cNvPr>
            <p:cNvSpPr/>
            <p:nvPr/>
          </p:nvSpPr>
          <p:spPr>
            <a:xfrm>
              <a:off x="-1515601" y="2630507"/>
              <a:ext cx="1060704" cy="180387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Rectangle 206">
              <a:extLst>
                <a:ext uri="{FF2B5EF4-FFF2-40B4-BE49-F238E27FC236}">
                  <a16:creationId xmlns:a16="http://schemas.microsoft.com/office/drawing/2014/main" id="{ABF824F6-88C8-4569-A135-5612FDBAB577}"/>
                </a:ext>
              </a:extLst>
            </p:cNvPr>
            <p:cNvSpPr/>
            <p:nvPr/>
          </p:nvSpPr>
          <p:spPr>
            <a:xfrm>
              <a:off x="4845355" y="581948"/>
              <a:ext cx="3565800" cy="18978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1A866CD7-DDB7-45AC-BAE8-130F4B683C9F}"/>
              </a:ext>
            </a:extLst>
          </p:cNvPr>
          <p:cNvGrpSpPr/>
          <p:nvPr/>
        </p:nvGrpSpPr>
        <p:grpSpPr>
          <a:xfrm>
            <a:off x="-1657039" y="3895344"/>
            <a:ext cx="11358332" cy="1845341"/>
            <a:chOff x="-1657039" y="3895344"/>
            <a:chExt cx="11358332" cy="1845341"/>
          </a:xfrm>
          <a:solidFill>
            <a:srgbClr val="C6C6DD"/>
          </a:solidFill>
        </p:grpSpPr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480B1A95-60E2-4FDC-8DA3-54700FCFE962}"/>
                </a:ext>
              </a:extLst>
            </p:cNvPr>
            <p:cNvGrpSpPr/>
            <p:nvPr/>
          </p:nvGrpSpPr>
          <p:grpSpPr>
            <a:xfrm>
              <a:off x="-1657039" y="3895344"/>
              <a:ext cx="5469313" cy="1845341"/>
              <a:chOff x="-1657039" y="3895344"/>
              <a:chExt cx="5469313" cy="1845341"/>
            </a:xfrm>
            <a:grpFill/>
          </p:grpSpPr>
          <p:sp>
            <p:nvSpPr>
              <p:cNvPr id="201" name="Rectangle 200">
                <a:extLst>
                  <a:ext uri="{FF2B5EF4-FFF2-40B4-BE49-F238E27FC236}">
                    <a16:creationId xmlns:a16="http://schemas.microsoft.com/office/drawing/2014/main" id="{2E6180F0-B331-4D3C-812A-982DCEEECB99}"/>
                  </a:ext>
                </a:extLst>
              </p:cNvPr>
              <p:cNvSpPr/>
              <p:nvPr/>
            </p:nvSpPr>
            <p:spPr>
              <a:xfrm>
                <a:off x="-1657039" y="5105400"/>
                <a:ext cx="1407615" cy="63528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" name="Rectangle 233">
                <a:extLst>
                  <a:ext uri="{FF2B5EF4-FFF2-40B4-BE49-F238E27FC236}">
                    <a16:creationId xmlns:a16="http://schemas.microsoft.com/office/drawing/2014/main" id="{9C7AA942-686C-4C5A-8582-1F3B1ECF85C9}"/>
                  </a:ext>
                </a:extLst>
              </p:cNvPr>
              <p:cNvSpPr/>
              <p:nvPr/>
            </p:nvSpPr>
            <p:spPr>
              <a:xfrm>
                <a:off x="1793433" y="3895344"/>
                <a:ext cx="2018841" cy="640080"/>
              </a:xfrm>
              <a:prstGeom prst="rect">
                <a:avLst/>
              </a:prstGeom>
              <a:solidFill>
                <a:srgbClr val="CCEFD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3" name="Rectangle 202">
              <a:extLst>
                <a:ext uri="{FF2B5EF4-FFF2-40B4-BE49-F238E27FC236}">
                  <a16:creationId xmlns:a16="http://schemas.microsoft.com/office/drawing/2014/main" id="{484485E5-97C0-47C8-A470-66CD05843DD9}"/>
                </a:ext>
              </a:extLst>
            </p:cNvPr>
            <p:cNvSpPr/>
            <p:nvPr/>
          </p:nvSpPr>
          <p:spPr>
            <a:xfrm>
              <a:off x="7799341" y="3895344"/>
              <a:ext cx="1901952" cy="64008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07D15D39-41DD-4671-ABCA-9F3A23114F67}"/>
              </a:ext>
            </a:extLst>
          </p:cNvPr>
          <p:cNvGrpSpPr/>
          <p:nvPr/>
        </p:nvGrpSpPr>
        <p:grpSpPr>
          <a:xfrm>
            <a:off x="-2914210" y="2621959"/>
            <a:ext cx="12642306" cy="1378541"/>
            <a:chOff x="-725250" y="2610709"/>
            <a:chExt cx="4239438" cy="1378541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35270819-0BF2-484D-AD7F-D2FBF3A70064}"/>
                </a:ext>
              </a:extLst>
            </p:cNvPr>
            <p:cNvSpPr/>
            <p:nvPr/>
          </p:nvSpPr>
          <p:spPr>
            <a:xfrm>
              <a:off x="386536" y="2610709"/>
              <a:ext cx="3127652" cy="670445"/>
            </a:xfrm>
            <a:prstGeom prst="rect">
              <a:avLst/>
            </a:prstGeom>
            <a:solidFill>
              <a:srgbClr val="E5E5FF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ectangle 193">
              <a:extLst>
                <a:ext uri="{FF2B5EF4-FFF2-40B4-BE49-F238E27FC236}">
                  <a16:creationId xmlns:a16="http://schemas.microsoft.com/office/drawing/2014/main" id="{AF0CBA36-C81F-4483-85AE-6762A8DA0B7F}"/>
                </a:ext>
              </a:extLst>
            </p:cNvPr>
            <p:cNvSpPr/>
            <p:nvPr/>
          </p:nvSpPr>
          <p:spPr>
            <a:xfrm>
              <a:off x="-725250" y="3318805"/>
              <a:ext cx="242142" cy="670445"/>
            </a:xfrm>
            <a:prstGeom prst="rect">
              <a:avLst/>
            </a:prstGeom>
            <a:solidFill>
              <a:srgbClr val="E5E5FF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08B03D17-7723-4CF6-BBCE-8A9D864D5C5A}"/>
              </a:ext>
            </a:extLst>
          </p:cNvPr>
          <p:cNvGrpSpPr/>
          <p:nvPr/>
        </p:nvGrpSpPr>
        <p:grpSpPr>
          <a:xfrm>
            <a:off x="-1874520" y="3895191"/>
            <a:ext cx="3657600" cy="640080"/>
            <a:chOff x="-1515601" y="2630507"/>
            <a:chExt cx="3278897" cy="1897881"/>
          </a:xfrm>
          <a:solidFill>
            <a:srgbClr val="CCEFDC"/>
          </a:solidFill>
        </p:grpSpPr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8516E8E3-5A8C-4747-8150-2D12F5E8E8C2}"/>
                </a:ext>
              </a:extLst>
            </p:cNvPr>
            <p:cNvSpPr/>
            <p:nvPr/>
          </p:nvSpPr>
          <p:spPr>
            <a:xfrm>
              <a:off x="501424" y="2644724"/>
              <a:ext cx="1261872" cy="1883664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id="{BA8D1B77-4C51-4DF6-ACC3-F772C63D1FA2}"/>
                </a:ext>
              </a:extLst>
            </p:cNvPr>
            <p:cNvSpPr/>
            <p:nvPr/>
          </p:nvSpPr>
          <p:spPr>
            <a:xfrm>
              <a:off x="-1515601" y="2630507"/>
              <a:ext cx="1060704" cy="180387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DC5978B5-A9EC-4C13-BB93-CE68C3A12F96}"/>
              </a:ext>
            </a:extLst>
          </p:cNvPr>
          <p:cNvGrpSpPr/>
          <p:nvPr/>
        </p:nvGrpSpPr>
        <p:grpSpPr>
          <a:xfrm>
            <a:off x="-1874520" y="3276600"/>
            <a:ext cx="3657600" cy="640080"/>
            <a:chOff x="-1515601" y="2630507"/>
            <a:chExt cx="3278897" cy="1897881"/>
          </a:xfrm>
          <a:solidFill>
            <a:srgbClr val="CCEFDC"/>
          </a:solidFill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EAB4AAAF-CF64-408C-A260-988EE1967AFE}"/>
                </a:ext>
              </a:extLst>
            </p:cNvPr>
            <p:cNvSpPr/>
            <p:nvPr/>
          </p:nvSpPr>
          <p:spPr>
            <a:xfrm>
              <a:off x="501424" y="2644724"/>
              <a:ext cx="1261872" cy="1883664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EC255CAE-4409-4927-8AE9-1565803F46CC}"/>
                </a:ext>
              </a:extLst>
            </p:cNvPr>
            <p:cNvSpPr/>
            <p:nvPr/>
          </p:nvSpPr>
          <p:spPr>
            <a:xfrm>
              <a:off x="-1515601" y="2630507"/>
              <a:ext cx="1060704" cy="180387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F0D143DB-4779-47D5-96B4-5BC239C994DB}"/>
              </a:ext>
            </a:extLst>
          </p:cNvPr>
          <p:cNvGrpSpPr/>
          <p:nvPr/>
        </p:nvGrpSpPr>
        <p:grpSpPr>
          <a:xfrm>
            <a:off x="-1874520" y="2627122"/>
            <a:ext cx="3657600" cy="664718"/>
            <a:chOff x="-1515601" y="2630507"/>
            <a:chExt cx="3278897" cy="1897881"/>
          </a:xfrm>
          <a:solidFill>
            <a:srgbClr val="E5E5FF"/>
          </a:solidFill>
        </p:grpSpPr>
        <p:sp>
          <p:nvSpPr>
            <p:cNvPr id="157" name="Rectangle 156">
              <a:extLst>
                <a:ext uri="{FF2B5EF4-FFF2-40B4-BE49-F238E27FC236}">
                  <a16:creationId xmlns:a16="http://schemas.microsoft.com/office/drawing/2014/main" id="{3432AF6D-861F-43A8-BAB8-01B4DEABE712}"/>
                </a:ext>
              </a:extLst>
            </p:cNvPr>
            <p:cNvSpPr/>
            <p:nvPr/>
          </p:nvSpPr>
          <p:spPr>
            <a:xfrm>
              <a:off x="501424" y="2644724"/>
              <a:ext cx="1261872" cy="1883664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DC608022-DAB3-426F-A6B2-4FCE656BFBC5}"/>
                </a:ext>
              </a:extLst>
            </p:cNvPr>
            <p:cNvSpPr/>
            <p:nvPr/>
          </p:nvSpPr>
          <p:spPr>
            <a:xfrm>
              <a:off x="-1515601" y="2630507"/>
              <a:ext cx="1060704" cy="180387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C3C06CEC-8003-4068-ABD7-401DF864CB5D}"/>
              </a:ext>
            </a:extLst>
          </p:cNvPr>
          <p:cNvGrpSpPr/>
          <p:nvPr/>
        </p:nvGrpSpPr>
        <p:grpSpPr>
          <a:xfrm>
            <a:off x="1819656" y="1667937"/>
            <a:ext cx="10577690" cy="1200709"/>
            <a:chOff x="1816424" y="1104900"/>
            <a:chExt cx="10577690" cy="874296"/>
          </a:xfrm>
        </p:grpSpPr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12B67CD8-A91D-4684-B72D-9D96750E59B1}"/>
                </a:ext>
              </a:extLst>
            </p:cNvPr>
            <p:cNvSpPr/>
            <p:nvPr/>
          </p:nvSpPr>
          <p:spPr>
            <a:xfrm>
              <a:off x="1816424" y="1104900"/>
              <a:ext cx="7900416" cy="667512"/>
            </a:xfrm>
            <a:prstGeom prst="rect">
              <a:avLst/>
            </a:prstGeom>
            <a:solidFill>
              <a:srgbClr val="F2CCCC"/>
            </a:solidFill>
            <a:ln w="317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E7FF24BB-4270-45F5-84D6-24FFCD21CD37}"/>
                </a:ext>
              </a:extLst>
            </p:cNvPr>
            <p:cNvSpPr/>
            <p:nvPr/>
          </p:nvSpPr>
          <p:spPr>
            <a:xfrm>
              <a:off x="12302674" y="1354361"/>
              <a:ext cx="91440" cy="62483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37D3F69B-5500-4AC2-ADB8-0219C4C7172E}"/>
              </a:ext>
            </a:extLst>
          </p:cNvPr>
          <p:cNvGrpSpPr/>
          <p:nvPr/>
        </p:nvGrpSpPr>
        <p:grpSpPr>
          <a:xfrm>
            <a:off x="5815584" y="-1024128"/>
            <a:ext cx="2073300" cy="3593592"/>
            <a:chOff x="5815846" y="-3200369"/>
            <a:chExt cx="2073300" cy="5778480"/>
          </a:xfrm>
        </p:grpSpPr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1AEE92DD-41A8-416F-9273-48A88D3B8134}"/>
                </a:ext>
              </a:extLst>
            </p:cNvPr>
            <p:cNvSpPr/>
            <p:nvPr/>
          </p:nvSpPr>
          <p:spPr>
            <a:xfrm>
              <a:off x="5815846" y="1167051"/>
              <a:ext cx="1999260" cy="1411060"/>
            </a:xfrm>
            <a:prstGeom prst="rect">
              <a:avLst/>
            </a:prstGeom>
            <a:solidFill>
              <a:srgbClr val="E5E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id="{374B1807-B06F-4491-A44B-CF1C2A9EE7D9}"/>
                </a:ext>
              </a:extLst>
            </p:cNvPr>
            <p:cNvSpPr/>
            <p:nvPr/>
          </p:nvSpPr>
          <p:spPr>
            <a:xfrm>
              <a:off x="6722187" y="-3200369"/>
              <a:ext cx="1166959" cy="1086373"/>
            </a:xfrm>
            <a:prstGeom prst="rect">
              <a:avLst/>
            </a:prstGeom>
            <a:solidFill>
              <a:srgbClr val="0000FF">
                <a:alpha val="1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E97DD63-EE86-4EBE-8B2F-EC66ADF79EFC}"/>
              </a:ext>
            </a:extLst>
          </p:cNvPr>
          <p:cNvGrpSpPr/>
          <p:nvPr/>
        </p:nvGrpSpPr>
        <p:grpSpPr>
          <a:xfrm>
            <a:off x="1816424" y="1147419"/>
            <a:ext cx="10513781" cy="614172"/>
            <a:chOff x="1816424" y="1104900"/>
            <a:chExt cx="10513781" cy="767709"/>
          </a:xfrm>
        </p:grpSpPr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F499C0F6-027C-421F-B364-FD01A5BDAAC2}"/>
                </a:ext>
              </a:extLst>
            </p:cNvPr>
            <p:cNvSpPr/>
            <p:nvPr/>
          </p:nvSpPr>
          <p:spPr>
            <a:xfrm>
              <a:off x="1816424" y="1104900"/>
              <a:ext cx="7900416" cy="667512"/>
            </a:xfrm>
            <a:prstGeom prst="rect">
              <a:avLst/>
            </a:prstGeom>
            <a:solidFill>
              <a:srgbClr val="F2CCCC"/>
            </a:solidFill>
            <a:ln w="317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D802951-2CC7-4665-B63B-64B705D68769}"/>
                </a:ext>
              </a:extLst>
            </p:cNvPr>
            <p:cNvSpPr/>
            <p:nvPr/>
          </p:nvSpPr>
          <p:spPr>
            <a:xfrm>
              <a:off x="12238765" y="1247774"/>
              <a:ext cx="91440" cy="62483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3DC5F17B-37FE-4FE4-86FD-E0B07123F404}"/>
              </a:ext>
            </a:extLst>
          </p:cNvPr>
          <p:cNvGrpSpPr/>
          <p:nvPr/>
        </p:nvGrpSpPr>
        <p:grpSpPr>
          <a:xfrm>
            <a:off x="5815846" y="-1038000"/>
            <a:ext cx="4080496" cy="2725068"/>
            <a:chOff x="5815846" y="-4331725"/>
            <a:chExt cx="4080496" cy="6909836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07F49111-7FE5-4ED2-8720-5C43414937A3}"/>
                </a:ext>
              </a:extLst>
            </p:cNvPr>
            <p:cNvSpPr/>
            <p:nvPr/>
          </p:nvSpPr>
          <p:spPr>
            <a:xfrm>
              <a:off x="5815846" y="1167051"/>
              <a:ext cx="1999260" cy="1411060"/>
            </a:xfrm>
            <a:prstGeom prst="rect">
              <a:avLst/>
            </a:prstGeom>
            <a:solidFill>
              <a:srgbClr val="E5E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Rectangle 224">
              <a:extLst>
                <a:ext uri="{FF2B5EF4-FFF2-40B4-BE49-F238E27FC236}">
                  <a16:creationId xmlns:a16="http://schemas.microsoft.com/office/drawing/2014/main" id="{AC6801D9-8A7A-4934-8C45-E3A1E166D5B2}"/>
                </a:ext>
              </a:extLst>
            </p:cNvPr>
            <p:cNvSpPr/>
            <p:nvPr/>
          </p:nvSpPr>
          <p:spPr>
            <a:xfrm>
              <a:off x="9210546" y="-4331725"/>
              <a:ext cx="685796" cy="2253281"/>
            </a:xfrm>
            <a:prstGeom prst="rect">
              <a:avLst/>
            </a:prstGeom>
            <a:solidFill>
              <a:srgbClr val="0000FF">
                <a:alpha val="1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" name="Rectangle 145">
            <a:extLst>
              <a:ext uri="{FF2B5EF4-FFF2-40B4-BE49-F238E27FC236}">
                <a16:creationId xmlns:a16="http://schemas.microsoft.com/office/drawing/2014/main" id="{E2793FE5-574E-4813-907C-BC09DD5E4229}"/>
              </a:ext>
            </a:extLst>
          </p:cNvPr>
          <p:cNvSpPr/>
          <p:nvPr/>
        </p:nvSpPr>
        <p:spPr>
          <a:xfrm>
            <a:off x="3734778" y="-604343"/>
            <a:ext cx="4290834" cy="378772"/>
          </a:xfrm>
          <a:prstGeom prst="rect">
            <a:avLst/>
          </a:prstGeom>
          <a:solidFill>
            <a:srgbClr val="FFFF00"/>
          </a:solidFill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B9F63940-E360-46FA-8A54-5EE27236BB04}"/>
              </a:ext>
            </a:extLst>
          </p:cNvPr>
          <p:cNvSpPr/>
          <p:nvPr/>
        </p:nvSpPr>
        <p:spPr>
          <a:xfrm>
            <a:off x="411480" y="13606272"/>
            <a:ext cx="9628632" cy="621792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88" name="Rectangle 187">
            <a:extLst>
              <a:ext uri="{FF2B5EF4-FFF2-40B4-BE49-F238E27FC236}">
                <a16:creationId xmlns:a16="http://schemas.microsoft.com/office/drawing/2014/main" id="{3BF2EFC6-38D7-4CD6-A39A-213507610BB7}"/>
              </a:ext>
            </a:extLst>
          </p:cNvPr>
          <p:cNvSpPr/>
          <p:nvPr/>
        </p:nvSpPr>
        <p:spPr>
          <a:xfrm>
            <a:off x="419098" y="14849856"/>
            <a:ext cx="9632054" cy="621792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601F446-A11D-4506-91DD-BA6549EA9534}"/>
              </a:ext>
            </a:extLst>
          </p:cNvPr>
          <p:cNvSpPr/>
          <p:nvPr/>
        </p:nvSpPr>
        <p:spPr>
          <a:xfrm>
            <a:off x="419098" y="13021056"/>
            <a:ext cx="9616442" cy="571355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67" name="Rectangle 166">
            <a:extLst>
              <a:ext uri="{FF2B5EF4-FFF2-40B4-BE49-F238E27FC236}">
                <a16:creationId xmlns:a16="http://schemas.microsoft.com/office/drawing/2014/main" id="{401BDDD2-6BFD-4E95-A948-EC8C032A9903}"/>
              </a:ext>
            </a:extLst>
          </p:cNvPr>
          <p:cNvSpPr/>
          <p:nvPr/>
        </p:nvSpPr>
        <p:spPr>
          <a:xfrm>
            <a:off x="8229601" y="55952136"/>
            <a:ext cx="1463040" cy="3566160"/>
          </a:xfrm>
          <a:prstGeom prst="rect">
            <a:avLst/>
          </a:prstGeom>
          <a:solidFill>
            <a:srgbClr val="C5D5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ectangle 164">
            <a:extLst>
              <a:ext uri="{FF2B5EF4-FFF2-40B4-BE49-F238E27FC236}">
                <a16:creationId xmlns:a16="http://schemas.microsoft.com/office/drawing/2014/main" id="{C726454D-65C1-4CF7-B02A-4725BCE88D63}"/>
              </a:ext>
            </a:extLst>
          </p:cNvPr>
          <p:cNvSpPr/>
          <p:nvPr/>
        </p:nvSpPr>
        <p:spPr>
          <a:xfrm>
            <a:off x="6083809" y="55952136"/>
            <a:ext cx="2286000" cy="3566160"/>
          </a:xfrm>
          <a:prstGeom prst="rect">
            <a:avLst/>
          </a:prstGeom>
          <a:solidFill>
            <a:srgbClr val="C5D5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>
            <a:extLst>
              <a:ext uri="{FF2B5EF4-FFF2-40B4-BE49-F238E27FC236}">
                <a16:creationId xmlns:a16="http://schemas.microsoft.com/office/drawing/2014/main" id="{D356A87D-0822-43B3-A394-A1AEA32F3C98}"/>
              </a:ext>
            </a:extLst>
          </p:cNvPr>
          <p:cNvSpPr/>
          <p:nvPr/>
        </p:nvSpPr>
        <p:spPr>
          <a:xfrm>
            <a:off x="3901441" y="55952136"/>
            <a:ext cx="2286000" cy="3566160"/>
          </a:xfrm>
          <a:prstGeom prst="rect">
            <a:avLst/>
          </a:prstGeom>
          <a:solidFill>
            <a:srgbClr val="C5D5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>
            <a:extLst>
              <a:ext uri="{FF2B5EF4-FFF2-40B4-BE49-F238E27FC236}">
                <a16:creationId xmlns:a16="http://schemas.microsoft.com/office/drawing/2014/main" id="{14462D9E-B664-475B-8820-F9FCAE59CD20}"/>
              </a:ext>
            </a:extLst>
          </p:cNvPr>
          <p:cNvSpPr/>
          <p:nvPr/>
        </p:nvSpPr>
        <p:spPr>
          <a:xfrm>
            <a:off x="55613808" y="2766992"/>
            <a:ext cx="3173555" cy="640080"/>
          </a:xfrm>
          <a:prstGeom prst="rect">
            <a:avLst/>
          </a:prstGeom>
          <a:solidFill>
            <a:srgbClr val="C5D5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>
            <a:extLst>
              <a:ext uri="{FF2B5EF4-FFF2-40B4-BE49-F238E27FC236}">
                <a16:creationId xmlns:a16="http://schemas.microsoft.com/office/drawing/2014/main" id="{680D44D8-2124-4E9E-B72F-B268E6558D48}"/>
              </a:ext>
            </a:extLst>
          </p:cNvPr>
          <p:cNvSpPr/>
          <p:nvPr/>
        </p:nvSpPr>
        <p:spPr>
          <a:xfrm>
            <a:off x="1800104" y="-1764792"/>
            <a:ext cx="2300929" cy="926093"/>
          </a:xfrm>
          <a:prstGeom prst="rect">
            <a:avLst/>
          </a:prstGeom>
          <a:solidFill>
            <a:srgbClr val="C5D5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6BEC5E77-823A-4515-B320-10DEDB1BD3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1300" y="1700631"/>
            <a:ext cx="0" cy="283464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A5CABF30-A61F-4CCE-886B-D049501703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4605" y="1680819"/>
            <a:ext cx="7936992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5C315891-9E3E-46C5-839E-D4C625F9D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291060"/>
            <a:ext cx="9354312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8C0AB94F-BED9-473F-98F2-74B1DEC36D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900660"/>
            <a:ext cx="9354312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FF16F134-4B2B-4016-A3D6-1AE866573B88}"/>
              </a:ext>
            </a:extLst>
          </p:cNvPr>
          <p:cNvGrpSpPr/>
          <p:nvPr/>
        </p:nvGrpSpPr>
        <p:grpSpPr>
          <a:xfrm>
            <a:off x="364235" y="1133703"/>
            <a:ext cx="9345169" cy="3383280"/>
            <a:chOff x="960379" y="912836"/>
            <a:chExt cx="7346341" cy="4358416"/>
          </a:xfrm>
        </p:grpSpPr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9D12B0EB-9AA8-4881-B7F6-2A849CEED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3558" y="912836"/>
              <a:ext cx="0" cy="4358416"/>
            </a:xfrm>
            <a:prstGeom prst="line">
              <a:avLst/>
            </a:prstGeom>
            <a:noFill/>
            <a:ln w="317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992D51D7-9F61-4119-B315-6F4C78F80E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379" y="930505"/>
              <a:ext cx="7346341" cy="0"/>
            </a:xfrm>
            <a:prstGeom prst="line">
              <a:avLst/>
            </a:prstGeom>
            <a:noFill/>
            <a:ln w="317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24" name="Rectangle 22">
            <a:extLst>
              <a:ext uri="{FF2B5EF4-FFF2-40B4-BE49-F238E27FC236}">
                <a16:creationId xmlns:a16="http://schemas.microsoft.com/office/drawing/2014/main" id="{200D70F6-C012-4696-AD53-1E5D410B6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85" y="1959381"/>
            <a:ext cx="892552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robe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pc="-30" dirty="0">
                <a:solidFill>
                  <a:srgbClr val="000000"/>
                </a:solidFill>
              </a:rPr>
              <a:t>(Method)</a:t>
            </a:r>
            <a:endParaRPr kumimoji="0" lang="en-US" altLang="en-US" sz="1600" i="0" u="none" strike="noStrike" cap="none" spc="-30" normalizeH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941F79F0-A5D4-4C7E-A140-B0B84B085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42" y="1261719"/>
            <a:ext cx="1722458" cy="33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Wet Stack 1</a:t>
            </a:r>
            <a:endParaRPr kumimoji="0" lang="en-US" altLang="en-US" sz="19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</a:endParaRPr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id="{2A6230B7-1A02-42A3-BAAE-D7AB7406A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2243" y="1715651"/>
            <a:ext cx="64120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w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ad 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4">
            <a:extLst>
              <a:ext uri="{FF2B5EF4-FFF2-40B4-BE49-F238E27FC236}">
                <a16:creationId xmlns:a16="http://schemas.microsoft.com/office/drawing/2014/main" id="{471FEBA7-D0F6-4C19-B2AD-D7670C5B7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250" y="2263724"/>
            <a:ext cx="6796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7</a:t>
            </a:r>
            <a:r>
              <a:rPr kumimoji="0" lang="en-US" altLang="en-US" sz="7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/s)</a:t>
            </a:r>
            <a:endParaRPr kumimoji="0" lang="en-US" altLang="en-US" sz="1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5">
            <a:extLst>
              <a:ext uri="{FF2B5EF4-FFF2-40B4-BE49-F238E27FC236}">
                <a16:creationId xmlns:a16="http://schemas.microsoft.com/office/drawing/2014/main" id="{7B512D84-1A0A-4070-8A59-EB31A2DFD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633" y="1710550"/>
            <a:ext cx="671658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igh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ad 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6">
            <a:extLst>
              <a:ext uri="{FF2B5EF4-FFF2-40B4-BE49-F238E27FC236}">
                <a16:creationId xmlns:a16="http://schemas.microsoft.com/office/drawing/2014/main" id="{A4350B60-5644-41B9-BC6F-0C1FFE513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266210"/>
            <a:ext cx="8111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en-US" altLang="en-US" dirty="0">
                <a:solidFill>
                  <a:srgbClr val="000000"/>
                </a:solidFill>
              </a:rPr>
              <a:t>16</a:t>
            </a:r>
            <a:r>
              <a:rPr lang="en-US" altLang="en-US" sz="800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m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/s)</a:t>
            </a:r>
            <a:endParaRPr kumimoji="0" lang="en-US" altLang="en-US" sz="1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E27E5E96-F6C2-4447-9B9F-DE4100A7F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05100"/>
            <a:ext cx="118397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spc="-20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phere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pc="-20" baseline="0" dirty="0">
                <a:solidFill>
                  <a:srgbClr val="000000"/>
                </a:solidFill>
              </a:rPr>
              <a:t>(</a:t>
            </a:r>
            <a:r>
              <a:rPr lang="en-US" altLang="en-US" sz="1600" spc="-20" baseline="0" dirty="0">
                <a:solidFill>
                  <a:srgbClr val="000000"/>
                </a:solidFill>
              </a:rPr>
              <a:t>EPA Nulling</a:t>
            </a:r>
            <a:r>
              <a:rPr lang="en-US" altLang="en-US" spc="-20" baseline="0" dirty="0">
                <a:solidFill>
                  <a:srgbClr val="000000"/>
                </a:solidFill>
              </a:rPr>
              <a:t>)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8">
            <a:extLst>
              <a:ext uri="{FF2B5EF4-FFF2-40B4-BE49-F238E27FC236}">
                <a16:creationId xmlns:a16="http://schemas.microsoft.com/office/drawing/2014/main" id="{4480B46E-034A-4397-A473-9EFA79FBB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69791"/>
            <a:ext cx="1205458" cy="470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phere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dirty="0">
                <a:solidFill>
                  <a:srgbClr val="000000"/>
                </a:solidFill>
              </a:rPr>
              <a:t>(Non-Nulling)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4" name="Line 19">
            <a:extLst>
              <a:ext uri="{FF2B5EF4-FFF2-40B4-BE49-F238E27FC236}">
                <a16:creationId xmlns:a16="http://schemas.microsoft.com/office/drawing/2014/main" id="{AF758F71-830D-4193-90CC-CB634B9230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535271"/>
            <a:ext cx="9326880" cy="0"/>
          </a:xfrm>
          <a:prstGeom prst="line">
            <a:avLst/>
          </a:prstGeom>
          <a:noFill/>
          <a:ln w="317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C7BA2D0-E534-4132-8D56-492C30992232}"/>
              </a:ext>
            </a:extLst>
          </p:cNvPr>
          <p:cNvGrpSpPr/>
          <p:nvPr/>
        </p:nvGrpSpPr>
        <p:grpSpPr>
          <a:xfrm>
            <a:off x="381000" y="2584209"/>
            <a:ext cx="9326880" cy="45275"/>
            <a:chOff x="723901" y="2694090"/>
            <a:chExt cx="8988552" cy="45275"/>
          </a:xfrm>
        </p:grpSpPr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2AE60354-9579-41F2-BDE3-C36BD597F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901" y="2694090"/>
              <a:ext cx="8988552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14">
              <a:extLst>
                <a:ext uri="{FF2B5EF4-FFF2-40B4-BE49-F238E27FC236}">
                  <a16:creationId xmlns:a16="http://schemas.microsoft.com/office/drawing/2014/main" id="{30CDD0AB-9449-4A3E-B3FE-8C5629B75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901" y="2739365"/>
              <a:ext cx="8988552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3" name="Rectangle 82">
            <a:extLst>
              <a:ext uri="{FF2B5EF4-FFF2-40B4-BE49-F238E27FC236}">
                <a16:creationId xmlns:a16="http://schemas.microsoft.com/office/drawing/2014/main" id="{41ABBBE6-3326-4C15-8EF9-4285BCD7E718}"/>
              </a:ext>
            </a:extLst>
          </p:cNvPr>
          <p:cNvSpPr/>
          <p:nvPr/>
        </p:nvSpPr>
        <p:spPr>
          <a:xfrm>
            <a:off x="294662" y="9137419"/>
            <a:ext cx="8778240" cy="502920"/>
          </a:xfrm>
          <a:prstGeom prst="rect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7CCFBE9-255A-4389-A956-F85DE5E11FD8}"/>
              </a:ext>
            </a:extLst>
          </p:cNvPr>
          <p:cNvSpPr/>
          <p:nvPr/>
        </p:nvSpPr>
        <p:spPr>
          <a:xfrm>
            <a:off x="13533120" y="-82296000"/>
            <a:ext cx="685796" cy="247848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E0B9DBF-77CE-4796-AE2C-D178A626871D}"/>
              </a:ext>
            </a:extLst>
          </p:cNvPr>
          <p:cNvSpPr txBox="1"/>
          <p:nvPr/>
        </p:nvSpPr>
        <p:spPr>
          <a:xfrm>
            <a:off x="14256607" y="812319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/A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1B3FD22-6B91-45B3-8275-68EA8D0E0852}"/>
              </a:ext>
            </a:extLst>
          </p:cNvPr>
          <p:cNvSpPr/>
          <p:nvPr/>
        </p:nvSpPr>
        <p:spPr>
          <a:xfrm>
            <a:off x="12847726" y="2223744"/>
            <a:ext cx="296265" cy="7197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9DC7763B-AD19-4E6C-A460-9CBEAA57A065}"/>
              </a:ext>
            </a:extLst>
          </p:cNvPr>
          <p:cNvSpPr txBox="1"/>
          <p:nvPr/>
        </p:nvSpPr>
        <p:spPr>
          <a:xfrm>
            <a:off x="2857500" y="3409890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.0 %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E7D6193C-8722-4EF6-B007-104F8AB25826}"/>
              </a:ext>
            </a:extLst>
          </p:cNvPr>
          <p:cNvSpPr txBox="1"/>
          <p:nvPr/>
        </p:nvSpPr>
        <p:spPr>
          <a:xfrm>
            <a:off x="1857649" y="4005072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2.5 %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CB0BF2EF-92C0-4167-8619-AC14301E7AB5}"/>
              </a:ext>
            </a:extLst>
          </p:cNvPr>
          <p:cNvSpPr txBox="1"/>
          <p:nvPr/>
        </p:nvSpPr>
        <p:spPr>
          <a:xfrm>
            <a:off x="2819400" y="4000500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0.2 %</a:t>
            </a:r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7AD00441-307B-4315-B2BF-EE53DA4CB7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688439"/>
            <a:ext cx="0" cy="283464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" name="Rectangle 23">
            <a:extLst>
              <a:ext uri="{FF2B5EF4-FFF2-40B4-BE49-F238E27FC236}">
                <a16:creationId xmlns:a16="http://schemas.microsoft.com/office/drawing/2014/main" id="{3882A780-5F0A-4134-99CA-08CE3F813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220" y="1733532"/>
            <a:ext cx="64120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w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ad 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Rectangle 24">
            <a:extLst>
              <a:ext uri="{FF2B5EF4-FFF2-40B4-BE49-F238E27FC236}">
                <a16:creationId xmlns:a16="http://schemas.microsoft.com/office/drawing/2014/main" id="{FE1C2CD6-A852-496B-9444-E409F91A9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5" y="2263724"/>
            <a:ext cx="78739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pc="-20" dirty="0">
                <a:solidFill>
                  <a:srgbClr val="000000"/>
                </a:solidFill>
              </a:rPr>
              <a:t>(18</a:t>
            </a:r>
            <a:r>
              <a:rPr kumimoji="0" lang="en-US" altLang="en-US" sz="700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en-US" altLang="en-US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m/s)</a:t>
            </a:r>
            <a:endParaRPr kumimoji="0" lang="en-US" altLang="en-US" sz="1400" i="0" u="none" strike="noStrike" cap="none" spc="-20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2" name="Rectangle 25">
            <a:extLst>
              <a:ext uri="{FF2B5EF4-FFF2-40B4-BE49-F238E27FC236}">
                <a16:creationId xmlns:a16="http://schemas.microsoft.com/office/drawing/2014/main" id="{336D315D-C25C-4AB8-B828-AC596D4FF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296" y="1715084"/>
            <a:ext cx="671658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igh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ad 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Rectangle 26">
            <a:extLst>
              <a:ext uri="{FF2B5EF4-FFF2-40B4-BE49-F238E27FC236}">
                <a16:creationId xmlns:a16="http://schemas.microsoft.com/office/drawing/2014/main" id="{E73D9111-F8DA-4218-BE28-C4120291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0471" y="2263724"/>
            <a:ext cx="79060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(</a:t>
            </a:r>
            <a:r>
              <a:rPr lang="en-US" altLang="en-US" spc="-20" dirty="0">
                <a:solidFill>
                  <a:srgbClr val="000000"/>
                </a:solidFill>
              </a:rPr>
              <a:t>27</a:t>
            </a:r>
            <a:r>
              <a:rPr lang="en-US" altLang="en-US" sz="800" spc="-20" dirty="0">
                <a:solidFill>
                  <a:srgbClr val="000000"/>
                </a:solidFill>
              </a:rPr>
              <a:t> </a:t>
            </a:r>
            <a:r>
              <a:rPr lang="en-US" altLang="en-US" spc="-20" dirty="0">
                <a:solidFill>
                  <a:srgbClr val="000000"/>
                </a:solidFill>
              </a:rPr>
              <a:t>m</a:t>
            </a:r>
            <a:r>
              <a:rPr kumimoji="0" lang="en-US" altLang="en-US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/s)</a:t>
            </a:r>
            <a:endParaRPr kumimoji="0" lang="en-US" altLang="en-US" sz="1400" i="0" u="none" strike="noStrike" cap="none" spc="-20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0" name="Rectangle 20">
            <a:extLst>
              <a:ext uri="{FF2B5EF4-FFF2-40B4-BE49-F238E27FC236}">
                <a16:creationId xmlns:a16="http://schemas.microsoft.com/office/drawing/2014/main" id="{A78E63BD-D232-4D92-90A7-33DF60F9C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261719"/>
            <a:ext cx="1722458" cy="33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Wet Stack 2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AE44BCFD-A6BA-4B54-9EA4-F48D818AE083}"/>
              </a:ext>
            </a:extLst>
          </p:cNvPr>
          <p:cNvSpPr txBox="1"/>
          <p:nvPr/>
        </p:nvSpPr>
        <p:spPr>
          <a:xfrm>
            <a:off x="4975208" y="2763881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 %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7F263B97-945C-42F3-9A4D-C672E4839A7F}"/>
              </a:ext>
            </a:extLst>
          </p:cNvPr>
          <p:cNvSpPr txBox="1"/>
          <p:nvPr/>
        </p:nvSpPr>
        <p:spPr>
          <a:xfrm>
            <a:off x="4022708" y="2763881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 %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A8F397B8-E6C3-43A9-AAAF-93BF8FCBCCBF}"/>
              </a:ext>
            </a:extLst>
          </p:cNvPr>
          <p:cNvSpPr txBox="1"/>
          <p:nvPr/>
        </p:nvSpPr>
        <p:spPr>
          <a:xfrm>
            <a:off x="4838700" y="3428922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.5 %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79D18FD0-E9AC-48B5-A03A-0EAE9E3C72CD}"/>
              </a:ext>
            </a:extLst>
          </p:cNvPr>
          <p:cNvSpPr txBox="1"/>
          <p:nvPr/>
        </p:nvSpPr>
        <p:spPr>
          <a:xfrm>
            <a:off x="3924300" y="3409932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.9 %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37452B76-E18A-4F70-8778-3384D93E3674}"/>
              </a:ext>
            </a:extLst>
          </p:cNvPr>
          <p:cNvSpPr txBox="1"/>
          <p:nvPr/>
        </p:nvSpPr>
        <p:spPr>
          <a:xfrm>
            <a:off x="4022708" y="4000422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 %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1A1892EA-D06A-4E51-8F87-2424AFCF5D13}"/>
              </a:ext>
            </a:extLst>
          </p:cNvPr>
          <p:cNvSpPr txBox="1"/>
          <p:nvPr/>
        </p:nvSpPr>
        <p:spPr>
          <a:xfrm>
            <a:off x="4876800" y="4000500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.2 %</a:t>
            </a:r>
          </a:p>
        </p:txBody>
      </p:sp>
      <p:sp>
        <p:nvSpPr>
          <p:cNvPr id="179" name="Line 7">
            <a:extLst>
              <a:ext uri="{FF2B5EF4-FFF2-40B4-BE49-F238E27FC236}">
                <a16:creationId xmlns:a16="http://schemas.microsoft.com/office/drawing/2014/main" id="{EA3FA88C-82DB-4FDE-AF35-8995D4859D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3136" y="1680819"/>
            <a:ext cx="0" cy="283464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1" name="Rectangle 23">
            <a:extLst>
              <a:ext uri="{FF2B5EF4-FFF2-40B4-BE49-F238E27FC236}">
                <a16:creationId xmlns:a16="http://schemas.microsoft.com/office/drawing/2014/main" id="{69C69E02-92FA-4C00-9F17-A6DAA56BA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8736" y="1715084"/>
            <a:ext cx="64120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w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ad 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Rectangle 24">
            <a:extLst>
              <a:ext uri="{FF2B5EF4-FFF2-40B4-BE49-F238E27FC236}">
                <a16:creationId xmlns:a16="http://schemas.microsoft.com/office/drawing/2014/main" id="{104C689A-AA26-47D8-9365-8E832AEF8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263724"/>
            <a:ext cx="78739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pc="-20" dirty="0">
                <a:solidFill>
                  <a:srgbClr val="000000"/>
                </a:solidFill>
              </a:rPr>
              <a:t>(14</a:t>
            </a:r>
            <a:r>
              <a:rPr kumimoji="0" lang="en-US" altLang="en-US" sz="700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en-US" altLang="en-US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m/s)</a:t>
            </a:r>
            <a:endParaRPr kumimoji="0" lang="en-US" altLang="en-US" sz="1400" i="0" u="none" strike="noStrike" cap="none" spc="-20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3" name="Rectangle 25">
            <a:extLst>
              <a:ext uri="{FF2B5EF4-FFF2-40B4-BE49-F238E27FC236}">
                <a16:creationId xmlns:a16="http://schemas.microsoft.com/office/drawing/2014/main" id="{03D30CCB-BD4B-4FF6-AEAF-9840DEAC3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715084"/>
            <a:ext cx="671659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igh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ad 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" name="Rectangle 26">
            <a:extLst>
              <a:ext uri="{FF2B5EF4-FFF2-40B4-BE49-F238E27FC236}">
                <a16:creationId xmlns:a16="http://schemas.microsoft.com/office/drawing/2014/main" id="{3778FE92-2A6A-4C05-9786-423680154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599" y="2263724"/>
            <a:ext cx="79060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(</a:t>
            </a:r>
            <a:r>
              <a:rPr lang="en-US" altLang="en-US" spc="-20" dirty="0">
                <a:solidFill>
                  <a:srgbClr val="000000"/>
                </a:solidFill>
              </a:rPr>
              <a:t>20</a:t>
            </a:r>
            <a:r>
              <a:rPr lang="en-US" altLang="en-US" sz="800" spc="-20" dirty="0">
                <a:solidFill>
                  <a:srgbClr val="000000"/>
                </a:solidFill>
              </a:rPr>
              <a:t> </a:t>
            </a:r>
            <a:r>
              <a:rPr lang="en-US" altLang="en-US" spc="-20" dirty="0">
                <a:solidFill>
                  <a:srgbClr val="000000"/>
                </a:solidFill>
              </a:rPr>
              <a:t>m</a:t>
            </a:r>
            <a:r>
              <a:rPr kumimoji="0" lang="en-US" altLang="en-US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/s)</a:t>
            </a:r>
            <a:endParaRPr kumimoji="0" lang="en-US" altLang="en-US" sz="1400" i="0" u="none" strike="noStrike" cap="none" spc="-20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6" name="Rectangle 20">
            <a:extLst>
              <a:ext uri="{FF2B5EF4-FFF2-40B4-BE49-F238E27FC236}">
                <a16:creationId xmlns:a16="http://schemas.microsoft.com/office/drawing/2014/main" id="{B98FE04E-68E2-472C-A48B-E8FF95FCF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9755" y="1261719"/>
            <a:ext cx="1678344" cy="33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ry Stack 3</a:t>
            </a: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CB19E6DB-6EAD-43E2-AE2D-2A58A53D1827}"/>
              </a:ext>
            </a:extLst>
          </p:cNvPr>
          <p:cNvSpPr txBox="1"/>
          <p:nvPr/>
        </p:nvSpPr>
        <p:spPr>
          <a:xfrm>
            <a:off x="6994508" y="2746074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 %</a:t>
            </a:r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CED7069B-DC6F-4BB8-B731-69CCD34706F9}"/>
              </a:ext>
            </a:extLst>
          </p:cNvPr>
          <p:cNvSpPr txBox="1"/>
          <p:nvPr/>
        </p:nvSpPr>
        <p:spPr>
          <a:xfrm>
            <a:off x="6003908" y="2746074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 %</a:t>
            </a:r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3E772FCE-86FB-4BBB-9DE6-B652AA6CA3F3}"/>
              </a:ext>
            </a:extLst>
          </p:cNvPr>
          <p:cNvSpPr txBox="1"/>
          <p:nvPr/>
        </p:nvSpPr>
        <p:spPr>
          <a:xfrm>
            <a:off x="6896100" y="3386250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.1 %</a:t>
            </a:r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6B5267D2-8640-409C-BCFA-E7F8D8938193}"/>
              </a:ext>
            </a:extLst>
          </p:cNvPr>
          <p:cNvSpPr txBox="1"/>
          <p:nvPr/>
        </p:nvSpPr>
        <p:spPr>
          <a:xfrm>
            <a:off x="5905500" y="3403694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.5 %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5E1749A0-DFFF-4BCA-824A-8BD3EC41BC6E}"/>
              </a:ext>
            </a:extLst>
          </p:cNvPr>
          <p:cNvSpPr txBox="1"/>
          <p:nvPr/>
        </p:nvSpPr>
        <p:spPr>
          <a:xfrm>
            <a:off x="6003908" y="4036873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 %</a:t>
            </a:r>
          </a:p>
        </p:txBody>
      </p:sp>
      <p:sp>
        <p:nvSpPr>
          <p:cNvPr id="199" name="TextBox 198">
            <a:extLst>
              <a:ext uri="{FF2B5EF4-FFF2-40B4-BE49-F238E27FC236}">
                <a16:creationId xmlns:a16="http://schemas.microsoft.com/office/drawing/2014/main" id="{77E6ED26-C885-44D4-B56F-C16B3BCF0B4C}"/>
              </a:ext>
            </a:extLst>
          </p:cNvPr>
          <p:cNvSpPr txBox="1"/>
          <p:nvPr/>
        </p:nvSpPr>
        <p:spPr>
          <a:xfrm>
            <a:off x="6895609" y="4034772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.6 %</a:t>
            </a:r>
          </a:p>
        </p:txBody>
      </p:sp>
      <p:sp>
        <p:nvSpPr>
          <p:cNvPr id="211" name="Rectangle 25">
            <a:extLst>
              <a:ext uri="{FF2B5EF4-FFF2-40B4-BE49-F238E27FC236}">
                <a16:creationId xmlns:a16="http://schemas.microsoft.com/office/drawing/2014/main" id="{53E10D87-F4FE-481D-A9B7-17061A22B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0196" y="1700347"/>
            <a:ext cx="671658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igh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ad 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2" name="Rectangle 26">
            <a:extLst>
              <a:ext uri="{FF2B5EF4-FFF2-40B4-BE49-F238E27FC236}">
                <a16:creationId xmlns:a16="http://schemas.microsoft.com/office/drawing/2014/main" id="{D9929874-EDFF-40FF-A334-C9DB5EF67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3399" y="2267559"/>
            <a:ext cx="79060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(13</a:t>
            </a:r>
            <a:r>
              <a:rPr lang="en-US" altLang="en-US" sz="800" spc="-20" dirty="0">
                <a:solidFill>
                  <a:srgbClr val="000000"/>
                </a:solidFill>
              </a:rPr>
              <a:t> </a:t>
            </a:r>
            <a:r>
              <a:rPr lang="en-US" altLang="en-US" spc="-20" dirty="0">
                <a:solidFill>
                  <a:srgbClr val="000000"/>
                </a:solidFill>
              </a:rPr>
              <a:t>m</a:t>
            </a:r>
            <a:r>
              <a:rPr kumimoji="0" lang="en-US" altLang="en-US" i="0" u="none" strike="noStrike" cap="none" spc="-20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/s)</a:t>
            </a:r>
            <a:endParaRPr kumimoji="0" lang="en-US" altLang="en-US" sz="1400" i="0" u="none" strike="noStrike" cap="none" spc="-20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4" name="Rectangle 20">
            <a:extLst>
              <a:ext uri="{FF2B5EF4-FFF2-40B4-BE49-F238E27FC236}">
                <a16:creationId xmlns:a16="http://schemas.microsoft.com/office/drawing/2014/main" id="{F1AF0734-E559-48D4-AEF5-8E99748CC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6842" y="1261719"/>
            <a:ext cx="1722458" cy="33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Wet Stack 4</a:t>
            </a:r>
          </a:p>
        </p:txBody>
      </p:sp>
      <p:sp>
        <p:nvSpPr>
          <p:cNvPr id="220" name="TextBox 219">
            <a:extLst>
              <a:ext uri="{FF2B5EF4-FFF2-40B4-BE49-F238E27FC236}">
                <a16:creationId xmlns:a16="http://schemas.microsoft.com/office/drawing/2014/main" id="{44CD9924-A981-4B9A-9756-FF0EEC65F2A6}"/>
              </a:ext>
            </a:extLst>
          </p:cNvPr>
          <p:cNvSpPr txBox="1"/>
          <p:nvPr/>
        </p:nvSpPr>
        <p:spPr>
          <a:xfrm>
            <a:off x="8377594" y="2760217"/>
            <a:ext cx="72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* %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08950D1B-3471-4112-9857-E6357477245B}"/>
              </a:ext>
            </a:extLst>
          </p:cNvPr>
          <p:cNvSpPr txBox="1"/>
          <p:nvPr/>
        </p:nvSpPr>
        <p:spPr>
          <a:xfrm>
            <a:off x="8229600" y="3383194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.2 %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CD97228-CDA6-4230-949C-726662339D9D}"/>
              </a:ext>
            </a:extLst>
          </p:cNvPr>
          <p:cNvGrpSpPr/>
          <p:nvPr/>
        </p:nvGrpSpPr>
        <p:grpSpPr>
          <a:xfrm>
            <a:off x="1775461" y="1133703"/>
            <a:ext cx="7940039" cy="3410712"/>
            <a:chOff x="1775461" y="1108198"/>
            <a:chExt cx="7940039" cy="3445693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8380619-1F98-456C-9DDF-DBDF4284AF32}"/>
                </a:ext>
              </a:extLst>
            </p:cNvPr>
            <p:cNvGrpSpPr/>
            <p:nvPr/>
          </p:nvGrpSpPr>
          <p:grpSpPr>
            <a:xfrm>
              <a:off x="3785616" y="1120140"/>
              <a:ext cx="35376" cy="3417980"/>
              <a:chOff x="3485064" y="976141"/>
              <a:chExt cx="35376" cy="4744136"/>
            </a:xfrm>
          </p:grpSpPr>
          <p:sp>
            <p:nvSpPr>
              <p:cNvPr id="99" name="Line 7">
                <a:extLst>
                  <a:ext uri="{FF2B5EF4-FFF2-40B4-BE49-F238E27FC236}">
                    <a16:creationId xmlns:a16="http://schemas.microsoft.com/office/drawing/2014/main" id="{9A6C67F4-EF18-4BCF-BB8A-3FEC4FD4C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5064" y="976141"/>
                <a:ext cx="0" cy="4744136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Line 7">
                <a:extLst>
                  <a:ext uri="{FF2B5EF4-FFF2-40B4-BE49-F238E27FC236}">
                    <a16:creationId xmlns:a16="http://schemas.microsoft.com/office/drawing/2014/main" id="{A24C2BF8-39FE-4A26-8209-B95027ECAA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0440" y="976141"/>
                <a:ext cx="0" cy="4744136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294B8EC3-9582-4A9D-9C61-10F534A3D12F}"/>
                </a:ext>
              </a:extLst>
            </p:cNvPr>
            <p:cNvGrpSpPr/>
            <p:nvPr/>
          </p:nvGrpSpPr>
          <p:grpSpPr>
            <a:xfrm>
              <a:off x="1775461" y="1120140"/>
              <a:ext cx="35376" cy="3417980"/>
              <a:chOff x="3485064" y="976141"/>
              <a:chExt cx="35376" cy="4719808"/>
            </a:xfrm>
          </p:grpSpPr>
          <p:sp>
            <p:nvSpPr>
              <p:cNvPr id="109" name="Line 7">
                <a:extLst>
                  <a:ext uri="{FF2B5EF4-FFF2-40B4-BE49-F238E27FC236}">
                    <a16:creationId xmlns:a16="http://schemas.microsoft.com/office/drawing/2014/main" id="{21BA61BC-F4E7-46B8-9477-5CAA73D14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5064" y="976141"/>
                <a:ext cx="0" cy="4719808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7">
                <a:extLst>
                  <a:ext uri="{FF2B5EF4-FFF2-40B4-BE49-F238E27FC236}">
                    <a16:creationId xmlns:a16="http://schemas.microsoft.com/office/drawing/2014/main" id="{5C096F29-0023-458D-9BE7-7F26A108C3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0440" y="976141"/>
                <a:ext cx="0" cy="4719808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32" name="Line 7">
              <a:extLst>
                <a:ext uri="{FF2B5EF4-FFF2-40B4-BE49-F238E27FC236}">
                  <a16:creationId xmlns:a16="http://schemas.microsoft.com/office/drawing/2014/main" id="{0209ADF6-C7C7-413E-B31C-D05C99E43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15500" y="1108198"/>
              <a:ext cx="0" cy="3445693"/>
            </a:xfrm>
            <a:prstGeom prst="line">
              <a:avLst/>
            </a:prstGeom>
            <a:noFill/>
            <a:ln w="317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69BDA2A-F0AC-42BD-8B0A-4C45EB22A2D2}"/>
                </a:ext>
              </a:extLst>
            </p:cNvPr>
            <p:cNvGrpSpPr/>
            <p:nvPr/>
          </p:nvGrpSpPr>
          <p:grpSpPr>
            <a:xfrm>
              <a:off x="5791200" y="1120140"/>
              <a:ext cx="35376" cy="3417981"/>
              <a:chOff x="6063391" y="697365"/>
              <a:chExt cx="35376" cy="5249668"/>
            </a:xfrm>
          </p:grpSpPr>
          <p:sp>
            <p:nvSpPr>
              <p:cNvPr id="147" name="Line 7">
                <a:extLst>
                  <a:ext uri="{FF2B5EF4-FFF2-40B4-BE49-F238E27FC236}">
                    <a16:creationId xmlns:a16="http://schemas.microsoft.com/office/drawing/2014/main" id="{0437DD1E-4675-42DC-90E6-3F895192C0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98767" y="697365"/>
                <a:ext cx="0" cy="5249666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Line 7">
                <a:extLst>
                  <a:ext uri="{FF2B5EF4-FFF2-40B4-BE49-F238E27FC236}">
                    <a16:creationId xmlns:a16="http://schemas.microsoft.com/office/drawing/2014/main" id="{3AEBFE14-B8A3-4103-A631-7C7331382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63391" y="697365"/>
                <a:ext cx="0" cy="5249668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40AC90D-60E1-4C4E-9006-2671D02B3C90}"/>
                </a:ext>
              </a:extLst>
            </p:cNvPr>
            <p:cNvGrpSpPr/>
            <p:nvPr/>
          </p:nvGrpSpPr>
          <p:grpSpPr>
            <a:xfrm>
              <a:off x="7799832" y="1120140"/>
              <a:ext cx="35376" cy="3417980"/>
              <a:chOff x="8207659" y="697365"/>
              <a:chExt cx="35376" cy="5276728"/>
            </a:xfrm>
          </p:grpSpPr>
          <p:sp>
            <p:nvSpPr>
              <p:cNvPr id="149" name="Line 7">
                <a:extLst>
                  <a:ext uri="{FF2B5EF4-FFF2-40B4-BE49-F238E27FC236}">
                    <a16:creationId xmlns:a16="http://schemas.microsoft.com/office/drawing/2014/main" id="{61B72E9A-C30D-4515-9107-EE5A79297B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07659" y="697365"/>
                <a:ext cx="0" cy="5276728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Line 7">
                <a:extLst>
                  <a:ext uri="{FF2B5EF4-FFF2-40B4-BE49-F238E27FC236}">
                    <a16:creationId xmlns:a16="http://schemas.microsoft.com/office/drawing/2014/main" id="{C43C01D3-CAD4-4E34-98DF-5F8041B28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43035" y="697365"/>
                <a:ext cx="0" cy="5276727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809A1753-54D4-4030-B876-73E578B95663}"/>
              </a:ext>
            </a:extLst>
          </p:cNvPr>
          <p:cNvSpPr/>
          <p:nvPr/>
        </p:nvSpPr>
        <p:spPr>
          <a:xfrm>
            <a:off x="7918704" y="28309824"/>
            <a:ext cx="2286000" cy="5577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746AFC81-B3D3-4BCB-9BBA-5EE7163EE8EF}"/>
              </a:ext>
            </a:extLst>
          </p:cNvPr>
          <p:cNvSpPr/>
          <p:nvPr/>
        </p:nvSpPr>
        <p:spPr>
          <a:xfrm>
            <a:off x="24057864" y="875258"/>
            <a:ext cx="2954860" cy="5577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61BB7BAF-3555-4693-B748-297110026325}"/>
              </a:ext>
            </a:extLst>
          </p:cNvPr>
          <p:cNvSpPr/>
          <p:nvPr/>
        </p:nvSpPr>
        <p:spPr>
          <a:xfrm>
            <a:off x="3621024" y="9966960"/>
            <a:ext cx="2954860" cy="46634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2">
            <a:extLst>
              <a:ext uri="{FF2B5EF4-FFF2-40B4-BE49-F238E27FC236}">
                <a16:creationId xmlns:a16="http://schemas.microsoft.com/office/drawing/2014/main" id="{C6A4985C-AA86-4843-80C3-48BCD2F36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" y="556260"/>
            <a:ext cx="10424160" cy="54864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spcAft>
                <a:spcPts val="0"/>
              </a:spcAf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Results from 4 Coal-Fired Power Plants</a:t>
            </a:r>
            <a:endParaRPr lang="en-US" alt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24427959-6C9A-475F-8051-A356D2013746}"/>
              </a:ext>
            </a:extLst>
          </p:cNvPr>
          <p:cNvSpPr txBox="1"/>
          <p:nvPr/>
        </p:nvSpPr>
        <p:spPr>
          <a:xfrm>
            <a:off x="381000" y="4572000"/>
            <a:ext cx="4698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Not corrected for stack tester nulling error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DE5948F-2DE7-4D99-9C0F-85087CB3C148}"/>
              </a:ext>
            </a:extLst>
          </p:cNvPr>
          <p:cNvGrpSpPr/>
          <p:nvPr/>
        </p:nvGrpSpPr>
        <p:grpSpPr>
          <a:xfrm>
            <a:off x="4050030" y="11923776"/>
            <a:ext cx="1958718" cy="640080"/>
            <a:chOff x="3803459" y="2827020"/>
            <a:chExt cx="1958718" cy="640080"/>
          </a:xfrm>
        </p:grpSpPr>
        <p:sp>
          <p:nvSpPr>
            <p:cNvPr id="151" name="Rectangle 2">
              <a:extLst>
                <a:ext uri="{FF2B5EF4-FFF2-40B4-BE49-F238E27FC236}">
                  <a16:creationId xmlns:a16="http://schemas.microsoft.com/office/drawing/2014/main" id="{52A63C49-962C-4776-B98E-3F4B3699E105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024817" y="2827020"/>
              <a:ext cx="1737360" cy="640080"/>
            </a:xfrm>
            <a:prstGeom prst="rect">
              <a:avLst/>
            </a:prstGeom>
          </p:spPr>
          <p:txBody>
            <a:bodyPr vert="horz" lIns="91344" tIns="45672" rIns="91344" bIns="45672" rtlCol="0" anchor="ctr">
              <a:noAutofit/>
            </a:bodyPr>
            <a:lstStyle>
              <a:lvl1pPr algn="ctr" defTabSz="913437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lnSpc>
                  <a:spcPct val="90000"/>
                </a:lnSpc>
              </a:pPr>
              <a:r>
                <a:rPr lang="en-US" sz="2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ken as </a:t>
              </a:r>
            </a:p>
            <a:p>
              <a:pPr>
                <a:lnSpc>
                  <a:spcPct val="90000"/>
                </a:lnSpc>
              </a:pPr>
              <a:r>
                <a:rPr lang="en-US" sz="2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ference</a:t>
              </a:r>
              <a:endParaRPr lang="en-US" alt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18C0BB30-CF86-4E82-84B5-06BFD4381D5C}"/>
                </a:ext>
              </a:extLst>
            </p:cNvPr>
            <p:cNvSpPr/>
            <p:nvPr/>
          </p:nvSpPr>
          <p:spPr>
            <a:xfrm rot="10800000">
              <a:off x="3803459" y="2911862"/>
              <a:ext cx="433469" cy="3725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4" name="TextBox 153">
            <a:extLst>
              <a:ext uri="{FF2B5EF4-FFF2-40B4-BE49-F238E27FC236}">
                <a16:creationId xmlns:a16="http://schemas.microsoft.com/office/drawing/2014/main" id="{008C141A-506D-4341-803A-58C702B252F3}"/>
              </a:ext>
            </a:extLst>
          </p:cNvPr>
          <p:cNvSpPr txBox="1"/>
          <p:nvPr/>
        </p:nvSpPr>
        <p:spPr>
          <a:xfrm>
            <a:off x="3009900" y="2766609"/>
            <a:ext cx="72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* %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8877A61B-D181-4FFC-A85C-5BD08E8B7107}"/>
              </a:ext>
            </a:extLst>
          </p:cNvPr>
          <p:cNvSpPr txBox="1"/>
          <p:nvPr/>
        </p:nvSpPr>
        <p:spPr>
          <a:xfrm>
            <a:off x="1914250" y="2766609"/>
            <a:ext cx="72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* %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09150306-DD8F-455E-A0B1-917859D3ADC4}"/>
              </a:ext>
            </a:extLst>
          </p:cNvPr>
          <p:cNvSpPr txBox="1"/>
          <p:nvPr/>
        </p:nvSpPr>
        <p:spPr>
          <a:xfrm>
            <a:off x="1905000" y="3403694"/>
            <a:ext cx="76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.9%</a:t>
            </a:r>
          </a:p>
        </p:txBody>
      </p:sp>
      <p:sp>
        <p:nvSpPr>
          <p:cNvPr id="161" name="Rectangle 65">
            <a:extLst>
              <a:ext uri="{FF2B5EF4-FFF2-40B4-BE49-F238E27FC236}">
                <a16:creationId xmlns:a16="http://schemas.microsoft.com/office/drawing/2014/main" id="{7B975ACB-055C-4E11-A1F4-A0196DD9B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54147"/>
            <a:ext cx="12054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Hemi</a:t>
            </a:r>
            <a:r>
              <a:rPr lang="en-US" altLang="en-US" sz="1600" dirty="0">
                <a:solidFill>
                  <a:srgbClr val="000000"/>
                </a:solidFill>
              </a:rPr>
              <a:t>spher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dirty="0">
                <a:solidFill>
                  <a:srgbClr val="000000"/>
                </a:solidFill>
              </a:rPr>
              <a:t>(Non-Nulling)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479E41B5-AA88-4961-965B-3D8BDD77D773}"/>
              </a:ext>
            </a:extLst>
          </p:cNvPr>
          <p:cNvSpPr txBox="1"/>
          <p:nvPr/>
        </p:nvSpPr>
        <p:spPr>
          <a:xfrm>
            <a:off x="8404217" y="3995650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/A</a:t>
            </a:r>
          </a:p>
        </p:txBody>
      </p: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1DD8583D-EC58-4763-84EB-0BF6197E5814}"/>
              </a:ext>
            </a:extLst>
          </p:cNvPr>
          <p:cNvGrpSpPr/>
          <p:nvPr/>
        </p:nvGrpSpPr>
        <p:grpSpPr>
          <a:xfrm>
            <a:off x="9899008" y="2682704"/>
            <a:ext cx="1958718" cy="640080"/>
            <a:chOff x="3803459" y="2827020"/>
            <a:chExt cx="1958718" cy="640080"/>
          </a:xfrm>
        </p:grpSpPr>
        <p:sp>
          <p:nvSpPr>
            <p:cNvPr id="119" name="Rectangle 2">
              <a:extLst>
                <a:ext uri="{FF2B5EF4-FFF2-40B4-BE49-F238E27FC236}">
                  <a16:creationId xmlns:a16="http://schemas.microsoft.com/office/drawing/2014/main" id="{FD128C54-040F-4C9B-ACF9-E91B61929AD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024817" y="2827020"/>
              <a:ext cx="1737360" cy="640080"/>
            </a:xfrm>
            <a:prstGeom prst="rect">
              <a:avLst/>
            </a:prstGeom>
          </p:spPr>
          <p:txBody>
            <a:bodyPr vert="horz" lIns="91344" tIns="45672" rIns="91344" bIns="45672" rtlCol="0" anchor="ctr">
              <a:noAutofit/>
            </a:bodyPr>
            <a:lstStyle>
              <a:lvl1pPr algn="ctr" defTabSz="913437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lnSpc>
                  <a:spcPct val="90000"/>
                </a:lnSpc>
              </a:pPr>
              <a:r>
                <a:rPr lang="en-US" sz="2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ken as </a:t>
              </a:r>
            </a:p>
            <a:p>
              <a:pPr>
                <a:lnSpc>
                  <a:spcPct val="90000"/>
                </a:lnSpc>
              </a:pPr>
              <a:r>
                <a:rPr lang="en-US" sz="2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ference</a:t>
              </a:r>
              <a:endParaRPr lang="en-US" alt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Arrow: Right 120">
              <a:extLst>
                <a:ext uri="{FF2B5EF4-FFF2-40B4-BE49-F238E27FC236}">
                  <a16:creationId xmlns:a16="http://schemas.microsoft.com/office/drawing/2014/main" id="{0EC259B9-E1C5-4C2F-B4A4-A20DB434F311}"/>
                </a:ext>
              </a:extLst>
            </p:cNvPr>
            <p:cNvSpPr/>
            <p:nvPr/>
          </p:nvSpPr>
          <p:spPr>
            <a:xfrm rot="10800000">
              <a:off x="3803459" y="2911862"/>
              <a:ext cx="433469" cy="3725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908C47D-E2C9-4326-A4F7-590E9203FC59}"/>
              </a:ext>
            </a:extLst>
          </p:cNvPr>
          <p:cNvSpPr txBox="1"/>
          <p:nvPr/>
        </p:nvSpPr>
        <p:spPr>
          <a:xfrm>
            <a:off x="67686" y="4876800"/>
            <a:ext cx="10725116" cy="1915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2880" indent="-18288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ellent agreement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etween Spherical Probe 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ing (EPA) and NIST Non-Nulling Method</a:t>
            </a:r>
          </a:p>
          <a:p>
            <a:pPr marL="365760" indent="-182880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pherical probe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ximum deviation &lt;  1.2 %</a:t>
            </a:r>
          </a:p>
          <a:p>
            <a:pPr marL="365760" indent="-18288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emispherical prob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Maximum deviation &lt; 2.6 %</a:t>
            </a:r>
          </a:p>
          <a:p>
            <a:pPr marL="182880" indent="-18288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ta indicated that 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Nulling Method was 4x faster than Nulling Method</a:t>
            </a:r>
          </a:p>
          <a:p>
            <a:pPr marL="182880" indent="-18288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plugging events indicated for Hemispherical probe</a:t>
            </a:r>
          </a:p>
        </p:txBody>
      </p: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33BA37EB-8232-4095-B99E-B74EDF2BC65E}"/>
              </a:ext>
            </a:extLst>
          </p:cNvPr>
          <p:cNvGrpSpPr/>
          <p:nvPr/>
        </p:nvGrpSpPr>
        <p:grpSpPr>
          <a:xfrm>
            <a:off x="-815340" y="1613810"/>
            <a:ext cx="2604517" cy="2921460"/>
            <a:chOff x="-806901" y="1613810"/>
            <a:chExt cx="2572014" cy="2921460"/>
          </a:xfrm>
        </p:grpSpPr>
        <p:sp>
          <p:nvSpPr>
            <p:cNvPr id="228" name="Rectangle 227">
              <a:extLst>
                <a:ext uri="{FF2B5EF4-FFF2-40B4-BE49-F238E27FC236}">
                  <a16:creationId xmlns:a16="http://schemas.microsoft.com/office/drawing/2014/main" id="{FC523905-B003-4BBD-975C-950DA0AFB44C}"/>
                </a:ext>
              </a:extLst>
            </p:cNvPr>
            <p:cNvSpPr/>
            <p:nvPr/>
          </p:nvSpPr>
          <p:spPr>
            <a:xfrm>
              <a:off x="374510" y="3291060"/>
              <a:ext cx="1390603" cy="1244210"/>
            </a:xfrm>
            <a:prstGeom prst="rect">
              <a:avLst/>
            </a:prstGeom>
            <a:noFill/>
            <a:ln w="5080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EF71EDBD-9E9F-4E42-BF09-B255769204F2}"/>
                </a:ext>
              </a:extLst>
            </p:cNvPr>
            <p:cNvSpPr/>
            <p:nvPr/>
          </p:nvSpPr>
          <p:spPr>
            <a:xfrm>
              <a:off x="-806901" y="1613810"/>
              <a:ext cx="451494" cy="631793"/>
            </a:xfrm>
            <a:prstGeom prst="rect">
              <a:avLst/>
            </a:prstGeom>
            <a:solidFill>
              <a:srgbClr val="0000FF">
                <a:alpha val="98000"/>
              </a:srgbClr>
            </a:solidFill>
            <a:ln w="412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ectangle 163">
              <a:extLst>
                <a:ext uri="{FF2B5EF4-FFF2-40B4-BE49-F238E27FC236}">
                  <a16:creationId xmlns:a16="http://schemas.microsoft.com/office/drawing/2014/main" id="{77CAB334-2632-44E7-A12B-F9D353584A2D}"/>
                </a:ext>
              </a:extLst>
            </p:cNvPr>
            <p:cNvSpPr/>
            <p:nvPr/>
          </p:nvSpPr>
          <p:spPr>
            <a:xfrm>
              <a:off x="374261" y="2618240"/>
              <a:ext cx="1390603" cy="670445"/>
            </a:xfrm>
            <a:prstGeom prst="rect">
              <a:avLst/>
            </a:prstGeom>
            <a:noFill/>
            <a:ln w="508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08E649C4-F0F5-4FE6-98C4-33932DDE8ED1}"/>
              </a:ext>
            </a:extLst>
          </p:cNvPr>
          <p:cNvGrpSpPr/>
          <p:nvPr/>
        </p:nvGrpSpPr>
        <p:grpSpPr>
          <a:xfrm>
            <a:off x="1787227" y="1429911"/>
            <a:ext cx="11007521" cy="1175503"/>
            <a:chOff x="1787227" y="1429911"/>
            <a:chExt cx="11007521" cy="1175503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E7DC3F4-899B-4E68-92D8-667B97CAF4C2}"/>
                </a:ext>
              </a:extLst>
            </p:cNvPr>
            <p:cNvSpPr/>
            <p:nvPr/>
          </p:nvSpPr>
          <p:spPr>
            <a:xfrm>
              <a:off x="1787227" y="2239654"/>
              <a:ext cx="7936992" cy="365760"/>
            </a:xfrm>
            <a:prstGeom prst="rect">
              <a:avLst/>
            </a:prstGeom>
            <a:solidFill>
              <a:srgbClr val="00FF00">
                <a:alpha val="29000"/>
              </a:srgbClr>
            </a:solidFill>
            <a:ln w="444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Rectangle 229">
              <a:extLst>
                <a:ext uri="{FF2B5EF4-FFF2-40B4-BE49-F238E27FC236}">
                  <a16:creationId xmlns:a16="http://schemas.microsoft.com/office/drawing/2014/main" id="{B9074C87-25E0-4929-A855-545FFE3A5790}"/>
                </a:ext>
              </a:extLst>
            </p:cNvPr>
            <p:cNvSpPr/>
            <p:nvPr/>
          </p:nvSpPr>
          <p:spPr>
            <a:xfrm>
              <a:off x="12501631" y="1429911"/>
              <a:ext cx="293117" cy="401628"/>
            </a:xfrm>
            <a:prstGeom prst="rect">
              <a:avLst/>
            </a:prstGeom>
            <a:solidFill>
              <a:srgbClr val="00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9C083109-5879-4410-BBF0-61DC8CEAA182}"/>
              </a:ext>
            </a:extLst>
          </p:cNvPr>
          <p:cNvGrpSpPr/>
          <p:nvPr/>
        </p:nvGrpSpPr>
        <p:grpSpPr>
          <a:xfrm>
            <a:off x="-2575768" y="1593279"/>
            <a:ext cx="12306704" cy="1687114"/>
            <a:chOff x="-612710" y="1594040"/>
            <a:chExt cx="4126898" cy="1687114"/>
          </a:xfrm>
          <a:noFill/>
        </p:grpSpPr>
        <p:sp>
          <p:nvSpPr>
            <p:cNvPr id="187" name="Rectangle 186">
              <a:extLst>
                <a:ext uri="{FF2B5EF4-FFF2-40B4-BE49-F238E27FC236}">
                  <a16:creationId xmlns:a16="http://schemas.microsoft.com/office/drawing/2014/main" id="{D970A757-38C2-4331-8EC6-97DD291084E5}"/>
                </a:ext>
              </a:extLst>
            </p:cNvPr>
            <p:cNvSpPr/>
            <p:nvPr/>
          </p:nvSpPr>
          <p:spPr>
            <a:xfrm>
              <a:off x="386536" y="2610709"/>
              <a:ext cx="3127652" cy="670445"/>
            </a:xfrm>
            <a:prstGeom prst="rect">
              <a:avLst/>
            </a:prstGeom>
            <a:grpFill/>
            <a:ln w="508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>
              <a:extLst>
                <a:ext uri="{FF2B5EF4-FFF2-40B4-BE49-F238E27FC236}">
                  <a16:creationId xmlns:a16="http://schemas.microsoft.com/office/drawing/2014/main" id="{7DEF1F97-81D8-41B6-95F9-CC735895417A}"/>
                </a:ext>
              </a:extLst>
            </p:cNvPr>
            <p:cNvSpPr/>
            <p:nvPr/>
          </p:nvSpPr>
          <p:spPr>
            <a:xfrm>
              <a:off x="-612710" y="1594040"/>
              <a:ext cx="441698" cy="670445"/>
            </a:xfrm>
            <a:prstGeom prst="rect">
              <a:avLst/>
            </a:prstGeom>
            <a:grpFill/>
            <a:ln w="508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E7804D-2275-4451-86D1-5913E80B5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13</a:t>
            </a:fld>
            <a:endParaRPr lang="en-US"/>
          </a:p>
        </p:txBody>
      </p:sp>
      <p:sp>
        <p:nvSpPr>
          <p:cNvPr id="241" name="Rectangle 240">
            <a:extLst>
              <a:ext uri="{FF2B5EF4-FFF2-40B4-BE49-F238E27FC236}">
                <a16:creationId xmlns:a16="http://schemas.microsoft.com/office/drawing/2014/main" id="{DC5AE9AC-CCD4-40A4-B188-730672A791DB}"/>
              </a:ext>
            </a:extLst>
          </p:cNvPr>
          <p:cNvSpPr/>
          <p:nvPr/>
        </p:nvSpPr>
        <p:spPr>
          <a:xfrm>
            <a:off x="-653617" y="1043421"/>
            <a:ext cx="12766119" cy="37908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Audio 55">
            <a:hlinkClick r:id="" action="ppaction://media"/>
            <a:extLst>
              <a:ext uri="{FF2B5EF4-FFF2-40B4-BE49-F238E27FC236}">
                <a16:creationId xmlns:a16="http://schemas.microsoft.com/office/drawing/2014/main" id="{4837B032-CF73-4543-A1B0-33099D32A31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  <p:grpSp>
        <p:nvGrpSpPr>
          <p:cNvPr id="208" name="Group 207">
            <a:extLst>
              <a:ext uri="{FF2B5EF4-FFF2-40B4-BE49-F238E27FC236}">
                <a16:creationId xmlns:a16="http://schemas.microsoft.com/office/drawing/2014/main" id="{EDC42379-7B8C-4497-9FD1-B8E5E377088A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209" name="Group 208">
              <a:extLst>
                <a:ext uri="{FF2B5EF4-FFF2-40B4-BE49-F238E27FC236}">
                  <a16:creationId xmlns:a16="http://schemas.microsoft.com/office/drawing/2014/main" id="{04E3ED87-E3C9-49AE-8AAF-3D1588CB4034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213" name="Line 115">
                <a:extLst>
                  <a:ext uri="{FF2B5EF4-FFF2-40B4-BE49-F238E27FC236}">
                    <a16:creationId xmlns:a16="http://schemas.microsoft.com/office/drawing/2014/main" id="{91FE233B-2E65-46AF-B827-E57773256B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215" name="Text Box 116">
                <a:extLst>
                  <a:ext uri="{FF2B5EF4-FFF2-40B4-BE49-F238E27FC236}">
                    <a16:creationId xmlns:a16="http://schemas.microsoft.com/office/drawing/2014/main" id="{DEDF5838-3FA7-4A67-B5E6-F9012CAED2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216" name="Text Box 116">
                <a:extLst>
                  <a:ext uri="{FF2B5EF4-FFF2-40B4-BE49-F238E27FC236}">
                    <a16:creationId xmlns:a16="http://schemas.microsoft.com/office/drawing/2014/main" id="{233B11C6-5E28-4F34-B670-C63EA3A0D4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81328" y="195469"/>
                <a:ext cx="1297151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217" name="Text Box 116">
                <a:extLst>
                  <a:ext uri="{FF2B5EF4-FFF2-40B4-BE49-F238E27FC236}">
                    <a16:creationId xmlns:a16="http://schemas.microsoft.com/office/drawing/2014/main" id="{258EA8E6-5EF5-4BCD-B840-353C8F2EF0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822" y="192024"/>
                <a:ext cx="2076209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218" name="Text Box 116">
                <a:extLst>
                  <a:ext uri="{FF2B5EF4-FFF2-40B4-BE49-F238E27FC236}">
                    <a16:creationId xmlns:a16="http://schemas.microsoft.com/office/drawing/2014/main" id="{C19728AD-B0F3-452F-B45D-BE7CFDD7DE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210" name="Text Box 116">
              <a:extLst>
                <a:ext uri="{FF2B5EF4-FFF2-40B4-BE49-F238E27FC236}">
                  <a16:creationId xmlns:a16="http://schemas.microsoft.com/office/drawing/2014/main" id="{DAF598DC-B003-4E12-990D-308D965A8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360353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475"/>
    </mc:Choice>
    <mc:Fallback xmlns="">
      <p:transition spd="slow" advTm="844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8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0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2" dur="indefinite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4" dur="indefinite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8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0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2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4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6" dur="indefinit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8" dur="indefinite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0" dur="indefinite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2" dur="indefinite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4" dur="indefinite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6" dur="indefinite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8" dur="indefinite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90" dur="indefinite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92" dur="indefinite"/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94" dur="indefinite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0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2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4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6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8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30" dur="indefinit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32" dur="indefinite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34" dur="indefinite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36" dur="indefinite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38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40" dur="indefinite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42" dur="indefinite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44" dur="indefinite"/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46" dur="indefinite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48" dur="indefinite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50" dur="indefinite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52" dur="indefinite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54" dur="indefinite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0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2" dur="indefinite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6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5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8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74" dur="indefinite"/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76" dur="indefinite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78" dur="indefinite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0" dur="indefinite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2" dur="indefinite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4" dur="indefinite"/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6" dur="indefinite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5" dur="indefinite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7" dur="indefinite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9" dur="indefinite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1" dur="indefinite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3" dur="indefinite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5" dur="indefinite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7" dur="indefinite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9" dur="indefinite"/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1" dur="indefinite"/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3" dur="indefinite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5" dur="indefinite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7" dur="indefinite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9" dur="indefinite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</p:childTnLst>
        </p:cTn>
      </p:par>
    </p:tnLst>
    <p:bldLst>
      <p:bldP spid="146" grpId="0" animBg="1"/>
      <p:bldP spid="146" grpId="1" animBg="1"/>
      <p:bldP spid="144" grpId="0" animBg="1"/>
      <p:bldP spid="144" grpId="1" animBg="1"/>
      <p:bldP spid="188" grpId="0" animBg="1"/>
      <p:bldP spid="188" grpId="1" animBg="1"/>
      <p:bldP spid="23" grpId="0" animBg="1"/>
      <p:bldP spid="23" grpId="1" animBg="1"/>
      <p:bldP spid="167" grpId="0" animBg="1"/>
      <p:bldP spid="165" grpId="0" animBg="1"/>
      <p:bldP spid="160" grpId="0" animBg="1"/>
      <p:bldP spid="158" grpId="0" animBg="1"/>
      <p:bldP spid="156" grpId="0" animBg="1"/>
      <p:bldP spid="8" grpId="0" animBg="1"/>
      <p:bldP spid="11" grpId="0" animBg="1"/>
      <p:bldP spid="13" grpId="0" animBg="1"/>
      <p:bldP spid="15" grpId="0" animBg="1"/>
      <p:bldP spid="24" grpId="0"/>
      <p:bldP spid="22" grpId="0"/>
      <p:bldP spid="22" grpId="1"/>
      <p:bldP spid="22" grpId="2"/>
      <p:bldP spid="25" grpId="0"/>
      <p:bldP spid="25" grpId="1"/>
      <p:bldP spid="25" grpId="2"/>
      <p:bldP spid="26" grpId="0"/>
      <p:bldP spid="26" grpId="1"/>
      <p:bldP spid="26" grpId="2"/>
      <p:bldP spid="27" grpId="0"/>
      <p:bldP spid="27" grpId="1"/>
      <p:bldP spid="27" grpId="2"/>
      <p:bldP spid="28" grpId="0"/>
      <p:bldP spid="28" grpId="1"/>
      <p:bldP spid="28" grpId="2"/>
      <p:bldP spid="33" grpId="0"/>
      <p:bldP spid="33" grpId="1"/>
      <p:bldP spid="33" grpId="3"/>
      <p:bldP spid="40" grpId="0"/>
      <p:bldP spid="74" grpId="0" animBg="1"/>
      <p:bldP spid="83" grpId="0" animBg="1"/>
      <p:bldP spid="83" grpId="1" animBg="1"/>
      <p:bldP spid="132" grpId="0"/>
      <p:bldP spid="132" grpId="1"/>
      <p:bldP spid="134" grpId="0"/>
      <p:bldP spid="134" grpId="1"/>
      <p:bldP spid="135" grpId="0"/>
      <p:bldP spid="135" grpId="1"/>
      <p:bldP spid="9" grpId="0" animBg="1"/>
      <p:bldP spid="140" grpId="0"/>
      <p:bldP spid="140" grpId="1"/>
      <p:bldP spid="140" grpId="2"/>
      <p:bldP spid="141" grpId="0"/>
      <p:bldP spid="141" grpId="1"/>
      <p:bldP spid="141" grpId="2"/>
      <p:bldP spid="142" grpId="0"/>
      <p:bldP spid="142" grpId="1"/>
      <p:bldP spid="142" grpId="2"/>
      <p:bldP spid="143" grpId="0"/>
      <p:bldP spid="143" grpId="1"/>
      <p:bldP spid="143" grpId="2"/>
      <p:bldP spid="120" grpId="0"/>
      <p:bldP spid="120" grpId="1"/>
      <p:bldP spid="120" grpId="2"/>
      <p:bldP spid="166" grpId="0"/>
      <p:bldP spid="166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9" grpId="0" animBg="1"/>
      <p:bldP spid="181" grpId="0"/>
      <p:bldP spid="181" grpId="1"/>
      <p:bldP spid="181" grpId="2"/>
      <p:bldP spid="182" grpId="0"/>
      <p:bldP spid="182" grpId="1"/>
      <p:bldP spid="182" grpId="2"/>
      <p:bldP spid="183" grpId="0"/>
      <p:bldP spid="183" grpId="1"/>
      <p:bldP spid="183" grpId="2"/>
      <p:bldP spid="184" grpId="0"/>
      <p:bldP spid="184" grpId="1"/>
      <p:bldP spid="184" grpId="2"/>
      <p:bldP spid="186" grpId="0"/>
      <p:bldP spid="186" grpId="1"/>
      <p:bldP spid="186" grpId="2"/>
      <p:bldP spid="192" grpId="0"/>
      <p:bldP spid="192" grpId="1"/>
      <p:bldP spid="195" grpId="0"/>
      <p:bldP spid="195" grpId="1"/>
      <p:bldP spid="196" grpId="0"/>
      <p:bldP spid="196" grpId="1"/>
      <p:bldP spid="197" grpId="0"/>
      <p:bldP spid="197" grpId="1"/>
      <p:bldP spid="198" grpId="0"/>
      <p:bldP spid="198" grpId="1"/>
      <p:bldP spid="199" grpId="0"/>
      <p:bldP spid="199" grpId="1"/>
      <p:bldP spid="211" grpId="0"/>
      <p:bldP spid="211" grpId="1"/>
      <p:bldP spid="211" grpId="2"/>
      <p:bldP spid="212" grpId="0"/>
      <p:bldP spid="212" grpId="1"/>
      <p:bldP spid="212" grpId="2"/>
      <p:bldP spid="214" grpId="0"/>
      <p:bldP spid="214" grpId="1"/>
      <p:bldP spid="214" grpId="2"/>
      <p:bldP spid="220" grpId="0"/>
      <p:bldP spid="220" grpId="1"/>
      <p:bldP spid="224" grpId="0"/>
      <p:bldP spid="224" grpId="1"/>
      <p:bldP spid="3" grpId="0" animBg="1"/>
      <p:bldP spid="3" grpId="1" animBg="1"/>
      <p:bldP spid="152" grpId="0" animBg="1"/>
      <p:bldP spid="152" grpId="1" animBg="1"/>
      <p:bldP spid="153" grpId="0" animBg="1"/>
      <p:bldP spid="153" grpId="1" animBg="1"/>
      <p:bldP spid="81" grpId="0"/>
      <p:bldP spid="154" grpId="0"/>
      <p:bldP spid="154" grpId="1"/>
      <p:bldP spid="155" grpId="0"/>
      <p:bldP spid="155" grpId="1"/>
      <p:bldP spid="159" grpId="0"/>
      <p:bldP spid="159" grpId="1"/>
      <p:bldP spid="161" grpId="0"/>
      <p:bldP spid="162" grpId="0"/>
      <p:bldP spid="17" grpId="0" uiExpand="1" build="p"/>
      <p:bldP spid="241" grpId="0" animBg="1"/>
      <p:bldP spid="24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-1" y="883920"/>
            <a:ext cx="12252960" cy="411480"/>
          </a:xfrm>
        </p:spPr>
        <p:txBody>
          <a:bodyPr>
            <a:noAutofit/>
          </a:bodyPr>
          <a:lstStyle/>
          <a:p>
            <a:pPr>
              <a:lnSpc>
                <a:spcPct val="114000"/>
              </a:lnSpc>
            </a:pPr>
            <a:r>
              <a:rPr lang="en-US" alt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Technology Transfer to Industry in Process</a:t>
            </a:r>
            <a:endParaRPr lang="en-US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9FB0A18-FD4A-4F1C-8AE9-A95C1A701CCB}"/>
              </a:ext>
            </a:extLst>
          </p:cNvPr>
          <p:cNvSpPr/>
          <p:nvPr/>
        </p:nvSpPr>
        <p:spPr>
          <a:xfrm>
            <a:off x="182045" y="1698933"/>
            <a:ext cx="6492240" cy="532709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Aft>
                <a:spcPts val="3000"/>
              </a:spcAft>
              <a:buFont typeface="+mj-lt"/>
              <a:buAutoNum type="arabicParenR"/>
              <a:tabLst>
                <a:tab pos="685800" algn="l"/>
              </a:tabLs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cent test was performed by stack testing company who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perated both NIST pressure boxes and softwar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amp; his own equipment </a:t>
            </a:r>
          </a:p>
          <a:p>
            <a:pPr marL="342900" indent="-342900">
              <a:spcAft>
                <a:spcPts val="3000"/>
              </a:spcAft>
              <a:buFont typeface="+mj-lt"/>
              <a:buAutoNum type="arabicParenR"/>
              <a:tabLst>
                <a:tab pos="685800" algn="l"/>
              </a:tabLs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Small Business Innovation Research (SBIR)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warded to a stack testing company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develop 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non-nulling pressure boxes, 2) an automated traverse system, and 3) software to compute velocity</a:t>
            </a:r>
          </a:p>
          <a:p>
            <a:pPr marL="342900" indent="-342900">
              <a:spcAft>
                <a:spcPts val="450"/>
              </a:spcAft>
              <a:buFont typeface="+mj-lt"/>
              <a:buAutoNum type="arabicParenR"/>
              <a:tabLst>
                <a:tab pos="685800" algn="l"/>
              </a:tabLs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uture testing will use the newly developed industrial non-nulling equipment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450"/>
              </a:spcAft>
              <a:tabLst>
                <a:tab pos="685800" algn="l"/>
              </a:tabLst>
            </a:pPr>
            <a:endParaRPr lang="en-US" alt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 descr="A picture containing text, person, working&#10;&#10;Description automatically generated">
            <a:extLst>
              <a:ext uri="{FF2B5EF4-FFF2-40B4-BE49-F238E27FC236}">
                <a16:creationId xmlns:a16="http://schemas.microsoft.com/office/drawing/2014/main" id="{D5E1CD0C-F0C2-4A58-BF26-81E81C6E551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3220" y="1729740"/>
            <a:ext cx="5364480" cy="402336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425D3ED-5F58-49DF-AD59-A2D1389AFAD3}"/>
              </a:ext>
            </a:extLst>
          </p:cNvPr>
          <p:cNvSpPr txBox="1"/>
          <p:nvPr/>
        </p:nvSpPr>
        <p:spPr>
          <a:xfrm>
            <a:off x="6848659" y="1831504"/>
            <a:ext cx="5015732" cy="75713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ck tester operating both NIST</a:t>
            </a:r>
          </a:p>
          <a:p>
            <a:pPr algn="ctr">
              <a:lnSpc>
                <a:spcPct val="90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his own equipmen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E12B4C-026F-4B42-877C-1C37096E6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899D007-9C2D-452A-BE6D-408A1FC6AF5B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A73AD513-E799-4BC2-9C32-A49A43EA3F51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21" name="Line 115">
                <a:extLst>
                  <a:ext uri="{FF2B5EF4-FFF2-40B4-BE49-F238E27FC236}">
                    <a16:creationId xmlns:a16="http://schemas.microsoft.com/office/drawing/2014/main" id="{6D3F38B2-6225-42C5-BB21-A7EC9CB85F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22" name="Text Box 116">
                <a:extLst>
                  <a:ext uri="{FF2B5EF4-FFF2-40B4-BE49-F238E27FC236}">
                    <a16:creationId xmlns:a16="http://schemas.microsoft.com/office/drawing/2014/main" id="{75EE0747-BDC2-492F-8577-DBB7109F12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23" name="Text Box 116">
                <a:extLst>
                  <a:ext uri="{FF2B5EF4-FFF2-40B4-BE49-F238E27FC236}">
                    <a16:creationId xmlns:a16="http://schemas.microsoft.com/office/drawing/2014/main" id="{E13CE39C-8FE6-48E9-AD31-E0DCE55FA5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195469"/>
                <a:ext cx="1220206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24" name="Text Box 116">
                <a:extLst>
                  <a:ext uri="{FF2B5EF4-FFF2-40B4-BE49-F238E27FC236}">
                    <a16:creationId xmlns:a16="http://schemas.microsoft.com/office/drawing/2014/main" id="{A182214C-C911-464D-A0F8-F1C2CC7766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822" y="192024"/>
                <a:ext cx="2076209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25" name="Text Box 116">
                <a:extLst>
                  <a:ext uri="{FF2B5EF4-FFF2-40B4-BE49-F238E27FC236}">
                    <a16:creationId xmlns:a16="http://schemas.microsoft.com/office/drawing/2014/main" id="{493684C5-C2AC-4982-BFF0-07A6E1FEC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19278" y="192024"/>
                <a:ext cx="1929567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19" name="Text Box 116">
              <a:extLst>
                <a:ext uri="{FF2B5EF4-FFF2-40B4-BE49-F238E27FC236}">
                  <a16:creationId xmlns:a16="http://schemas.microsoft.com/office/drawing/2014/main" id="{439E9C01-6C13-4717-BC13-270DF2D1C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F3E538D0-73D0-40C4-886D-E4D681D0CB8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82166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189"/>
    </mc:Choice>
    <mc:Fallback xmlns="">
      <p:transition spd="slow" advTm="311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C0C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" dur="indefinite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C0C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0" grpId="0" uiExpand="1" build="allAtOnce"/>
      <p:bldP spid="20" grpId="1" uiExpand="1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-91440" y="641777"/>
            <a:ext cx="12344400" cy="457200"/>
          </a:xfrm>
        </p:spPr>
        <p:txBody>
          <a:bodyPr>
            <a:noAutofit/>
          </a:bodyPr>
          <a:lstStyle/>
          <a:p>
            <a:pPr>
              <a:lnSpc>
                <a:spcPct val="85000"/>
              </a:lnSpc>
            </a:pPr>
            <a:r>
              <a:rPr lang="en-US" alt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" y="1409700"/>
            <a:ext cx="12252960" cy="4054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IST Non-Nulling Method </a:t>
            </a:r>
          </a:p>
          <a:p>
            <a:pPr marL="411480" indent="-228600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least 4x faster than nulling methods: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PA Nulling Methods 2G and 2F</a:t>
            </a:r>
          </a:p>
          <a:p>
            <a:pPr marL="411480" indent="-228600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1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mispherical probe resistant to plugging problems</a:t>
            </a:r>
          </a:p>
          <a:p>
            <a:pPr marL="411480" indent="-228600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1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idated Non-Nulling Method </a:t>
            </a:r>
            <a:r>
              <a:rPr lang="en-US" sz="2100" spc="-20" dirty="0">
                <a:latin typeface="Arial" panose="020B0604020202020204" pitchFamily="34" charset="0"/>
                <a:cs typeface="Arial" panose="020B0604020202020204" pitchFamily="34" charset="0"/>
              </a:rPr>
              <a:t>in NIST’s Stack Simulator and in 4 Coal-Fired Powerplant Stacks</a:t>
            </a:r>
            <a:endParaRPr lang="en-US" sz="2100" spc="-2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11480" indent="-228600">
              <a:spcAft>
                <a:spcPts val="7800"/>
              </a:spcAft>
              <a:buFont typeface="Courier New" panose="02070309020205020404" pitchFamily="49" charset="0"/>
              <a:buChar char="o"/>
            </a:pPr>
            <a:r>
              <a:rPr lang="en-US" sz="2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 of Non-Nulling velocity measurements 1 to 3 % </a:t>
            </a:r>
            <a:r>
              <a:rPr lang="en-US" sz="2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ompared to Improved Method 2F)</a:t>
            </a:r>
            <a:endParaRPr lang="en-US" sz="2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-2286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e research on interchangeability and calibration of hemispherical probe shapes</a:t>
            </a:r>
          </a:p>
          <a:p>
            <a:pPr indent="-2286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e the draft of the test method for the Non-Nulling Method to propose to the EPA</a:t>
            </a:r>
          </a:p>
          <a:p>
            <a:pPr indent="-2286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with EPRI, stack industry, and EPA to make Non-Nulling an approved EPA Method</a:t>
            </a: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BB8AED5E-1016-46AB-BA3C-A2736F50574F}"/>
              </a:ext>
            </a:extLst>
          </p:cNvPr>
          <p:cNvSpPr txBox="1">
            <a:spLocks noChangeArrowheads="1"/>
          </p:cNvSpPr>
          <p:nvPr/>
        </p:nvSpPr>
        <p:spPr>
          <a:xfrm>
            <a:off x="60960" y="3848100"/>
            <a:ext cx="12161520" cy="457200"/>
          </a:xfrm>
          <a:prstGeom prst="rect">
            <a:avLst/>
          </a:prstGeom>
        </p:spPr>
        <p:txBody>
          <a:bodyPr vert="horz" lIns="91344" tIns="45672" rIns="91344" bIns="45672" rtlCol="0" anchor="ctr">
            <a:noAutofit/>
          </a:bodyPr>
          <a:lstStyle>
            <a:lvl1pPr algn="ctr" defTabSz="91343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5000"/>
              </a:lnSpc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Future Wor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E8F7C6-4745-4F30-98CD-CE8FBEEDE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62602" y="6515100"/>
            <a:ext cx="2844800" cy="365125"/>
          </a:xfrm>
        </p:spPr>
        <p:txBody>
          <a:bodyPr/>
          <a:lstStyle/>
          <a:p>
            <a:fld id="{A964CAC9-FF31-4BF5-8393-9CD4D8C6B4D8}" type="slidenum">
              <a:rPr lang="en-US" smtClean="0"/>
              <a:t>15</a:t>
            </a:fld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8ED4747-AB18-4C00-8A8A-1A61081A9D9D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49192F5E-D86E-4DC5-B497-501E3C8FEC3A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21" name="Line 115">
                <a:extLst>
                  <a:ext uri="{FF2B5EF4-FFF2-40B4-BE49-F238E27FC236}">
                    <a16:creationId xmlns:a16="http://schemas.microsoft.com/office/drawing/2014/main" id="{B233C26C-3CBB-4A60-9B23-86ADBD806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22" name="Text Box 116">
                <a:extLst>
                  <a:ext uri="{FF2B5EF4-FFF2-40B4-BE49-F238E27FC236}">
                    <a16:creationId xmlns:a16="http://schemas.microsoft.com/office/drawing/2014/main" id="{5A8DD495-EB55-4C10-A659-A4B7E02324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38910" y="192024"/>
                <a:ext cx="1257075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23" name="Text Box 116">
                <a:extLst>
                  <a:ext uri="{FF2B5EF4-FFF2-40B4-BE49-F238E27FC236}">
                    <a16:creationId xmlns:a16="http://schemas.microsoft.com/office/drawing/2014/main" id="{5784623A-C577-4A3D-8B45-7A7A25373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195469"/>
                <a:ext cx="1220206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24" name="Text Box 116">
                <a:extLst>
                  <a:ext uri="{FF2B5EF4-FFF2-40B4-BE49-F238E27FC236}">
                    <a16:creationId xmlns:a16="http://schemas.microsoft.com/office/drawing/2014/main" id="{46438F47-8D76-4979-BFC5-F36AE5C406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822" y="192024"/>
                <a:ext cx="2076209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25" name="Text Box 116">
                <a:extLst>
                  <a:ext uri="{FF2B5EF4-FFF2-40B4-BE49-F238E27FC236}">
                    <a16:creationId xmlns:a16="http://schemas.microsoft.com/office/drawing/2014/main" id="{1AFFFAD1-0804-4E44-A610-7F9765C102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20" name="Text Box 116">
              <a:extLst>
                <a:ext uri="{FF2B5EF4-FFF2-40B4-BE49-F238E27FC236}">
                  <a16:creationId xmlns:a16="http://schemas.microsoft.com/office/drawing/2014/main" id="{9CAECAD4-399D-4E5C-A21B-2ABA06B68A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CAD5800D-6AB9-4734-87DA-9AFE86A7057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605754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595"/>
    </mc:Choice>
    <mc:Fallback>
      <p:transition spd="slow" advTm="515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" dur="indefinite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" dur="indefinite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4" dur="indefinite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6" dur="indefinit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C0C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4" dur="indefinite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C0C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0" dur="indefinite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C0C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uiExpand="1" build="p"/>
      <p:bldP spid="2" grpId="1" uiExpand="1" build="allAtOnce"/>
      <p:bldP spid="2" grpId="2" uiExpand="1" build="allAtOnce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itle 40"/>
          <p:cNvSpPr>
            <a:spLocks noGrp="1"/>
          </p:cNvSpPr>
          <p:nvPr>
            <p:ph type="title"/>
          </p:nvPr>
        </p:nvSpPr>
        <p:spPr>
          <a:xfrm>
            <a:off x="0" y="0"/>
            <a:ext cx="12252960" cy="694944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vert="horz" wrap="square" lIns="91407" tIns="45704" rIns="91407" bIns="45704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1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s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C3D024-F13E-4F60-B381-D77824E9E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16</a:t>
            </a:fld>
            <a:endParaRPr lang="en-US"/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47960EDF-FE3D-4D57-8235-7118F3B630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6397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83"/>
    </mc:Choice>
    <mc:Fallback>
      <p:transition spd="slow" advTm="38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CD0EE44F-6F58-4581-AD13-B650D79830A4}"/>
              </a:ext>
            </a:extLst>
          </p:cNvPr>
          <p:cNvSpPr/>
          <p:nvPr/>
        </p:nvSpPr>
        <p:spPr>
          <a:xfrm>
            <a:off x="210312" y="2512950"/>
            <a:ext cx="4114800" cy="26243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1F70F27-CB41-458A-BCFB-AD95C534C88D}"/>
              </a:ext>
            </a:extLst>
          </p:cNvPr>
          <p:cNvSpPr/>
          <p:nvPr/>
        </p:nvSpPr>
        <p:spPr>
          <a:xfrm>
            <a:off x="4389120" y="2633472"/>
            <a:ext cx="3880292" cy="2385926"/>
          </a:xfrm>
          <a:prstGeom prst="rect">
            <a:avLst/>
          </a:prstGeom>
          <a:solidFill>
            <a:srgbClr val="D4D4E8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57951BA-F9AD-4E39-984E-ACD8705294B5}"/>
              </a:ext>
            </a:extLst>
          </p:cNvPr>
          <p:cNvSpPr/>
          <p:nvPr/>
        </p:nvSpPr>
        <p:spPr>
          <a:xfrm>
            <a:off x="313389" y="2633472"/>
            <a:ext cx="3880292" cy="2385926"/>
          </a:xfrm>
          <a:prstGeom prst="rect">
            <a:avLst/>
          </a:prstGeom>
          <a:solidFill>
            <a:srgbClr val="F9E5E5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6204"/>
            <a:ext cx="12252960" cy="548640"/>
          </a:xfrm>
        </p:spPr>
        <p:txBody>
          <a:bodyPr>
            <a:noAutofit/>
          </a:bodyPr>
          <a:lstStyle/>
          <a:p>
            <a:r>
              <a:rPr lang="en-US" altLang="en-US" sz="3200" b="1" spc="-10" dirty="0">
                <a:latin typeface="Arial" panose="020B0604020202020204" pitchFamily="34" charset="0"/>
                <a:cs typeface="Arial" panose="020B0604020202020204" pitchFamily="34" charset="0"/>
              </a:rPr>
              <a:t>Executive Summary: </a:t>
            </a:r>
            <a:r>
              <a:rPr lang="en-US" altLang="en-US" sz="3200" spc="-10" dirty="0">
                <a:latin typeface="Arial" panose="020B0604020202020204" pitchFamily="34" charset="0"/>
                <a:cs typeface="Arial" panose="020B0604020202020204" pitchFamily="34" charset="0"/>
              </a:rPr>
              <a:t>What NIST has done? </a:t>
            </a:r>
            <a:endParaRPr lang="en-US" altLang="en-US" sz="3200" b="1" kern="0" spc="-1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734844"/>
            <a:ext cx="12252960" cy="55656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2880" indent="-228600">
              <a:spcAft>
                <a:spcPts val="1800"/>
              </a:spcAft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US" altLang="en-US" sz="2400" spc="-50" dirty="0">
                <a:latin typeface="Arial" panose="020B0604020202020204" pitchFamily="34" charset="0"/>
                <a:cs typeface="Arial" panose="020B0604020202020204" pitchFamily="34" charset="0"/>
              </a:rPr>
              <a:t>Developed Non-Nulling Method to facilitate fast, accurate, and robust flow RATAs</a:t>
            </a:r>
          </a:p>
          <a:p>
            <a:pPr marL="182880" indent="-228600"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US" altLang="en-US" sz="2400" b="1" spc="-50" dirty="0">
                <a:latin typeface="Arial" panose="020B0604020202020204" pitchFamily="34" charset="0"/>
                <a:cs typeface="Arial" panose="020B0604020202020204" pitchFamily="34" charset="0"/>
              </a:rPr>
              <a:t>EPA sanctioned pitot probes can be classified into two categories</a:t>
            </a:r>
          </a:p>
          <a:p>
            <a:pPr marL="548640" indent="-320040">
              <a:spcAft>
                <a:spcPts val="600"/>
              </a:spcAft>
              <a:buFont typeface="+mj-lt"/>
              <a:buAutoNum type="arabicParenR"/>
              <a:tabLst>
                <a:tab pos="914400" algn="l"/>
              </a:tabLst>
            </a:pPr>
            <a:r>
              <a:rPr lang="en-US" altLang="en-US" sz="2200" spc="-5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es with </a:t>
            </a:r>
            <a:r>
              <a:rPr lang="en-US" altLang="en-US" sz="2200" b="1" i="1" spc="-5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ed accuracy</a:t>
            </a:r>
            <a:r>
              <a:rPr lang="en-US" altLang="en-US" sz="2200" spc="-5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en-US" altLang="en-US" sz="2200" b="1" i="1" spc="-5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and robust measurements</a:t>
            </a:r>
          </a:p>
          <a:p>
            <a:pPr marL="548640" indent="-320040">
              <a:spcAft>
                <a:spcPts val="21200"/>
              </a:spcAft>
              <a:buFont typeface="+mj-lt"/>
              <a:buAutoNum type="arabicParenR"/>
              <a:tabLst>
                <a:tab pos="914400" algn="l"/>
              </a:tabLst>
            </a:pPr>
            <a:r>
              <a:rPr lang="en-US" altLang="en-US" sz="2200" spc="-5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e with </a:t>
            </a:r>
            <a:r>
              <a:rPr lang="en-US" altLang="en-US" sz="2200" b="1" i="1" spc="-5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 accuracy</a:t>
            </a:r>
            <a:r>
              <a:rPr lang="en-US" altLang="en-US" sz="2200" spc="-5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en-US" altLang="en-US" sz="2200" b="1" i="1" spc="-5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w measurements and difficult to use</a:t>
            </a:r>
          </a:p>
          <a:p>
            <a:pPr marL="548640" indent="-320040">
              <a:spcAft>
                <a:spcPts val="300"/>
              </a:spcAft>
              <a:buFont typeface="+mj-lt"/>
              <a:buAutoNum type="arabicParenR"/>
              <a:tabLst>
                <a:tab pos="914400" algn="l"/>
              </a:tabLst>
            </a:pPr>
            <a:r>
              <a:rPr lang="en-US" altLang="en-US" sz="2200" spc="-5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e with </a:t>
            </a:r>
            <a:r>
              <a:rPr lang="en-US" altLang="en-US" sz="2200" b="1" spc="-5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 accuracy </a:t>
            </a:r>
            <a:r>
              <a:rPr lang="en-US" altLang="en-US" sz="2200" spc="-5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</a:t>
            </a:r>
            <a:r>
              <a:rPr lang="en-US" altLang="en-US" sz="2200" b="1" spc="-5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vides fast, robust measurements </a:t>
            </a:r>
          </a:p>
          <a:p>
            <a:pPr marL="777240" indent="-228600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US" altLang="en-US" sz="2000" spc="-5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ST designed a </a:t>
            </a:r>
            <a:r>
              <a:rPr lang="en-US" altLang="en-US" sz="2000" b="1" spc="-5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Nulling Hemispherical Probe</a:t>
            </a:r>
          </a:p>
          <a:p>
            <a:pPr marL="777240" indent="-228600">
              <a:spcAft>
                <a:spcPts val="1800"/>
              </a:spcAft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US" altLang="en-US" sz="2000" spc="-5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 developed a </a:t>
            </a:r>
            <a:r>
              <a:rPr lang="en-US" altLang="en-US" sz="2000" b="1" spc="-5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Nulling Method for Spherical Probe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13E6485-867F-4D1E-A5C6-76A2E15A7F2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" t="20274" r="10483" b="5991"/>
          <a:stretch/>
        </p:blipFill>
        <p:spPr>
          <a:xfrm>
            <a:off x="548640" y="3213551"/>
            <a:ext cx="3383280" cy="1463040"/>
          </a:xfrm>
          <a:prstGeom prst="rect">
            <a:avLst/>
          </a:prstGeom>
          <a:ln w="57150">
            <a:noFill/>
          </a:ln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E506CD6A-5004-4A33-A62C-C67FF1CA7CDD}"/>
              </a:ext>
            </a:extLst>
          </p:cNvPr>
          <p:cNvSpPr txBox="1"/>
          <p:nvPr/>
        </p:nvSpPr>
        <p:spPr>
          <a:xfrm>
            <a:off x="952500" y="4613148"/>
            <a:ext cx="276229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-probe </a:t>
            </a:r>
            <a:r>
              <a:rPr lang="en-US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ethod 2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AC5FAFE-8FC9-4131-B4E4-569ECC2EB0DE}"/>
              </a:ext>
            </a:extLst>
          </p:cNvPr>
          <p:cNvSpPr txBox="1"/>
          <p:nvPr/>
        </p:nvSpPr>
        <p:spPr>
          <a:xfrm>
            <a:off x="1299620" y="2628900"/>
            <a:ext cx="2093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e Type 1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F1F4E914-249E-455E-80C3-DFDBBAF9979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5245"/>
          <a:stretch/>
        </p:blipFill>
        <p:spPr>
          <a:xfrm>
            <a:off x="5841693" y="3170313"/>
            <a:ext cx="457200" cy="1422400"/>
          </a:xfrm>
          <a:prstGeom prst="rect">
            <a:avLst/>
          </a:prstGeom>
        </p:spPr>
      </p:pic>
      <p:pic>
        <p:nvPicPr>
          <p:cNvPr id="40" name="Content Placeholder 4">
            <a:extLst>
              <a:ext uri="{FF2B5EF4-FFF2-40B4-BE49-F238E27FC236}">
                <a16:creationId xmlns:a16="http://schemas.microsoft.com/office/drawing/2014/main" id="{B211354D-F855-4960-A5F2-CD31B1A2E39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9527" t="12081" r="28063" b="11253"/>
          <a:stretch/>
        </p:blipFill>
        <p:spPr>
          <a:xfrm rot="5400000">
            <a:off x="5905500" y="2586228"/>
            <a:ext cx="1463040" cy="280416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670C4F2A-96F4-4E23-9A08-2C3EDB94E9C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-1912" r="57070" b="1912"/>
          <a:stretch/>
        </p:blipFill>
        <p:spPr>
          <a:xfrm>
            <a:off x="5506562" y="3471357"/>
            <a:ext cx="365760" cy="1121356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49CB1A95-C4C4-4701-9903-BC739F2A3764}"/>
              </a:ext>
            </a:extLst>
          </p:cNvPr>
          <p:cNvSpPr txBox="1"/>
          <p:nvPr/>
        </p:nvSpPr>
        <p:spPr>
          <a:xfrm>
            <a:off x="5219700" y="4613148"/>
            <a:ext cx="23342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herical Probe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506F9D5-BA5B-4902-BA7A-A54EE97ACEF7}"/>
              </a:ext>
            </a:extLst>
          </p:cNvPr>
          <p:cNvGrpSpPr/>
          <p:nvPr/>
        </p:nvGrpSpPr>
        <p:grpSpPr>
          <a:xfrm>
            <a:off x="2761846" y="3403594"/>
            <a:ext cx="1212191" cy="1130535"/>
            <a:chOff x="9273869" y="4353038"/>
            <a:chExt cx="1212191" cy="1130535"/>
          </a:xfrm>
        </p:grpSpPr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E89FA6E2-F9FA-4980-B528-5336797618B9}"/>
                </a:ext>
              </a:extLst>
            </p:cNvPr>
            <p:cNvCxnSpPr/>
            <p:nvPr/>
          </p:nvCxnSpPr>
          <p:spPr>
            <a:xfrm>
              <a:off x="9943560" y="4353038"/>
              <a:ext cx="0" cy="768096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8F20BDAF-1898-4747-B8E8-3402D6B3D221}"/>
                </a:ext>
              </a:extLst>
            </p:cNvPr>
            <p:cNvSpPr txBox="1"/>
            <p:nvPr/>
          </p:nvSpPr>
          <p:spPr>
            <a:xfrm>
              <a:off x="9273869" y="5114241"/>
              <a:ext cx="12121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200" b="1" i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en-US" sz="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5</a:t>
              </a:r>
              <a:r>
                <a:rPr lang="en-US" sz="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m </a:t>
              </a:r>
            </a:p>
          </p:txBody>
        </p:sp>
      </p:grpSp>
      <p:sp>
        <p:nvSpPr>
          <p:cNvPr id="53" name="Rectangle 52">
            <a:extLst>
              <a:ext uri="{FF2B5EF4-FFF2-40B4-BE49-F238E27FC236}">
                <a16:creationId xmlns:a16="http://schemas.microsoft.com/office/drawing/2014/main" id="{1ED16D12-54BC-4645-AA66-3C964ABEED73}"/>
              </a:ext>
            </a:extLst>
          </p:cNvPr>
          <p:cNvSpPr/>
          <p:nvPr/>
        </p:nvSpPr>
        <p:spPr>
          <a:xfrm>
            <a:off x="6309360" y="3018386"/>
            <a:ext cx="1821152" cy="37098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2641" name="Group 112640">
            <a:extLst>
              <a:ext uri="{FF2B5EF4-FFF2-40B4-BE49-F238E27FC236}">
                <a16:creationId xmlns:a16="http://schemas.microsoft.com/office/drawing/2014/main" id="{AE74949C-31B1-413A-B0B1-19633D7B9275}"/>
              </a:ext>
            </a:extLst>
          </p:cNvPr>
          <p:cNvGrpSpPr/>
          <p:nvPr/>
        </p:nvGrpSpPr>
        <p:grpSpPr>
          <a:xfrm>
            <a:off x="4344945" y="3543300"/>
            <a:ext cx="1212191" cy="804672"/>
            <a:chOff x="4344945" y="12646152"/>
            <a:chExt cx="1212191" cy="804672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93812752-3135-4767-81E1-FC204DB916B9}"/>
                </a:ext>
              </a:extLst>
            </p:cNvPr>
            <p:cNvGrpSpPr/>
            <p:nvPr/>
          </p:nvGrpSpPr>
          <p:grpSpPr>
            <a:xfrm>
              <a:off x="4876800" y="12646152"/>
              <a:ext cx="351107" cy="804672"/>
              <a:chOff x="4914900" y="3962940"/>
              <a:chExt cx="351107" cy="804672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3192B08A-5173-4EE0-AB28-43B74BD561B9}"/>
                  </a:ext>
                </a:extLst>
              </p:cNvPr>
              <p:cNvCxnSpPr/>
              <p:nvPr/>
            </p:nvCxnSpPr>
            <p:spPr>
              <a:xfrm>
                <a:off x="5097985" y="3962940"/>
                <a:ext cx="0" cy="804672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779CC77-4AAF-43AC-A8B5-B782D78B0CE6}"/>
                  </a:ext>
                </a:extLst>
              </p:cNvPr>
              <p:cNvSpPr/>
              <p:nvPr/>
            </p:nvSpPr>
            <p:spPr>
              <a:xfrm>
                <a:off x="4914900" y="4201748"/>
                <a:ext cx="351107" cy="332152"/>
              </a:xfrm>
              <a:prstGeom prst="rect">
                <a:avLst/>
              </a:prstGeom>
              <a:solidFill>
                <a:srgbClr val="D4D4E8"/>
              </a:solidFill>
              <a:ln>
                <a:solidFill>
                  <a:srgbClr val="D4D4E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C88B5C1-9CB9-4953-A657-702F22E76C30}"/>
                </a:ext>
              </a:extLst>
            </p:cNvPr>
            <p:cNvSpPr txBox="1"/>
            <p:nvPr/>
          </p:nvSpPr>
          <p:spPr>
            <a:xfrm>
              <a:off x="4344945" y="12845001"/>
              <a:ext cx="12121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2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en-US" sz="2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5</a:t>
              </a:r>
              <a:r>
                <a:rPr lang="en-US" sz="2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m 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F1709DF7-F740-4D6C-B81C-FECE47B1E341}"/>
              </a:ext>
            </a:extLst>
          </p:cNvPr>
          <p:cNvGrpSpPr/>
          <p:nvPr/>
        </p:nvGrpSpPr>
        <p:grpSpPr>
          <a:xfrm>
            <a:off x="6743700" y="5486400"/>
            <a:ext cx="5394960" cy="457200"/>
            <a:chOff x="1464374" y="5913283"/>
            <a:chExt cx="5394960" cy="457200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600DA48-0AC9-404B-8978-9B479A87C4D0}"/>
                </a:ext>
              </a:extLst>
            </p:cNvPr>
            <p:cNvSpPr txBox="1"/>
            <p:nvPr/>
          </p:nvSpPr>
          <p:spPr>
            <a:xfrm>
              <a:off x="1647254" y="5913283"/>
              <a:ext cx="5212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74320">
                <a:spcAft>
                  <a:spcPts val="300"/>
                </a:spcAft>
              </a:pPr>
              <a:r>
                <a:rPr lang="en-US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liminates need to rotate probe</a:t>
              </a:r>
            </a:p>
          </p:txBody>
        </p:sp>
        <p:sp>
          <p:nvSpPr>
            <p:cNvPr id="70" name="Arrow: Right 69">
              <a:extLst>
                <a:ext uri="{FF2B5EF4-FFF2-40B4-BE49-F238E27FC236}">
                  <a16:creationId xmlns:a16="http://schemas.microsoft.com/office/drawing/2014/main" id="{656088BE-9EF7-48F7-B08D-F002BE30A180}"/>
                </a:ext>
              </a:extLst>
            </p:cNvPr>
            <p:cNvSpPr/>
            <p:nvPr/>
          </p:nvSpPr>
          <p:spPr>
            <a:xfrm rot="10800000">
              <a:off x="1464374" y="6068478"/>
              <a:ext cx="365760" cy="1524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B95E8A8-6C1E-4395-B45F-3535E0C6F9A0}"/>
              </a:ext>
            </a:extLst>
          </p:cNvPr>
          <p:cNvGrpSpPr/>
          <p:nvPr/>
        </p:nvGrpSpPr>
        <p:grpSpPr>
          <a:xfrm>
            <a:off x="8549640" y="2633051"/>
            <a:ext cx="3108960" cy="2386347"/>
            <a:chOff x="8458200" y="2633051"/>
            <a:chExt cx="3108960" cy="2386347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6FEA0B7F-564C-46D0-BBC7-D242AFC0C8A4}"/>
                </a:ext>
              </a:extLst>
            </p:cNvPr>
            <p:cNvGrpSpPr/>
            <p:nvPr/>
          </p:nvGrpSpPr>
          <p:grpSpPr>
            <a:xfrm>
              <a:off x="8458200" y="2633472"/>
              <a:ext cx="3108960" cy="2385926"/>
              <a:chOff x="8376843" y="2613676"/>
              <a:chExt cx="3108960" cy="2385926"/>
            </a:xfrm>
          </p:grpSpPr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FA512510-252D-4839-BD16-5089F0D955FA}"/>
                  </a:ext>
                </a:extLst>
              </p:cNvPr>
              <p:cNvSpPr/>
              <p:nvPr/>
            </p:nvSpPr>
            <p:spPr>
              <a:xfrm>
                <a:off x="8376843" y="2613676"/>
                <a:ext cx="3108960" cy="2385926"/>
              </a:xfrm>
              <a:prstGeom prst="rect">
                <a:avLst/>
              </a:prstGeom>
              <a:solidFill>
                <a:srgbClr val="CDDDAC"/>
              </a:solidFill>
              <a:ln>
                <a:solidFill>
                  <a:srgbClr val="00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FED8173E-A40D-4333-8DC1-02C653ACE333}"/>
                  </a:ext>
                </a:extLst>
              </p:cNvPr>
              <p:cNvGrpSpPr/>
              <p:nvPr/>
            </p:nvGrpSpPr>
            <p:grpSpPr>
              <a:xfrm>
                <a:off x="8518652" y="3051064"/>
                <a:ext cx="2834640" cy="1932416"/>
                <a:chOff x="8365164" y="4537610"/>
                <a:chExt cx="2834640" cy="1932416"/>
              </a:xfrm>
            </p:grpSpPr>
            <p:pic>
              <p:nvPicPr>
                <p:cNvPr id="72" name="Picture 71">
                  <a:extLst>
                    <a:ext uri="{FF2B5EF4-FFF2-40B4-BE49-F238E27FC236}">
                      <a16:creationId xmlns:a16="http://schemas.microsoft.com/office/drawing/2014/main" id="{620FAF14-EF56-45E1-B8E2-7CE82F1B4E0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7055" t="7086" r="32945" b="43653"/>
                <a:stretch/>
              </p:blipFill>
              <p:spPr>
                <a:xfrm>
                  <a:off x="8787304" y="4537610"/>
                  <a:ext cx="2078980" cy="1920240"/>
                </a:xfrm>
                <a:prstGeom prst="rect">
                  <a:avLst/>
                </a:prstGeom>
                <a:ln w="25400">
                  <a:noFill/>
                </a:ln>
              </p:spPr>
            </p:pic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53014D18-7912-4F54-9A2F-87CAD52EA87F}"/>
                    </a:ext>
                  </a:extLst>
                </p:cNvPr>
                <p:cNvSpPr txBox="1"/>
                <p:nvPr/>
              </p:nvSpPr>
              <p:spPr>
                <a:xfrm>
                  <a:off x="8365164" y="6104266"/>
                  <a:ext cx="2834640" cy="365760"/>
                </a:xfrm>
                <a:prstGeom prst="rect">
                  <a:avLst/>
                </a:prstGeom>
                <a:solidFill>
                  <a:srgbClr val="CDDDAC"/>
                </a:solidFill>
                <a:ln w="25400">
                  <a:noFill/>
                </a:ln>
              </p:spPr>
              <p:txBody>
                <a:bodyPr wrap="none" lIns="0" tIns="182880" rIns="0" bIns="182880" rtlCol="0" anchor="ctr" anchorCtr="1"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sz="2200" b="1" spc="-10" dirty="0">
                      <a:solidFill>
                        <a:srgbClr val="0066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emispherical Probe</a:t>
                  </a:r>
                </a:p>
              </p:txBody>
            </p:sp>
          </p:grp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4F54595-70F7-4D21-B0FC-9C68A52A6B8A}"/>
                  </a:ext>
                </a:extLst>
              </p:cNvPr>
              <p:cNvSpPr txBox="1"/>
              <p:nvPr/>
            </p:nvSpPr>
            <p:spPr>
              <a:xfrm>
                <a:off x="9859863" y="4247404"/>
                <a:ext cx="12121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200" b="1" i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sz="2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.5</a:t>
                </a:r>
                <a:r>
                  <a:rPr lang="en-US" sz="2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m </a:t>
                </a:r>
              </a:p>
            </p:txBody>
          </p: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3955789F-E27A-402D-8CF8-B9BE6603D3C1}"/>
                  </a:ext>
                </a:extLst>
              </p:cNvPr>
              <p:cNvGrpSpPr/>
              <p:nvPr/>
            </p:nvGrpSpPr>
            <p:grpSpPr>
              <a:xfrm>
                <a:off x="9144000" y="4164634"/>
                <a:ext cx="990183" cy="0"/>
                <a:chOff x="9144000" y="4206240"/>
                <a:chExt cx="990183" cy="0"/>
              </a:xfrm>
            </p:grpSpPr>
            <p:cxnSp>
              <p:nvCxnSpPr>
                <p:cNvPr id="67" name="Straight Arrow Connector 66">
                  <a:extLst>
                    <a:ext uri="{FF2B5EF4-FFF2-40B4-BE49-F238E27FC236}">
                      <a16:creationId xmlns:a16="http://schemas.microsoft.com/office/drawing/2014/main" id="{3FBF816A-B6C8-46D4-B564-A7B663CB76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9997023" y="4069080"/>
                  <a:ext cx="0" cy="274320"/>
                </a:xfrm>
                <a:prstGeom prst="straightConnector1">
                  <a:avLst/>
                </a:prstGeom>
                <a:ln w="50800">
                  <a:solidFill>
                    <a:srgbClr val="FFFF00"/>
                  </a:solidFill>
                  <a:headEnd type="triangle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3BF763B5-2CD7-46A4-935E-A188A41424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9281160" y="4069080"/>
                  <a:ext cx="0" cy="274320"/>
                </a:xfrm>
                <a:prstGeom prst="straightConnector1">
                  <a:avLst/>
                </a:prstGeom>
                <a:ln w="50800">
                  <a:solidFill>
                    <a:srgbClr val="FFFF00"/>
                  </a:solidFill>
                  <a:headEnd type="triangle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B588641B-BCDB-4C4F-BCFE-FDDEA6FE8F65}"/>
                </a:ext>
              </a:extLst>
            </p:cNvPr>
            <p:cNvSpPr txBox="1"/>
            <p:nvPr/>
          </p:nvSpPr>
          <p:spPr>
            <a:xfrm>
              <a:off x="8570340" y="2633051"/>
              <a:ext cx="28825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n-Nulling Probe</a:t>
              </a:r>
              <a:endPara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2" name="Rectangle 91">
            <a:extLst>
              <a:ext uri="{FF2B5EF4-FFF2-40B4-BE49-F238E27FC236}">
                <a16:creationId xmlns:a16="http://schemas.microsoft.com/office/drawing/2014/main" id="{BA8C4662-3509-4904-A0EE-EB4486E97EDC}"/>
              </a:ext>
            </a:extLst>
          </p:cNvPr>
          <p:cNvSpPr/>
          <p:nvPr/>
        </p:nvSpPr>
        <p:spPr>
          <a:xfrm>
            <a:off x="129540" y="6319919"/>
            <a:ext cx="118872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794E621-67BD-4374-9583-2219DD1CCF9E}"/>
              </a:ext>
            </a:extLst>
          </p:cNvPr>
          <p:cNvGrpSpPr/>
          <p:nvPr/>
        </p:nvGrpSpPr>
        <p:grpSpPr>
          <a:xfrm>
            <a:off x="4343400" y="3547872"/>
            <a:ext cx="1212191" cy="804672"/>
            <a:chOff x="5612540" y="7158225"/>
            <a:chExt cx="1212191" cy="804672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E021BD60-2F52-4AC7-A9CC-AAFC9FAB6B90}"/>
                </a:ext>
              </a:extLst>
            </p:cNvPr>
            <p:cNvGrpSpPr/>
            <p:nvPr/>
          </p:nvGrpSpPr>
          <p:grpSpPr>
            <a:xfrm>
              <a:off x="6144395" y="7158225"/>
              <a:ext cx="351107" cy="804672"/>
              <a:chOff x="4914900" y="3962940"/>
              <a:chExt cx="351107" cy="804672"/>
            </a:xfrm>
          </p:grpSpPr>
          <p:cxnSp>
            <p:nvCxnSpPr>
              <p:cNvPr id="78" name="Straight Arrow Connector 77">
                <a:extLst>
                  <a:ext uri="{FF2B5EF4-FFF2-40B4-BE49-F238E27FC236}">
                    <a16:creationId xmlns:a16="http://schemas.microsoft.com/office/drawing/2014/main" id="{6B031A55-4D77-48D9-923F-8692D439038C}"/>
                  </a:ext>
                </a:extLst>
              </p:cNvPr>
              <p:cNvCxnSpPr/>
              <p:nvPr/>
            </p:nvCxnSpPr>
            <p:spPr>
              <a:xfrm>
                <a:off x="5097985" y="3962940"/>
                <a:ext cx="0" cy="804672"/>
              </a:xfrm>
              <a:prstGeom prst="straightConnector1">
                <a:avLst/>
              </a:prstGeom>
              <a:ln w="38100">
                <a:solidFill>
                  <a:srgbClr val="969696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6B0D444-8E37-41A0-96C1-F2E84B6700FA}"/>
                  </a:ext>
                </a:extLst>
              </p:cNvPr>
              <p:cNvSpPr/>
              <p:nvPr/>
            </p:nvSpPr>
            <p:spPr>
              <a:xfrm>
                <a:off x="4914900" y="4201748"/>
                <a:ext cx="351107" cy="332152"/>
              </a:xfrm>
              <a:prstGeom prst="rect">
                <a:avLst/>
              </a:prstGeom>
              <a:solidFill>
                <a:srgbClr val="DDDDDD"/>
              </a:solidFill>
              <a:ln>
                <a:solidFill>
                  <a:srgbClr val="DDDDD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3F99871D-45B0-4549-929A-7D48414B5CD1}"/>
                </a:ext>
              </a:extLst>
            </p:cNvPr>
            <p:cNvSpPr txBox="1"/>
            <p:nvPr/>
          </p:nvSpPr>
          <p:spPr>
            <a:xfrm>
              <a:off x="5612540" y="7357074"/>
              <a:ext cx="12121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96969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200" i="1" dirty="0">
                  <a:solidFill>
                    <a:srgbClr val="96969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solidFill>
                    <a:srgbClr val="96969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en-US" sz="200" dirty="0">
                  <a:solidFill>
                    <a:srgbClr val="96969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solidFill>
                    <a:srgbClr val="96969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5</a:t>
              </a:r>
              <a:r>
                <a:rPr lang="en-US" sz="200" dirty="0">
                  <a:solidFill>
                    <a:srgbClr val="96969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solidFill>
                    <a:srgbClr val="96969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m 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C139C5D-60F3-4B82-9A9A-12847E5B6764}"/>
              </a:ext>
            </a:extLst>
          </p:cNvPr>
          <p:cNvGrpSpPr/>
          <p:nvPr/>
        </p:nvGrpSpPr>
        <p:grpSpPr>
          <a:xfrm>
            <a:off x="2259802" y="2133473"/>
            <a:ext cx="101480" cy="3383282"/>
            <a:chOff x="-3055495" y="1138620"/>
            <a:chExt cx="101480" cy="3383282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1B95AE5F-D173-441B-AE8E-170900AE610E}"/>
                </a:ext>
              </a:extLst>
            </p:cNvPr>
            <p:cNvCxnSpPr>
              <a:cxnSpLocks/>
            </p:cNvCxnSpPr>
            <p:nvPr/>
          </p:nvCxnSpPr>
          <p:spPr>
            <a:xfrm rot="-2100000">
              <a:off x="-2954015" y="1138620"/>
              <a:ext cx="0" cy="3383280"/>
            </a:xfrm>
            <a:prstGeom prst="line">
              <a:avLst/>
            </a:prstGeom>
            <a:ln w="1270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989251A0-8C14-4802-80F0-83F266E7285D}"/>
                </a:ext>
              </a:extLst>
            </p:cNvPr>
            <p:cNvCxnSpPr>
              <a:cxnSpLocks/>
            </p:cNvCxnSpPr>
            <p:nvPr/>
          </p:nvCxnSpPr>
          <p:spPr>
            <a:xfrm rot="2100000">
              <a:off x="-3055495" y="1138622"/>
              <a:ext cx="0" cy="3383280"/>
            </a:xfrm>
            <a:prstGeom prst="line">
              <a:avLst/>
            </a:prstGeom>
            <a:ln w="1270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1235C80A-E8D0-4411-A5A4-5601BB0F3907}"/>
              </a:ext>
            </a:extLst>
          </p:cNvPr>
          <p:cNvSpPr/>
          <p:nvPr/>
        </p:nvSpPr>
        <p:spPr>
          <a:xfrm>
            <a:off x="0" y="6286500"/>
            <a:ext cx="1216152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Aft>
                <a:spcPts val="1800"/>
              </a:spcAft>
              <a:tabLst>
                <a:tab pos="914400" algn="l"/>
              </a:tabLst>
            </a:pPr>
            <a:r>
              <a:rPr lang="en-US" sz="2500" b="1" spc="-2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Nulling is robust, </a:t>
            </a:r>
            <a:r>
              <a:rPr lang="en-US" sz="2500" spc="-2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vides 1-3% accuracy &amp;</a:t>
            </a:r>
            <a:r>
              <a:rPr lang="en-US" sz="2500" b="1" spc="-2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4x faster than Nulling Method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B2FBC8E6-AABC-4639-93ED-2C91408FB7E9}"/>
              </a:ext>
            </a:extLst>
          </p:cNvPr>
          <p:cNvSpPr/>
          <p:nvPr/>
        </p:nvSpPr>
        <p:spPr>
          <a:xfrm>
            <a:off x="5760720" y="3018386"/>
            <a:ext cx="2377440" cy="37098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09F9210-362F-43EC-82D1-F1994A4403B6}"/>
              </a:ext>
            </a:extLst>
          </p:cNvPr>
          <p:cNvSpPr txBox="1"/>
          <p:nvPr/>
        </p:nvSpPr>
        <p:spPr>
          <a:xfrm>
            <a:off x="5450342" y="2628900"/>
            <a:ext cx="2093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e Type 2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3CB75DC-100C-44D2-9AAC-8E206B80C2DB}"/>
              </a:ext>
            </a:extLst>
          </p:cNvPr>
          <p:cNvSpPr txBox="1"/>
          <p:nvPr/>
        </p:nvSpPr>
        <p:spPr>
          <a:xfrm>
            <a:off x="5708526" y="3017520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E474A5-0087-4459-8DBC-C5E72EDC4060}"/>
              </a:ext>
            </a:extLst>
          </p:cNvPr>
          <p:cNvSpPr txBox="1"/>
          <p:nvPr/>
        </p:nvSpPr>
        <p:spPr>
          <a:xfrm>
            <a:off x="6275095" y="3013496"/>
            <a:ext cx="18966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ing Metho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1CCBC44-AE82-46EB-8C92-B8A0ABDDC400}"/>
              </a:ext>
            </a:extLst>
          </p:cNvPr>
          <p:cNvGrpSpPr/>
          <p:nvPr/>
        </p:nvGrpSpPr>
        <p:grpSpPr>
          <a:xfrm>
            <a:off x="4343400" y="3547872"/>
            <a:ext cx="1212191" cy="804672"/>
            <a:chOff x="2872406" y="7340289"/>
            <a:chExt cx="1212191" cy="804672"/>
          </a:xfrm>
        </p:grpSpPr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3DDC2ED0-349B-4C42-A5A3-B7985B118438}"/>
                </a:ext>
              </a:extLst>
            </p:cNvPr>
            <p:cNvGrpSpPr/>
            <p:nvPr/>
          </p:nvGrpSpPr>
          <p:grpSpPr>
            <a:xfrm>
              <a:off x="3404261" y="7340289"/>
              <a:ext cx="351107" cy="804672"/>
              <a:chOff x="4914900" y="3962940"/>
              <a:chExt cx="351107" cy="804672"/>
            </a:xfrm>
          </p:grpSpPr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id="{6995CF49-2FAA-493F-8C41-26364357FD9D}"/>
                  </a:ext>
                </a:extLst>
              </p:cNvPr>
              <p:cNvCxnSpPr/>
              <p:nvPr/>
            </p:nvCxnSpPr>
            <p:spPr>
              <a:xfrm>
                <a:off x="5097985" y="3962940"/>
                <a:ext cx="0" cy="804672"/>
              </a:xfrm>
              <a:prstGeom prst="straightConnector1">
                <a:avLst/>
              </a:prstGeom>
              <a:ln w="38100">
                <a:solidFill>
                  <a:srgbClr val="0066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AB66E01E-8B4B-47DF-ADE8-44ACE15E177A}"/>
                  </a:ext>
                </a:extLst>
              </p:cNvPr>
              <p:cNvSpPr/>
              <p:nvPr/>
            </p:nvSpPr>
            <p:spPr>
              <a:xfrm>
                <a:off x="4914900" y="4201748"/>
                <a:ext cx="351107" cy="332152"/>
              </a:xfrm>
              <a:prstGeom prst="rect">
                <a:avLst/>
              </a:prstGeom>
              <a:solidFill>
                <a:srgbClr val="CDDDAC"/>
              </a:solidFill>
              <a:ln>
                <a:solidFill>
                  <a:srgbClr val="CDDDA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F65A33F6-9B3D-42EB-AC9D-2A183D70A017}"/>
                </a:ext>
              </a:extLst>
            </p:cNvPr>
            <p:cNvSpPr txBox="1"/>
            <p:nvPr/>
          </p:nvSpPr>
          <p:spPr>
            <a:xfrm>
              <a:off x="2872406" y="7539138"/>
              <a:ext cx="12121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200" i="1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en-US" sz="2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5</a:t>
              </a:r>
              <a:r>
                <a:rPr lang="en-US" sz="2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m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EF4C5750-21CA-4BC6-AFE7-ACCC971AF499}"/>
              </a:ext>
            </a:extLst>
          </p:cNvPr>
          <p:cNvSpPr txBox="1"/>
          <p:nvPr/>
        </p:nvSpPr>
        <p:spPr>
          <a:xfrm>
            <a:off x="4337418" y="2933700"/>
            <a:ext cx="1737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ate Probe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EFAA4678-EBB0-4833-9D32-853DFDE7FE02}"/>
              </a:ext>
            </a:extLst>
          </p:cNvPr>
          <p:cNvSpPr txBox="1"/>
          <p:nvPr/>
        </p:nvSpPr>
        <p:spPr>
          <a:xfrm>
            <a:off x="7156465" y="4284061"/>
            <a:ext cx="640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6EBC30AA-1488-4590-9914-72BDDB503B82}"/>
              </a:ext>
            </a:extLst>
          </p:cNvPr>
          <p:cNvSpPr txBox="1"/>
          <p:nvPr/>
        </p:nvSpPr>
        <p:spPr>
          <a:xfrm>
            <a:off x="7170419" y="3390900"/>
            <a:ext cx="640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ECF3CDF1-4671-4D37-AB02-FCD3F6D555EB}"/>
              </a:ext>
            </a:extLst>
          </p:cNvPr>
          <p:cNvSpPr txBox="1"/>
          <p:nvPr/>
        </p:nvSpPr>
        <p:spPr>
          <a:xfrm>
            <a:off x="4724400" y="3162300"/>
            <a:ext cx="1005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00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1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83D138D-EB56-4904-BC65-E65540045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2</a:t>
            </a:fld>
            <a:endParaRPr lang="en-US"/>
          </a:p>
        </p:txBody>
      </p:sp>
      <p:pic>
        <p:nvPicPr>
          <p:cNvPr id="112690" name="Audio 112689">
            <a:hlinkClick r:id="" action="ppaction://media"/>
            <a:extLst>
              <a:ext uri="{FF2B5EF4-FFF2-40B4-BE49-F238E27FC236}">
                <a16:creationId xmlns:a16="http://schemas.microsoft.com/office/drawing/2014/main" id="{25BFBA9D-BF88-47C5-8BF1-2C37831DC98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488707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3663"/>
    </mc:Choice>
    <mc:Fallback>
      <p:transition spd="slow" advTm="183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26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6" dur="10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50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1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4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9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DDDDD"/>
                                      </p:to>
                                    </p:animClr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DDDDD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DDDDD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7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1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7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85"/>
                                      </p:to>
                                    </p:set>
                                    <p:animEffect filter="image" prLst="opacity: 0.85">
                                      <p:cBhvr rctx="IE">
                                        <p:cTn id="110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6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8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6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8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DDDDD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1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80808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5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9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DDDAC"/>
                                      </p:to>
                                    </p:animClr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DDDAC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7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1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3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5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2690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54" grpId="0" animBg="1"/>
      <p:bldP spid="54" grpId="1" animBg="1"/>
      <p:bldP spid="54" grpId="2" animBg="1"/>
      <p:bldP spid="45" grpId="0" animBg="1"/>
      <p:bldP spid="5" grpId="0" uiExpand="1" build="allAtOnce"/>
      <p:bldP spid="5" grpId="1" uiExpand="1" build="allAtOnce"/>
      <p:bldP spid="28" grpId="0"/>
      <p:bldP spid="28" grpId="1"/>
      <p:bldP spid="2" grpId="0"/>
      <p:bldP spid="2" grpId="1"/>
      <p:bldP spid="46" grpId="0"/>
      <p:bldP spid="46" grpId="1"/>
      <p:bldP spid="46" grpId="2"/>
      <p:bldP spid="53" grpId="0" animBg="1"/>
      <p:bldP spid="53" grpId="1" animBg="1"/>
      <p:bldP spid="92" grpId="0" animBg="1"/>
      <p:bldP spid="23" grpId="0"/>
      <p:bldP spid="101" grpId="0" animBg="1"/>
      <p:bldP spid="39" grpId="0"/>
      <p:bldP spid="39" grpId="1"/>
      <p:bldP spid="39" grpId="2"/>
      <p:bldP spid="97" grpId="0"/>
      <p:bldP spid="8" grpId="0"/>
      <p:bldP spid="8" grpId="1"/>
      <p:bldP spid="8" grpId="2"/>
      <p:bldP spid="29" grpId="0"/>
      <p:bldP spid="29" grpId="1"/>
      <p:bldP spid="83" grpId="0"/>
      <p:bldP spid="83" grpId="1"/>
      <p:bldP spid="84" grpId="0"/>
      <p:bldP spid="84" grpId="1"/>
      <p:bldP spid="89" grpId="0"/>
      <p:bldP spid="8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886" y="99060"/>
            <a:ext cx="12252960" cy="548640"/>
          </a:xfrm>
        </p:spPr>
        <p:txBody>
          <a:bodyPr>
            <a:normAutofit fontScale="90000"/>
          </a:bodyPr>
          <a:lstStyle/>
          <a:p>
            <a:pPr>
              <a:lnSpc>
                <a:spcPct val="114000"/>
              </a:lnSpc>
              <a:spcAft>
                <a:spcPts val="0"/>
              </a:spcAft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en-US" alt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" y="1000065"/>
            <a:ext cx="12070080" cy="54476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11480" indent="-411480">
              <a:spcAft>
                <a:spcPts val="5400"/>
              </a:spcAft>
              <a:buFont typeface="+mj-lt"/>
              <a:buAutoNum type="arabicParenR"/>
              <a:tabLst>
                <a:tab pos="914400" algn="l"/>
              </a:tabLst>
            </a:pP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xplain the Source of Accuracy for the Non-Nulling Method</a:t>
            </a:r>
          </a:p>
          <a:p>
            <a:pPr marL="411480" indent="-411480">
              <a:spcAft>
                <a:spcPts val="5400"/>
              </a:spcAft>
              <a:buFont typeface="+mj-lt"/>
              <a:buAutoNum type="arabicParenR"/>
              <a:tabLst>
                <a:tab pos="914400" algn="l"/>
              </a:tabLs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Review Accuracy of EPA Nulling Method 2F for the Spherical Probe 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We assess accuracy of the Non-Nulling Method to EPA Method 2F)</a:t>
            </a:r>
          </a:p>
          <a:p>
            <a:pPr marL="411480" indent="-411480">
              <a:spcAft>
                <a:spcPts val="5400"/>
              </a:spcAft>
              <a:buFont typeface="+mj-lt"/>
              <a:buAutoNum type="arabicParenR"/>
              <a:tabLst>
                <a:tab pos="914400" algn="l"/>
              </a:tabLs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Results of flow RATAs from 4 Coal-Fired Power Plants</a:t>
            </a:r>
            <a:endParaRPr lang="en-US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11480" indent="-411480">
              <a:spcAft>
                <a:spcPts val="5400"/>
              </a:spcAft>
              <a:buFont typeface="+mj-lt"/>
              <a:buAutoNum type="arabicParenR"/>
              <a:tabLst>
                <a:tab pos="914400" algn="l"/>
              </a:tabLst>
            </a:pP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echnology Transfer of the Non-Nulling Method to Industry</a:t>
            </a:r>
          </a:p>
          <a:p>
            <a:pPr marL="411480" indent="-411480">
              <a:spcAft>
                <a:spcPts val="5400"/>
              </a:spcAft>
              <a:buFont typeface="+mj-lt"/>
              <a:buAutoNum type="arabicParenR"/>
              <a:tabLst>
                <a:tab pos="914400" algn="l"/>
              </a:tabLst>
            </a:pP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onclusions and Future Work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7F5735-D5EB-4C3D-91A4-732F6E398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3</a:t>
            </a:fld>
            <a:endParaRPr lang="en-US"/>
          </a:p>
        </p:txBody>
      </p: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64FC4E03-ED3C-4977-8C41-BD1102C343B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36839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27"/>
    </mc:Choice>
    <mc:Fallback xmlns="">
      <p:transition spd="slow" advTm="320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4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uiExpand="1" build="allAtOnce"/>
      <p:bldP spid="5" grpId="1" uiExpand="1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1042139"/>
            <a:ext cx="12070080" cy="573490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5760" indent="-365760">
              <a:buFont typeface="+mj-lt"/>
              <a:buAutoNum type="arabicParenR"/>
              <a:tabLst>
                <a:tab pos="914400" algn="l"/>
              </a:tabLst>
            </a:pPr>
            <a:r>
              <a:rPr lang="en-US" alt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Nulling &amp; Nulling probes calibrated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 NIST WIND TUNNEL</a:t>
            </a:r>
          </a:p>
          <a:p>
            <a:pPr marL="548640" lvl="1" indent="-182880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-Probe</a:t>
            </a:r>
          </a:p>
          <a:p>
            <a:pPr marL="548640" lvl="1" indent="-182880">
              <a:spcAft>
                <a:spcPts val="900"/>
              </a:spcAft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pherical &amp; Prism Probes (Nulling)</a:t>
            </a:r>
          </a:p>
          <a:p>
            <a:pPr marL="548640" lvl="1" indent="-182880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US" altLang="en-US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herical Probe (Non-Nulling) </a:t>
            </a:r>
          </a:p>
          <a:p>
            <a:pPr marL="548640" lvl="1" indent="-182880">
              <a:spcAft>
                <a:spcPts val="3800"/>
              </a:spcAft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US" altLang="en-US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mispherical probe (Non-Nulling)</a:t>
            </a:r>
            <a:r>
              <a:rPr lang="en-US" altLang="en-US" sz="22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65760" indent="-365760">
              <a:spcAft>
                <a:spcPts val="18000"/>
              </a:spcAft>
              <a:buFont typeface="+mj-lt"/>
              <a:buAutoNum type="arabicParenR"/>
              <a:tabLst>
                <a:tab pos="914400" algn="l"/>
              </a:tabLst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Validated accuracy of probes by performing flow RATA in </a:t>
            </a: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ST Stack Simulator</a:t>
            </a: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5760" indent="-365760">
              <a:spcBef>
                <a:spcPts val="1200"/>
              </a:spcBef>
              <a:spcAft>
                <a:spcPts val="600"/>
              </a:spcAft>
              <a:buFont typeface="+mj-lt"/>
              <a:buAutoNum type="arabicParenR" startAt="3"/>
              <a:tabLst>
                <a:tab pos="914400" algn="l"/>
              </a:tabLst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llaborate with </a:t>
            </a:r>
            <a:r>
              <a:rPr lang="en-US" alt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RI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o apply NIST Non-Nulling Method to </a:t>
            </a:r>
            <a:r>
              <a:rPr lang="en-US" alt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stacks</a:t>
            </a:r>
            <a:endParaRPr lang="en-US" alt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0500" y="3850719"/>
            <a:ext cx="9235440" cy="2092881"/>
          </a:xfrm>
          <a:custGeom>
            <a:avLst/>
            <a:gdLst>
              <a:gd name="connsiteX0" fmla="*/ 0 w 7040880"/>
              <a:gd name="connsiteY0" fmla="*/ 0 h 2277547"/>
              <a:gd name="connsiteX1" fmla="*/ 7040880 w 7040880"/>
              <a:gd name="connsiteY1" fmla="*/ 0 h 2277547"/>
              <a:gd name="connsiteX2" fmla="*/ 7040880 w 7040880"/>
              <a:gd name="connsiteY2" fmla="*/ 2277547 h 2277547"/>
              <a:gd name="connsiteX3" fmla="*/ 0 w 7040880"/>
              <a:gd name="connsiteY3" fmla="*/ 2277547 h 2277547"/>
              <a:gd name="connsiteX4" fmla="*/ 0 w 7040880"/>
              <a:gd name="connsiteY4" fmla="*/ 0 h 2277547"/>
              <a:gd name="connsiteX0" fmla="*/ 0 w 7040880"/>
              <a:gd name="connsiteY0" fmla="*/ 0 h 2277547"/>
              <a:gd name="connsiteX1" fmla="*/ 7040880 w 7040880"/>
              <a:gd name="connsiteY1" fmla="*/ 0 h 2277547"/>
              <a:gd name="connsiteX2" fmla="*/ 7023100 w 7040880"/>
              <a:gd name="connsiteY2" fmla="*/ 1265892 h 2277547"/>
              <a:gd name="connsiteX3" fmla="*/ 7040880 w 7040880"/>
              <a:gd name="connsiteY3" fmla="*/ 2277547 h 2277547"/>
              <a:gd name="connsiteX4" fmla="*/ 0 w 7040880"/>
              <a:gd name="connsiteY4" fmla="*/ 2277547 h 2277547"/>
              <a:gd name="connsiteX5" fmla="*/ 0 w 7040880"/>
              <a:gd name="connsiteY5" fmla="*/ 0 h 2277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040880" h="2277547">
                <a:moveTo>
                  <a:pt x="0" y="0"/>
                </a:moveTo>
                <a:lnTo>
                  <a:pt x="7040880" y="0"/>
                </a:lnTo>
                <a:lnTo>
                  <a:pt x="7023100" y="1265892"/>
                </a:lnTo>
                <a:lnTo>
                  <a:pt x="7040880" y="2277547"/>
                </a:lnTo>
                <a:lnTo>
                  <a:pt x="0" y="2277547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pPr marL="457200" indent="-18288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2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tes smokestack-like flows (i.e., yaw angle 35° &amp;                </a:t>
            </a:r>
            <a:r>
              <a:rPr lang="en-US" sz="2200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en-US" sz="22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tch angle 10°) in a </a:t>
            </a:r>
            <a:r>
              <a:rPr lang="en-US" sz="2200" b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ft Test Section</a:t>
            </a:r>
          </a:p>
          <a:p>
            <a:pPr marL="457200" indent="-18288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ility is equipped with a </a:t>
            </a: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ibrated reference flow                              meter with an uncertainty of 0.8 %</a:t>
            </a:r>
          </a:p>
          <a:p>
            <a:pPr marL="457200" indent="-18288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: </a:t>
            </a: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herical Probe (1 to 2%) &amp; Hemispherical probe (1 to 3%) </a:t>
            </a:r>
          </a:p>
        </p:txBody>
      </p:sp>
      <p:pic>
        <p:nvPicPr>
          <p:cNvPr id="28" name="Picture 2">
            <a:extLst>
              <a:ext uri="{FF2B5EF4-FFF2-40B4-BE49-F238E27FC236}">
                <a16:creationId xmlns:a16="http://schemas.microsoft.com/office/drawing/2014/main" id="{B823151C-CB94-463E-9C07-9B86051A368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2" t="23088" r="5089" b="45317"/>
          <a:stretch/>
        </p:blipFill>
        <p:spPr bwMode="auto">
          <a:xfrm>
            <a:off x="7795260" y="4046220"/>
            <a:ext cx="4206240" cy="1325880"/>
          </a:xfrm>
          <a:prstGeom prst="rect">
            <a:avLst/>
          </a:prstGeom>
          <a:noFill/>
          <a:ln w="44450">
            <a:solidFill>
              <a:srgbClr val="A6A6A6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2" t="23088" r="5089" b="45317"/>
          <a:stretch/>
        </p:blipFill>
        <p:spPr bwMode="auto">
          <a:xfrm>
            <a:off x="7795260" y="4046220"/>
            <a:ext cx="4206240" cy="1325880"/>
          </a:xfrm>
          <a:prstGeom prst="rect">
            <a:avLst/>
          </a:prstGeom>
          <a:noFill/>
          <a:ln w="44450"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14" y="1562100"/>
            <a:ext cx="4023360" cy="1411234"/>
          </a:xfrm>
          <a:prstGeom prst="rect">
            <a:avLst/>
          </a:prstGeom>
          <a:ln w="44450">
            <a:solidFill>
              <a:schemeClr val="bg1">
                <a:lumMod val="65000"/>
              </a:schemeClr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0040" y="1562101"/>
            <a:ext cx="4023360" cy="1411234"/>
          </a:xfrm>
          <a:prstGeom prst="rect">
            <a:avLst/>
          </a:prstGeom>
          <a:ln w="44450">
            <a:solidFill>
              <a:srgbClr val="C00000"/>
            </a:solidFill>
          </a:ln>
        </p:spPr>
      </p:pic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12252960" cy="457200"/>
          </a:xfrm>
        </p:spPr>
        <p:txBody>
          <a:bodyPr>
            <a:noAutofit/>
          </a:bodyPr>
          <a:lstStyle/>
          <a:p>
            <a:r>
              <a:rPr lang="en-US" altLang="en-US" sz="3000" b="1" spc="-2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 of Accuracy of the Non-Nullin</a:t>
            </a:r>
            <a:r>
              <a:rPr lang="en-US" altLang="en-US" sz="3000" b="1" spc="-20" dirty="0">
                <a:latin typeface="Arial" panose="020B0604020202020204" pitchFamily="34" charset="0"/>
                <a:cs typeface="Arial" panose="020B0604020202020204" pitchFamily="34" charset="0"/>
              </a:rPr>
              <a:t>g Method</a:t>
            </a:r>
            <a:endParaRPr lang="en-US" altLang="en-US" sz="3000" b="1" spc="-2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6EE2125-913E-4B60-8132-1278D55270ED}"/>
              </a:ext>
            </a:extLst>
          </p:cNvPr>
          <p:cNvSpPr txBox="1"/>
          <p:nvPr/>
        </p:nvSpPr>
        <p:spPr>
          <a:xfrm>
            <a:off x="8965557" y="1585986"/>
            <a:ext cx="2168094" cy="328551"/>
          </a:xfrm>
          <a:prstGeom prst="rect">
            <a:avLst/>
          </a:prstGeom>
          <a:solidFill>
            <a:schemeClr val="bg1"/>
          </a:solidFill>
        </p:spPr>
        <p:txBody>
          <a:bodyPr wrap="none" lIns="36576" tIns="64008" rIns="36576" bIns="0" rtlCol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2000" b="1" dirty="0">
                <a:solidFill>
                  <a:srgbClr val="C00000"/>
                </a:solidFill>
              </a:rPr>
              <a:t>NIST WIND TUNNEL</a:t>
            </a:r>
          </a:p>
        </p:txBody>
      </p:sp>
      <p:sp>
        <p:nvSpPr>
          <p:cNvPr id="9" name="TextBox 8"/>
          <p:cNvSpPr txBox="1">
            <a:spLocks/>
          </p:cNvSpPr>
          <p:nvPr/>
        </p:nvSpPr>
        <p:spPr>
          <a:xfrm>
            <a:off x="8420124" y="4076176"/>
            <a:ext cx="3073277" cy="335476"/>
          </a:xfrm>
          <a:prstGeom prst="rect">
            <a:avLst/>
          </a:prstGeom>
          <a:solidFill>
            <a:schemeClr val="bg1"/>
          </a:solidFill>
        </p:spPr>
        <p:txBody>
          <a:bodyPr wrap="none" tIns="0" bIns="27432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ck Simulator Facility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896EE6E4-5C9A-407C-90B2-DF969D675AA8}"/>
              </a:ext>
            </a:extLst>
          </p:cNvPr>
          <p:cNvSpPr/>
          <p:nvPr/>
        </p:nvSpPr>
        <p:spPr>
          <a:xfrm>
            <a:off x="5083430" y="1493520"/>
            <a:ext cx="381000" cy="640080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2717C2-6120-40D9-BCFE-7DD8BA627346}"/>
              </a:ext>
            </a:extLst>
          </p:cNvPr>
          <p:cNvSpPr txBox="1"/>
          <p:nvPr/>
        </p:nvSpPr>
        <p:spPr>
          <a:xfrm>
            <a:off x="5420530" y="1437636"/>
            <a:ext cx="13612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PA’s</a:t>
            </a:r>
          </a:p>
          <a:p>
            <a:pPr algn="ctr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Protocols</a:t>
            </a:r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0E27FF5C-8FCB-4135-A197-3EB80BA3B269}"/>
              </a:ext>
            </a:extLst>
          </p:cNvPr>
          <p:cNvSpPr/>
          <p:nvPr/>
        </p:nvSpPr>
        <p:spPr>
          <a:xfrm>
            <a:off x="5029200" y="2331720"/>
            <a:ext cx="381000" cy="640080"/>
          </a:xfrm>
          <a:prstGeom prst="rightBrac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CA8452E-C8F8-45BE-8E6D-5E55744A0F69}"/>
              </a:ext>
            </a:extLst>
          </p:cNvPr>
          <p:cNvSpPr txBox="1"/>
          <p:nvPr/>
        </p:nvSpPr>
        <p:spPr>
          <a:xfrm>
            <a:off x="5334000" y="2286000"/>
            <a:ext cx="13612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ST’s</a:t>
            </a:r>
          </a:p>
          <a:p>
            <a:pPr algn="ctr"/>
            <a:r>
              <a:rPr lang="en-US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ocols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0ADF2B06-2227-4FC5-A1A2-0403B6159C16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7AC9BD4-197A-4730-875C-15EB99AA431F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45" name="Line 115">
                <a:extLst>
                  <a:ext uri="{FF2B5EF4-FFF2-40B4-BE49-F238E27FC236}">
                    <a16:creationId xmlns:a16="http://schemas.microsoft.com/office/drawing/2014/main" id="{FA4ABA45-9499-487B-9BF0-F3DB6703E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47" name="Text Box 116">
                <a:extLst>
                  <a:ext uri="{FF2B5EF4-FFF2-40B4-BE49-F238E27FC236}">
                    <a16:creationId xmlns:a16="http://schemas.microsoft.com/office/drawing/2014/main" id="{8EDEE952-8C05-4FBD-82EE-9ABAA5C80B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48" name="Text Box 116">
                <a:extLst>
                  <a:ext uri="{FF2B5EF4-FFF2-40B4-BE49-F238E27FC236}">
                    <a16:creationId xmlns:a16="http://schemas.microsoft.com/office/drawing/2014/main" id="{1E9E238E-EC54-43EA-AA3C-B353C0ABC0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195469"/>
                <a:ext cx="1220206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49" name="Text Box 116">
                <a:extLst>
                  <a:ext uri="{FF2B5EF4-FFF2-40B4-BE49-F238E27FC236}">
                    <a16:creationId xmlns:a16="http://schemas.microsoft.com/office/drawing/2014/main" id="{2004A233-AE43-4FC6-8729-EC1E0B2F43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506" y="192024"/>
                <a:ext cx="2202847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50" name="Text Box 116">
                <a:extLst>
                  <a:ext uri="{FF2B5EF4-FFF2-40B4-BE49-F238E27FC236}">
                    <a16:creationId xmlns:a16="http://schemas.microsoft.com/office/drawing/2014/main" id="{191E70C6-9F7A-4B9B-9C5E-7B22089EC2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44" name="Text Box 116">
              <a:extLst>
                <a:ext uri="{FF2B5EF4-FFF2-40B4-BE49-F238E27FC236}">
                  <a16:creationId xmlns:a16="http://schemas.microsoft.com/office/drawing/2014/main" id="{85393E2A-4D53-4985-99F4-DA73F8765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39658D-AD57-4ADA-9B4C-1B33A0B67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4</a:t>
            </a:fld>
            <a:endParaRPr lang="en-US"/>
          </a:p>
        </p:txBody>
      </p:sp>
      <p:pic>
        <p:nvPicPr>
          <p:cNvPr id="37" name="Audio 36">
            <a:hlinkClick r:id="" action="ppaction://media"/>
            <a:extLst>
              <a:ext uri="{FF2B5EF4-FFF2-40B4-BE49-F238E27FC236}">
                <a16:creationId xmlns:a16="http://schemas.microsoft.com/office/drawing/2014/main" id="{C6D24B4C-734A-42B2-926E-F11150A23B0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66048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273"/>
    </mc:Choice>
    <mc:Fallback xmlns="">
      <p:transition spd="slow" advTm="862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0" dur="indefinit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2" dur="indefinite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4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7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2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4" dur="indefinite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0" dur="indefinite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2" dur="indefinite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4" dur="indefinite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6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8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4" dur="indefinite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0" dur="indefinite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6" dur="indefinite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8" dur="indefinite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4" dur="indefinite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80808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6" dur="indefinite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80808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8" dur="indefinite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80808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10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</p:childTnLst>
        </p:cTn>
      </p:par>
    </p:tnLst>
    <p:bldLst>
      <p:bldP spid="2" grpId="0" uiExpand="1" build="allAtOnce"/>
      <p:bldP spid="2" grpId="1" uiExpand="1" build="allAtOnce"/>
      <p:bldP spid="2" grpId="2" uiExpand="1" build="allAtOnce"/>
      <p:bldP spid="16" grpId="0" uiExpand="1" build="p"/>
      <p:bldP spid="16" grpId="1" build="allAtOnce"/>
      <p:bldP spid="16" grpId="2" uiExpand="1" build="p"/>
      <p:bldP spid="19" grpId="0" animBg="1"/>
      <p:bldP spid="19" grpId="1" uiExpand="1" animBg="1"/>
      <p:bldP spid="9" grpId="0" uiExpand="1" animBg="1"/>
      <p:bldP spid="9" grpId="1" animBg="1"/>
      <p:bldP spid="7" grpId="0" animBg="1"/>
      <p:bldP spid="8" grpId="0"/>
      <p:bldP spid="8" grpId="1"/>
      <p:bldP spid="25" grpId="0" animBg="1"/>
      <p:bldP spid="26" grpId="0"/>
      <p:bldP spid="2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32F8980-87B3-459D-A082-982E6164BB01}"/>
              </a:ext>
            </a:extLst>
          </p:cNvPr>
          <p:cNvCxnSpPr>
            <a:cxnSpLocks/>
          </p:cNvCxnSpPr>
          <p:nvPr/>
        </p:nvCxnSpPr>
        <p:spPr>
          <a:xfrm>
            <a:off x="9607830" y="4337044"/>
            <a:ext cx="126662" cy="55595"/>
          </a:xfrm>
          <a:prstGeom prst="line">
            <a:avLst/>
          </a:prstGeom>
          <a:ln w="47625">
            <a:solidFill>
              <a:srgbClr val="DCE6F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-41482" y="457200"/>
            <a:ext cx="1225296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0663" tIns="40332" rIns="80663" bIns="40332" numCol="1" anchor="t" anchorCtr="0" compatLnSpc="1">
            <a:prstTxWarp prst="textNoShape">
              <a:avLst/>
            </a:prstTxWarp>
          </a:bodyPr>
          <a:lstStyle>
            <a:lvl1pPr algn="ctr" defTabSz="895878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ctr" defTabSz="895878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990000"/>
                </a:solidFill>
                <a:latin typeface="Times New Roman" pitchFamily="18" charset="0"/>
              </a:defRPr>
            </a:lvl2pPr>
            <a:lvl3pPr algn="ctr" defTabSz="895878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990000"/>
                </a:solidFill>
                <a:latin typeface="Times New Roman" pitchFamily="18" charset="0"/>
              </a:defRPr>
            </a:lvl3pPr>
            <a:lvl4pPr algn="ctr" defTabSz="895878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990000"/>
                </a:solidFill>
                <a:latin typeface="Times New Roman" pitchFamily="18" charset="0"/>
              </a:defRPr>
            </a:lvl4pPr>
            <a:lvl5pPr algn="ctr" defTabSz="895878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990000"/>
                </a:solidFill>
                <a:latin typeface="Times New Roman" pitchFamily="18" charset="0"/>
              </a:defRPr>
            </a:lvl5pPr>
            <a:lvl6pPr marL="403671" algn="ctr" defTabSz="899895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990000"/>
                </a:solidFill>
                <a:latin typeface="Times New Roman" pitchFamily="18" charset="0"/>
              </a:defRPr>
            </a:lvl6pPr>
            <a:lvl7pPr marL="807334" algn="ctr" defTabSz="899895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990000"/>
                </a:solidFill>
                <a:latin typeface="Times New Roman" pitchFamily="18" charset="0"/>
              </a:defRPr>
            </a:lvl7pPr>
            <a:lvl8pPr marL="1211030" algn="ctr" defTabSz="899895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990000"/>
                </a:solidFill>
                <a:latin typeface="Times New Roman" pitchFamily="18" charset="0"/>
              </a:defRPr>
            </a:lvl8pPr>
            <a:lvl9pPr marL="1614700" algn="ctr" defTabSz="899895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990000"/>
                </a:solidFill>
                <a:latin typeface="Times New Roman" pitchFamily="18" charset="0"/>
              </a:defRPr>
            </a:lvl9pPr>
          </a:lstStyle>
          <a:p>
            <a:r>
              <a:rPr lang="en-US" sz="3000" kern="0" dirty="0">
                <a:latin typeface="Arial" panose="020B0604020202020204" pitchFamily="34" charset="0"/>
                <a:cs typeface="Arial" panose="020B0604020202020204" pitchFamily="34" charset="0"/>
              </a:rPr>
              <a:t>How Do We Calibrate Non-Nulling Probes?</a:t>
            </a:r>
            <a:endParaRPr lang="en-US" altLang="en-US" sz="3000" b="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2" r="1689" b="10150"/>
          <a:stretch/>
        </p:blipFill>
        <p:spPr>
          <a:xfrm>
            <a:off x="495300" y="967740"/>
            <a:ext cx="5852160" cy="1737360"/>
          </a:xfrm>
          <a:prstGeom prst="rect">
            <a:avLst/>
          </a:prstGeom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6200" y="2705100"/>
            <a:ext cx="12252960" cy="4023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65" tIns="45683" rIns="91365" bIns="45683" numCol="1" anchor="t" anchorCtr="0" compatLnSpc="1">
            <a:prstTxWarp prst="textNoShape">
              <a:avLst/>
            </a:prstTxWarp>
            <a:noAutofit/>
          </a:bodyPr>
          <a:lstStyle>
            <a:lvl1pPr marL="331859" indent="-331859" algn="l" defTabSz="895878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26387" indent="-274889" algn="l" defTabSz="895878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19491" indent="-217917" algn="l" defTabSz="895878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570991" indent="-217917" algn="l" defTabSz="895878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21068" indent="-217917" algn="l" defTabSz="89587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427657" indent="-224293" algn="l" defTabSz="899895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831346" indent="-224293" algn="l" defTabSz="899895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235014" indent="-224293" algn="l" defTabSz="899895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638696" indent="-224293" algn="l" defTabSz="899895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82880" indent="-182880">
              <a:spcBef>
                <a:spcPts val="0"/>
              </a:spcBef>
              <a:spcAft>
                <a:spcPts val="300"/>
              </a:spcAft>
              <a:tabLst>
                <a:tab pos="5486400" algn="l"/>
              </a:tabLst>
            </a:pP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Calibrations are performed in NIST’s Wind Tunnel</a:t>
            </a:r>
          </a:p>
          <a:p>
            <a:pPr marL="411480" lvl="1" indent="-228600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000" b="0" kern="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r Speeds (</a:t>
            </a:r>
            <a:r>
              <a:rPr lang="en-US" sz="2000" b="0" i="1" kern="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b="0" kern="0" baseline="-25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ꝏ</a:t>
            </a:r>
            <a:r>
              <a:rPr lang="en-US" sz="2000" b="0" kern="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16</a:t>
            </a:r>
            <a:r>
              <a:rPr lang="en-US" sz="1000" b="0" kern="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kern="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t/s to 100</a:t>
            </a:r>
            <a:r>
              <a:rPr lang="en-US" sz="1000" b="0" kern="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kern="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t/s </a:t>
            </a:r>
            <a:r>
              <a:rPr lang="en-US" sz="2000" b="0" kern="0" dirty="0">
                <a:latin typeface="Arial" panose="020B0604020202020204" pitchFamily="34" charset="0"/>
                <a:cs typeface="Arial" panose="020B0604020202020204" pitchFamily="34" charset="0"/>
              </a:rPr>
              <a:t>measured with LDA Working Std.</a:t>
            </a:r>
          </a:p>
          <a:p>
            <a:pPr marL="411480" lvl="1" indent="-228600">
              <a:spcBef>
                <a:spcPts val="0"/>
              </a:spcBef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Grid generated </a:t>
            </a:r>
            <a:r>
              <a:rPr lang="en-US" sz="2000" b="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bulence Intensities 0 % to 10 %</a:t>
            </a:r>
          </a:p>
          <a:p>
            <a:pPr marL="182880" indent="-182880">
              <a:spcBef>
                <a:spcPts val="0"/>
              </a:spcBef>
              <a:spcAft>
                <a:spcPts val="300"/>
              </a:spcAft>
              <a:tabLst>
                <a:tab pos="5486400" algn="l"/>
              </a:tabLst>
            </a:pP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Automated Traverse System Orients Probe</a:t>
            </a:r>
          </a:p>
          <a:p>
            <a:pPr marL="411480" lvl="1" indent="-228600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Range of </a:t>
            </a:r>
            <a:r>
              <a:rPr lang="en-US" sz="20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tch angles (</a:t>
            </a:r>
            <a:r>
              <a:rPr lang="el-GR" sz="2000" b="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0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from -20</a:t>
            </a:r>
            <a:r>
              <a:rPr lang="en-US" sz="6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⁰</a:t>
            </a:r>
            <a:r>
              <a:rPr lang="en-US" sz="2000" b="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20</a:t>
            </a:r>
            <a:r>
              <a:rPr lang="en-US" sz="6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⁰</a:t>
            </a:r>
          </a:p>
          <a:p>
            <a:pPr marL="411480" lvl="1" indent="-228600">
              <a:spcBef>
                <a:spcPts val="0"/>
              </a:spcBef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Range of </a:t>
            </a:r>
            <a:r>
              <a:rPr lang="en-US" sz="20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w angles (</a:t>
            </a:r>
            <a:r>
              <a:rPr lang="el-GR" sz="2000" b="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ꞵ</a:t>
            </a:r>
            <a:r>
              <a:rPr lang="en-US" sz="20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from -60</a:t>
            </a:r>
            <a:r>
              <a:rPr lang="en-US" sz="6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⁰</a:t>
            </a:r>
            <a:r>
              <a:rPr lang="en-US" sz="2000" b="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60</a:t>
            </a:r>
            <a:r>
              <a:rPr lang="en-US" sz="6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⁰</a:t>
            </a:r>
          </a:p>
          <a:p>
            <a:pPr marL="182880" indent="-182880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Calibration Data</a:t>
            </a:r>
          </a:p>
          <a:p>
            <a:pPr marL="411480" lvl="1" indent="-228600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000" b="0" kern="0" dirty="0">
                <a:latin typeface="Arial" panose="020B0604020202020204" pitchFamily="34" charset="0"/>
                <a:cs typeface="Arial" panose="020B0604020202020204" pitchFamily="34" charset="0"/>
              </a:rPr>
              <a:t>Requires 500 wind tunnel data points</a:t>
            </a:r>
          </a:p>
          <a:p>
            <a:pPr marL="411480" lvl="1" indent="-228600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en-US" sz="2000" b="0" kern="0" spc="-50" dirty="0">
                <a:latin typeface="Arial" panose="020B0604020202020204" pitchFamily="34" charset="0"/>
                <a:cs typeface="Arial" panose="020B0604020202020204" pitchFamily="34" charset="0"/>
              </a:rPr>
              <a:t>Data is used to develop curve fits for Dynamic Press. (</a:t>
            </a:r>
            <a:r>
              <a:rPr lang="en-US" sz="2000" i="1" kern="0" spc="-5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kern="0" spc="-5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yn</a:t>
            </a:r>
            <a:r>
              <a:rPr lang="en-US" sz="2000" b="0" kern="0" spc="-50" dirty="0">
                <a:latin typeface="Arial" panose="020B0604020202020204" pitchFamily="34" charset="0"/>
                <a:cs typeface="Arial" panose="020B0604020202020204" pitchFamily="34" charset="0"/>
              </a:rPr>
              <a:t>), Pitch (</a:t>
            </a:r>
            <a:r>
              <a:rPr lang="el-GR" sz="2200" i="1" kern="0" spc="-5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000" b="0" kern="0" spc="-50" dirty="0">
                <a:latin typeface="Arial" panose="020B0604020202020204" pitchFamily="34" charset="0"/>
                <a:cs typeface="Arial" panose="020B0604020202020204" pitchFamily="34" charset="0"/>
              </a:rPr>
              <a:t>), Yaw (</a:t>
            </a:r>
            <a:r>
              <a:rPr lang="en-US" sz="2200" i="1" kern="0" spc="-50" dirty="0">
                <a:latin typeface="Arial" panose="020B0604020202020204" pitchFamily="34" charset="0"/>
                <a:cs typeface="Arial" panose="020B0604020202020204" pitchFamily="34" charset="0"/>
              </a:rPr>
              <a:t>ꞵ</a:t>
            </a:r>
            <a:r>
              <a:rPr lang="en-US" sz="2000" b="0" kern="0" spc="-50" dirty="0">
                <a:latin typeface="Arial" panose="020B0604020202020204" pitchFamily="34" charset="0"/>
                <a:cs typeface="Arial" panose="020B0604020202020204" pitchFamily="34" charset="0"/>
              </a:rPr>
              <a:t>), and Static Press. </a:t>
            </a:r>
            <a:r>
              <a:rPr lang="en-US" sz="2000" b="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kern="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kern="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tatic</a:t>
            </a:r>
            <a:r>
              <a:rPr lang="en-US" sz="2000" b="0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-274320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endParaRPr lang="en-US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8A0F8B8-4D39-4C6B-8249-5CCA8D6B7847}"/>
              </a:ext>
            </a:extLst>
          </p:cNvPr>
          <p:cNvGrpSpPr/>
          <p:nvPr/>
        </p:nvGrpSpPr>
        <p:grpSpPr>
          <a:xfrm>
            <a:off x="867439" y="6382512"/>
            <a:ext cx="9648161" cy="442458"/>
            <a:chOff x="414926" y="6432342"/>
            <a:chExt cx="9648161" cy="442458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F543AD7-8606-42DE-AAD0-4A887AEEB40E}"/>
                </a:ext>
              </a:extLst>
            </p:cNvPr>
            <p:cNvSpPr/>
            <p:nvPr/>
          </p:nvSpPr>
          <p:spPr>
            <a:xfrm>
              <a:off x="414926" y="6444938"/>
              <a:ext cx="9564624" cy="42986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highlight>
                  <a:srgbClr val="FFFF00"/>
                </a:highlight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DD58013-B78F-4C47-972F-28D5552CE3B9}"/>
                </a:ext>
              </a:extLst>
            </p:cNvPr>
            <p:cNvSpPr txBox="1"/>
            <p:nvPr/>
          </p:nvSpPr>
          <p:spPr>
            <a:xfrm>
              <a:off x="419100" y="6432342"/>
              <a:ext cx="96439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o will perform the 500 point non-nulling calibration for each probe?</a:t>
              </a:r>
            </a:p>
          </p:txBody>
        </p:sp>
      </p:grp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981077FB-18AA-4553-8753-011F59376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7776" y="6492240"/>
            <a:ext cx="2844800" cy="365125"/>
          </a:xfrm>
        </p:spPr>
        <p:txBody>
          <a:bodyPr/>
          <a:lstStyle/>
          <a:p>
            <a:fld id="{A964CAC9-FF31-4BF5-8393-9CD4D8C6B4D8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C89C2D56-7C63-4F54-AD3B-132ADCA3FBAD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977F79C3-9537-47F4-9B5B-E1C61576822C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89" name="Line 115">
                <a:extLst>
                  <a:ext uri="{FF2B5EF4-FFF2-40B4-BE49-F238E27FC236}">
                    <a16:creationId xmlns:a16="http://schemas.microsoft.com/office/drawing/2014/main" id="{15DB7FB5-B0F6-4592-9261-BEA5FC45E9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93" name="Text Box 116">
                <a:extLst>
                  <a:ext uri="{FF2B5EF4-FFF2-40B4-BE49-F238E27FC236}">
                    <a16:creationId xmlns:a16="http://schemas.microsoft.com/office/drawing/2014/main" id="{5276C8ED-33AB-41A9-B784-2B4C17E159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99" name="Text Box 116">
                <a:extLst>
                  <a:ext uri="{FF2B5EF4-FFF2-40B4-BE49-F238E27FC236}">
                    <a16:creationId xmlns:a16="http://schemas.microsoft.com/office/drawing/2014/main" id="{3148CBFE-B6CD-4185-871D-758091DEBF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195469"/>
                <a:ext cx="1220206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100" name="Text Box 116">
                <a:extLst>
                  <a:ext uri="{FF2B5EF4-FFF2-40B4-BE49-F238E27FC236}">
                    <a16:creationId xmlns:a16="http://schemas.microsoft.com/office/drawing/2014/main" id="{C8254B41-7F6F-4B98-848B-935301F23E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502" y="192024"/>
                <a:ext cx="2202847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111" name="Text Box 116">
                <a:extLst>
                  <a:ext uri="{FF2B5EF4-FFF2-40B4-BE49-F238E27FC236}">
                    <a16:creationId xmlns:a16="http://schemas.microsoft.com/office/drawing/2014/main" id="{1DCCFAFB-90C0-4F51-B3D3-C13AB2893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80" name="Text Box 116">
              <a:extLst>
                <a:ext uri="{FF2B5EF4-FFF2-40B4-BE49-F238E27FC236}">
                  <a16:creationId xmlns:a16="http://schemas.microsoft.com/office/drawing/2014/main" id="{B9682C3B-F607-4246-AA14-81F1511A2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FBD7174-3B55-4D72-BC3A-1E208BD5F409}"/>
              </a:ext>
            </a:extLst>
          </p:cNvPr>
          <p:cNvCxnSpPr>
            <a:cxnSpLocks/>
          </p:cNvCxnSpPr>
          <p:nvPr/>
        </p:nvCxnSpPr>
        <p:spPr>
          <a:xfrm>
            <a:off x="9814969" y="4328160"/>
            <a:ext cx="1610" cy="91440"/>
          </a:xfrm>
          <a:prstGeom prst="line">
            <a:avLst/>
          </a:prstGeom>
          <a:ln w="15875">
            <a:solidFill>
              <a:srgbClr val="DCE6F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7F2494BC-2104-4A23-97A6-258017832004}"/>
              </a:ext>
            </a:extLst>
          </p:cNvPr>
          <p:cNvCxnSpPr>
            <a:cxnSpLocks/>
          </p:cNvCxnSpPr>
          <p:nvPr/>
        </p:nvCxnSpPr>
        <p:spPr>
          <a:xfrm rot="1680000">
            <a:off x="9850832" y="4260938"/>
            <a:ext cx="1610" cy="91440"/>
          </a:xfrm>
          <a:prstGeom prst="line">
            <a:avLst/>
          </a:prstGeom>
          <a:ln w="41275">
            <a:solidFill>
              <a:srgbClr val="DCE6F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23DE4C3-50DA-42D1-81DE-44116244C4A2}"/>
              </a:ext>
            </a:extLst>
          </p:cNvPr>
          <p:cNvGrpSpPr/>
          <p:nvPr/>
        </p:nvGrpSpPr>
        <p:grpSpPr>
          <a:xfrm>
            <a:off x="8214360" y="1028700"/>
            <a:ext cx="4434840" cy="5029200"/>
            <a:chOff x="8214360" y="1028700"/>
            <a:chExt cx="4434840" cy="5029200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D1C43569-B713-480F-881B-DE29BEB14A34}"/>
                </a:ext>
              </a:extLst>
            </p:cNvPr>
            <p:cNvGrpSpPr/>
            <p:nvPr/>
          </p:nvGrpSpPr>
          <p:grpSpPr>
            <a:xfrm>
              <a:off x="8214360" y="1028700"/>
              <a:ext cx="4434840" cy="5029200"/>
              <a:chOff x="8214360" y="1028700"/>
              <a:chExt cx="4434840" cy="5029200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6E82A48-5668-4A7B-AC99-242BA761E97B}"/>
                  </a:ext>
                </a:extLst>
              </p:cNvPr>
              <p:cNvGrpSpPr/>
              <p:nvPr/>
            </p:nvGrpSpPr>
            <p:grpSpPr>
              <a:xfrm>
                <a:off x="8214360" y="1028700"/>
                <a:ext cx="4434840" cy="5029200"/>
                <a:chOff x="8138160" y="1028700"/>
                <a:chExt cx="4434840" cy="5029200"/>
              </a:xfrm>
            </p:grpSpPr>
            <p:grpSp>
              <p:nvGrpSpPr>
                <p:cNvPr id="3" name="Group 2">
                  <a:extLst>
                    <a:ext uri="{FF2B5EF4-FFF2-40B4-BE49-F238E27FC236}">
                      <a16:creationId xmlns:a16="http://schemas.microsoft.com/office/drawing/2014/main" id="{6568F6C6-CB80-448E-9324-4BCA8264490D}"/>
                    </a:ext>
                  </a:extLst>
                </p:cNvPr>
                <p:cNvGrpSpPr/>
                <p:nvPr/>
              </p:nvGrpSpPr>
              <p:grpSpPr>
                <a:xfrm>
                  <a:off x="8243265" y="1028700"/>
                  <a:ext cx="4329735" cy="5029200"/>
                  <a:chOff x="8154229" y="1219200"/>
                  <a:chExt cx="4329735" cy="5029200"/>
                </a:xfrm>
              </p:grpSpPr>
              <p:grpSp>
                <p:nvGrpSpPr>
                  <p:cNvPr id="15" name="Group 14">
                    <a:extLst>
                      <a:ext uri="{FF2B5EF4-FFF2-40B4-BE49-F238E27FC236}">
                        <a16:creationId xmlns:a16="http://schemas.microsoft.com/office/drawing/2014/main" id="{831B03F7-3E25-481E-9E2C-DD2370492E1E}"/>
                      </a:ext>
                    </a:extLst>
                  </p:cNvPr>
                  <p:cNvGrpSpPr/>
                  <p:nvPr/>
                </p:nvGrpSpPr>
                <p:grpSpPr>
                  <a:xfrm>
                    <a:off x="8154229" y="1219200"/>
                    <a:ext cx="4329735" cy="5029200"/>
                    <a:chOff x="8154229" y="1111776"/>
                    <a:chExt cx="4329735" cy="5029200"/>
                  </a:xfrm>
                </p:grpSpPr>
                <p:grpSp>
                  <p:nvGrpSpPr>
                    <p:cNvPr id="65" name="Group 64">
                      <a:extLst>
                        <a:ext uri="{FF2B5EF4-FFF2-40B4-BE49-F238E27FC236}">
                          <a16:creationId xmlns:a16="http://schemas.microsoft.com/office/drawing/2014/main" id="{BC3846B0-85A6-480D-9D12-688533D70A4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154229" y="1111776"/>
                      <a:ext cx="4329735" cy="5029200"/>
                      <a:chOff x="4745736" y="640080"/>
                      <a:chExt cx="4329735" cy="5029200"/>
                    </a:xfrm>
                  </p:grpSpPr>
                  <p:sp>
                    <p:nvSpPr>
                      <p:cNvPr id="73" name="Arc 72">
                        <a:extLst>
                          <a:ext uri="{FF2B5EF4-FFF2-40B4-BE49-F238E27FC236}">
                            <a16:creationId xmlns:a16="http://schemas.microsoft.com/office/drawing/2014/main" id="{EEE9745D-1B6C-4660-8E85-2FC90156C016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7207577" y="4546012"/>
                        <a:ext cx="500644" cy="548640"/>
                      </a:xfrm>
                      <a:prstGeom prst="arc">
                        <a:avLst>
                          <a:gd name="adj1" fmla="val 16406569"/>
                          <a:gd name="adj2" fmla="val 9252264"/>
                        </a:avLst>
                      </a:prstGeom>
                      <a:ln w="38100">
                        <a:solidFill>
                          <a:srgbClr val="0000FF"/>
                        </a:solidFill>
                        <a:headEnd type="non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74" name="Rectangle 168">
                        <a:extLst>
                          <a:ext uri="{FF2B5EF4-FFF2-40B4-BE49-F238E27FC236}">
                            <a16:creationId xmlns:a16="http://schemas.microsoft.com/office/drawing/2014/main" id="{747A872F-7CF4-437F-B8EB-F97EE0BE23F7}"/>
                          </a:ext>
                        </a:extLst>
                      </p:cNvPr>
                      <p:cNvSpPr/>
                      <p:nvPr/>
                    </p:nvSpPr>
                    <p:spPr>
                      <a:xfrm rot="12300000">
                        <a:off x="6106960" y="4707644"/>
                        <a:ext cx="2907792" cy="274320"/>
                      </a:xfrm>
                      <a:custGeom>
                        <a:avLst/>
                        <a:gdLst>
                          <a:gd name="connsiteX0" fmla="*/ 0 w 3200400"/>
                          <a:gd name="connsiteY0" fmla="*/ 0 h 274320"/>
                          <a:gd name="connsiteX1" fmla="*/ 3200400 w 3200400"/>
                          <a:gd name="connsiteY1" fmla="*/ 0 h 274320"/>
                          <a:gd name="connsiteX2" fmla="*/ 3200400 w 3200400"/>
                          <a:gd name="connsiteY2" fmla="*/ 274320 h 274320"/>
                          <a:gd name="connsiteX3" fmla="*/ 0 w 3200400"/>
                          <a:gd name="connsiteY3" fmla="*/ 274320 h 274320"/>
                          <a:gd name="connsiteX4" fmla="*/ 0 w 3200400"/>
                          <a:gd name="connsiteY4" fmla="*/ 0 h 274320"/>
                          <a:gd name="connsiteX0" fmla="*/ 0 w 3200400"/>
                          <a:gd name="connsiteY0" fmla="*/ 0 h 274320"/>
                          <a:gd name="connsiteX1" fmla="*/ 3200400 w 3200400"/>
                          <a:gd name="connsiteY1" fmla="*/ 0 h 274320"/>
                          <a:gd name="connsiteX2" fmla="*/ 3198605 w 3200400"/>
                          <a:gd name="connsiteY2" fmla="*/ 123285 h 274320"/>
                          <a:gd name="connsiteX3" fmla="*/ 3200400 w 3200400"/>
                          <a:gd name="connsiteY3" fmla="*/ 274320 h 274320"/>
                          <a:gd name="connsiteX4" fmla="*/ 0 w 3200400"/>
                          <a:gd name="connsiteY4" fmla="*/ 274320 h 274320"/>
                          <a:gd name="connsiteX5" fmla="*/ 0 w 3200400"/>
                          <a:gd name="connsiteY5" fmla="*/ 0 h 274320"/>
                          <a:gd name="connsiteX0" fmla="*/ 0 w 3316891"/>
                          <a:gd name="connsiteY0" fmla="*/ 0 h 274320"/>
                          <a:gd name="connsiteX1" fmla="*/ 3200400 w 3316891"/>
                          <a:gd name="connsiteY1" fmla="*/ 0 h 274320"/>
                          <a:gd name="connsiteX2" fmla="*/ 3316889 w 3316891"/>
                          <a:gd name="connsiteY2" fmla="*/ 202652 h 274320"/>
                          <a:gd name="connsiteX3" fmla="*/ 3200400 w 3316891"/>
                          <a:gd name="connsiteY3" fmla="*/ 274320 h 274320"/>
                          <a:gd name="connsiteX4" fmla="*/ 0 w 3316891"/>
                          <a:gd name="connsiteY4" fmla="*/ 274320 h 274320"/>
                          <a:gd name="connsiteX5" fmla="*/ 0 w 3316891"/>
                          <a:gd name="connsiteY5" fmla="*/ 0 h 274320"/>
                          <a:gd name="connsiteX0" fmla="*/ 0 w 3366294"/>
                          <a:gd name="connsiteY0" fmla="*/ 0 h 274320"/>
                          <a:gd name="connsiteX1" fmla="*/ 3200400 w 3366294"/>
                          <a:gd name="connsiteY1" fmla="*/ 0 h 274320"/>
                          <a:gd name="connsiteX2" fmla="*/ 3366293 w 3366294"/>
                          <a:gd name="connsiteY2" fmla="*/ 224456 h 274320"/>
                          <a:gd name="connsiteX3" fmla="*/ 3200400 w 3366294"/>
                          <a:gd name="connsiteY3" fmla="*/ 274320 h 274320"/>
                          <a:gd name="connsiteX4" fmla="*/ 0 w 3366294"/>
                          <a:gd name="connsiteY4" fmla="*/ 274320 h 274320"/>
                          <a:gd name="connsiteX5" fmla="*/ 0 w 3366294"/>
                          <a:gd name="connsiteY5" fmla="*/ 0 h 274320"/>
                          <a:gd name="connsiteX0" fmla="*/ 0 w 3366641"/>
                          <a:gd name="connsiteY0" fmla="*/ 0 h 274320"/>
                          <a:gd name="connsiteX1" fmla="*/ 3200400 w 3366641"/>
                          <a:gd name="connsiteY1" fmla="*/ 0 h 274320"/>
                          <a:gd name="connsiteX2" fmla="*/ 3366293 w 3366641"/>
                          <a:gd name="connsiteY2" fmla="*/ 224456 h 274320"/>
                          <a:gd name="connsiteX3" fmla="*/ 3200400 w 3366641"/>
                          <a:gd name="connsiteY3" fmla="*/ 274320 h 274320"/>
                          <a:gd name="connsiteX4" fmla="*/ 0 w 3366641"/>
                          <a:gd name="connsiteY4" fmla="*/ 274320 h 274320"/>
                          <a:gd name="connsiteX5" fmla="*/ 0 w 3366641"/>
                          <a:gd name="connsiteY5" fmla="*/ 0 h 274320"/>
                          <a:gd name="connsiteX0" fmla="*/ 0 w 3475028"/>
                          <a:gd name="connsiteY0" fmla="*/ 0 h 274320"/>
                          <a:gd name="connsiteX1" fmla="*/ 3200400 w 3475028"/>
                          <a:gd name="connsiteY1" fmla="*/ 0 h 274320"/>
                          <a:gd name="connsiteX2" fmla="*/ 3366293 w 3475028"/>
                          <a:gd name="connsiteY2" fmla="*/ 224456 h 274320"/>
                          <a:gd name="connsiteX3" fmla="*/ 3322245 w 3475028"/>
                          <a:gd name="connsiteY3" fmla="*/ 256206 h 274320"/>
                          <a:gd name="connsiteX4" fmla="*/ 3200400 w 3475028"/>
                          <a:gd name="connsiteY4" fmla="*/ 274320 h 274320"/>
                          <a:gd name="connsiteX5" fmla="*/ 0 w 3475028"/>
                          <a:gd name="connsiteY5" fmla="*/ 274320 h 274320"/>
                          <a:gd name="connsiteX6" fmla="*/ 0 w 3475028"/>
                          <a:gd name="connsiteY6" fmla="*/ 0 h 274320"/>
                          <a:gd name="connsiteX0" fmla="*/ 0 w 3475726"/>
                          <a:gd name="connsiteY0" fmla="*/ 0 h 274320"/>
                          <a:gd name="connsiteX1" fmla="*/ 3200400 w 3475726"/>
                          <a:gd name="connsiteY1" fmla="*/ 0 h 274320"/>
                          <a:gd name="connsiteX2" fmla="*/ 3366293 w 3475726"/>
                          <a:gd name="connsiteY2" fmla="*/ 224456 h 274320"/>
                          <a:gd name="connsiteX3" fmla="*/ 3324392 w 3475726"/>
                          <a:gd name="connsiteY3" fmla="*/ 260810 h 274320"/>
                          <a:gd name="connsiteX4" fmla="*/ 3200400 w 3475726"/>
                          <a:gd name="connsiteY4" fmla="*/ 274320 h 274320"/>
                          <a:gd name="connsiteX5" fmla="*/ 0 w 3475726"/>
                          <a:gd name="connsiteY5" fmla="*/ 274320 h 274320"/>
                          <a:gd name="connsiteX6" fmla="*/ 0 w 3475726"/>
                          <a:gd name="connsiteY6" fmla="*/ 0 h 274320"/>
                          <a:gd name="connsiteX0" fmla="*/ 0 w 3475726"/>
                          <a:gd name="connsiteY0" fmla="*/ 0 h 274320"/>
                          <a:gd name="connsiteX1" fmla="*/ 3200400 w 3475726"/>
                          <a:gd name="connsiteY1" fmla="*/ 0 h 274320"/>
                          <a:gd name="connsiteX2" fmla="*/ 3324274 w 3475726"/>
                          <a:gd name="connsiteY2" fmla="*/ 140355 h 274320"/>
                          <a:gd name="connsiteX3" fmla="*/ 3324392 w 3475726"/>
                          <a:gd name="connsiteY3" fmla="*/ 260810 h 274320"/>
                          <a:gd name="connsiteX4" fmla="*/ 3200400 w 3475726"/>
                          <a:gd name="connsiteY4" fmla="*/ 274320 h 274320"/>
                          <a:gd name="connsiteX5" fmla="*/ 0 w 3475726"/>
                          <a:gd name="connsiteY5" fmla="*/ 274320 h 274320"/>
                          <a:gd name="connsiteX6" fmla="*/ 0 w 3475726"/>
                          <a:gd name="connsiteY6" fmla="*/ 0 h 274320"/>
                          <a:gd name="connsiteX0" fmla="*/ 0 w 3470917"/>
                          <a:gd name="connsiteY0" fmla="*/ 0 h 274320"/>
                          <a:gd name="connsiteX1" fmla="*/ 3200400 w 3470917"/>
                          <a:gd name="connsiteY1" fmla="*/ 0 h 274320"/>
                          <a:gd name="connsiteX2" fmla="*/ 3324274 w 3470917"/>
                          <a:gd name="connsiteY2" fmla="*/ 140355 h 274320"/>
                          <a:gd name="connsiteX3" fmla="*/ 3309364 w 3470917"/>
                          <a:gd name="connsiteY3" fmla="*/ 228582 h 274320"/>
                          <a:gd name="connsiteX4" fmla="*/ 3200400 w 3470917"/>
                          <a:gd name="connsiteY4" fmla="*/ 274320 h 274320"/>
                          <a:gd name="connsiteX5" fmla="*/ 0 w 3470917"/>
                          <a:gd name="connsiteY5" fmla="*/ 274320 h 274320"/>
                          <a:gd name="connsiteX6" fmla="*/ 0 w 3470917"/>
                          <a:gd name="connsiteY6" fmla="*/ 0 h 274320"/>
                          <a:gd name="connsiteX0" fmla="*/ 0 w 3470917"/>
                          <a:gd name="connsiteY0" fmla="*/ 0 h 274320"/>
                          <a:gd name="connsiteX1" fmla="*/ 3200400 w 3470917"/>
                          <a:gd name="connsiteY1" fmla="*/ 0 h 274320"/>
                          <a:gd name="connsiteX2" fmla="*/ 3324274 w 3470917"/>
                          <a:gd name="connsiteY2" fmla="*/ 140355 h 274320"/>
                          <a:gd name="connsiteX3" fmla="*/ 3309364 w 3470917"/>
                          <a:gd name="connsiteY3" fmla="*/ 228582 h 274320"/>
                          <a:gd name="connsiteX4" fmla="*/ 3200400 w 3470917"/>
                          <a:gd name="connsiteY4" fmla="*/ 274320 h 274320"/>
                          <a:gd name="connsiteX5" fmla="*/ 0 w 3470917"/>
                          <a:gd name="connsiteY5" fmla="*/ 274320 h 274320"/>
                          <a:gd name="connsiteX6" fmla="*/ 0 w 3470917"/>
                          <a:gd name="connsiteY6" fmla="*/ 0 h 274320"/>
                          <a:gd name="connsiteX0" fmla="*/ 0 w 3487999"/>
                          <a:gd name="connsiteY0" fmla="*/ 0 h 274320"/>
                          <a:gd name="connsiteX1" fmla="*/ 3200400 w 3487999"/>
                          <a:gd name="connsiteY1" fmla="*/ 0 h 274320"/>
                          <a:gd name="connsiteX2" fmla="*/ 3324274 w 3487999"/>
                          <a:gd name="connsiteY2" fmla="*/ 140355 h 274320"/>
                          <a:gd name="connsiteX3" fmla="*/ 3309364 w 3487999"/>
                          <a:gd name="connsiteY3" fmla="*/ 228582 h 274320"/>
                          <a:gd name="connsiteX4" fmla="*/ 3200400 w 3487999"/>
                          <a:gd name="connsiteY4" fmla="*/ 274320 h 274320"/>
                          <a:gd name="connsiteX5" fmla="*/ 0 w 3487999"/>
                          <a:gd name="connsiteY5" fmla="*/ 274320 h 274320"/>
                          <a:gd name="connsiteX6" fmla="*/ 0 w 3487999"/>
                          <a:gd name="connsiteY6" fmla="*/ 0 h 274320"/>
                          <a:gd name="connsiteX0" fmla="*/ 0 w 3469629"/>
                          <a:gd name="connsiteY0" fmla="*/ 0 h 275361"/>
                          <a:gd name="connsiteX1" fmla="*/ 3200400 w 3469629"/>
                          <a:gd name="connsiteY1" fmla="*/ 0 h 275361"/>
                          <a:gd name="connsiteX2" fmla="*/ 3324274 w 3469629"/>
                          <a:gd name="connsiteY2" fmla="*/ 140355 h 275361"/>
                          <a:gd name="connsiteX3" fmla="*/ 3309364 w 3469629"/>
                          <a:gd name="connsiteY3" fmla="*/ 228582 h 275361"/>
                          <a:gd name="connsiteX4" fmla="*/ 3200400 w 3469629"/>
                          <a:gd name="connsiteY4" fmla="*/ 274320 h 275361"/>
                          <a:gd name="connsiteX5" fmla="*/ 0 w 3469629"/>
                          <a:gd name="connsiteY5" fmla="*/ 274320 h 275361"/>
                          <a:gd name="connsiteX6" fmla="*/ 0 w 3469629"/>
                          <a:gd name="connsiteY6" fmla="*/ 0 h 275361"/>
                          <a:gd name="connsiteX0" fmla="*/ 0 w 3469629"/>
                          <a:gd name="connsiteY0" fmla="*/ 0 h 275361"/>
                          <a:gd name="connsiteX1" fmla="*/ 3200400 w 3469629"/>
                          <a:gd name="connsiteY1" fmla="*/ 0 h 275361"/>
                          <a:gd name="connsiteX2" fmla="*/ 3324274 w 3469629"/>
                          <a:gd name="connsiteY2" fmla="*/ 140355 h 275361"/>
                          <a:gd name="connsiteX3" fmla="*/ 3309364 w 3469629"/>
                          <a:gd name="connsiteY3" fmla="*/ 228582 h 275361"/>
                          <a:gd name="connsiteX4" fmla="*/ 3200400 w 3469629"/>
                          <a:gd name="connsiteY4" fmla="*/ 274320 h 275361"/>
                          <a:gd name="connsiteX5" fmla="*/ 0 w 3469629"/>
                          <a:gd name="connsiteY5" fmla="*/ 274320 h 275361"/>
                          <a:gd name="connsiteX6" fmla="*/ 0 w 3469629"/>
                          <a:gd name="connsiteY6" fmla="*/ 0 h 275361"/>
                          <a:gd name="connsiteX0" fmla="*/ 0 w 3334152"/>
                          <a:gd name="connsiteY0" fmla="*/ 0 h 274320"/>
                          <a:gd name="connsiteX1" fmla="*/ 3200400 w 3334152"/>
                          <a:gd name="connsiteY1" fmla="*/ 0 h 274320"/>
                          <a:gd name="connsiteX2" fmla="*/ 3324274 w 3334152"/>
                          <a:gd name="connsiteY2" fmla="*/ 140355 h 274320"/>
                          <a:gd name="connsiteX3" fmla="*/ 3309364 w 3334152"/>
                          <a:gd name="connsiteY3" fmla="*/ 228582 h 274320"/>
                          <a:gd name="connsiteX4" fmla="*/ 3200400 w 3334152"/>
                          <a:gd name="connsiteY4" fmla="*/ 274320 h 274320"/>
                          <a:gd name="connsiteX5" fmla="*/ 0 w 3334152"/>
                          <a:gd name="connsiteY5" fmla="*/ 274320 h 274320"/>
                          <a:gd name="connsiteX6" fmla="*/ 0 w 3334152"/>
                          <a:gd name="connsiteY6" fmla="*/ 0 h 27432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3334152" h="274320">
                            <a:moveTo>
                              <a:pt x="0" y="0"/>
                            </a:moveTo>
                            <a:lnTo>
                              <a:pt x="3200400" y="0"/>
                            </a:lnTo>
                            <a:cubicBezTo>
                              <a:pt x="3199802" y="41095"/>
                              <a:pt x="3324872" y="99260"/>
                              <a:pt x="3324274" y="140355"/>
                            </a:cubicBezTo>
                            <a:cubicBezTo>
                              <a:pt x="3344581" y="183056"/>
                              <a:pt x="3330572" y="206459"/>
                              <a:pt x="3309364" y="228582"/>
                            </a:cubicBezTo>
                            <a:cubicBezTo>
                              <a:pt x="3276787" y="292439"/>
                              <a:pt x="3290854" y="257508"/>
                              <a:pt x="3200400" y="274320"/>
                            </a:cubicBezTo>
                            <a:lnTo>
                              <a:pt x="0" y="274320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DAE3F3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75" name="Oval 74">
                        <a:extLst>
                          <a:ext uri="{FF2B5EF4-FFF2-40B4-BE49-F238E27FC236}">
                            <a16:creationId xmlns:a16="http://schemas.microsoft.com/office/drawing/2014/main" id="{48459FBB-B0BA-4422-BE4C-94340546955F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rot="10800000">
                        <a:off x="5997757" y="3813048"/>
                        <a:ext cx="457200" cy="457200"/>
                      </a:xfrm>
                      <a:prstGeom prst="ellipse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00FF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76" name="Rectangle 75">
                        <a:extLst>
                          <a:ext uri="{FF2B5EF4-FFF2-40B4-BE49-F238E27FC236}">
                            <a16:creationId xmlns:a16="http://schemas.microsoft.com/office/drawing/2014/main" id="{4C81E6CB-B7D8-4BD8-8770-5D247900BC56}"/>
                          </a:ext>
                        </a:extLst>
                      </p:cNvPr>
                      <p:cNvSpPr/>
                      <p:nvPr/>
                    </p:nvSpPr>
                    <p:spPr>
                      <a:xfrm rot="12300000">
                        <a:off x="5808627" y="4725400"/>
                        <a:ext cx="3200400" cy="192024"/>
                      </a:xfrm>
                      <a:prstGeom prst="rect">
                        <a:avLst/>
                      </a:prstGeom>
                      <a:solidFill>
                        <a:srgbClr val="DAE3F3"/>
                      </a:solidFill>
                      <a:ln>
                        <a:solidFill>
                          <a:srgbClr val="0000FF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dirty="0"/>
                      </a:p>
                    </p:txBody>
                  </p:sp>
                  <p:grpSp>
                    <p:nvGrpSpPr>
                      <p:cNvPr id="77" name="Group 76">
                        <a:extLst>
                          <a:ext uri="{FF2B5EF4-FFF2-40B4-BE49-F238E27FC236}">
                            <a16:creationId xmlns:a16="http://schemas.microsoft.com/office/drawing/2014/main" id="{DC031F8B-304A-48F5-890A-0F1BADF8013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547698" y="2068432"/>
                        <a:ext cx="1491315" cy="428753"/>
                        <a:chOff x="8622666" y="941387"/>
                        <a:chExt cx="1491315" cy="428753"/>
                      </a:xfrm>
                    </p:grpSpPr>
                    <p:cxnSp>
                      <p:nvCxnSpPr>
                        <p:cNvPr id="116" name="Straight Connector 115">
                          <a:extLst>
                            <a:ext uri="{FF2B5EF4-FFF2-40B4-BE49-F238E27FC236}">
                              <a16:creationId xmlns:a16="http://schemas.microsoft.com/office/drawing/2014/main" id="{A9423031-F2F3-4149-A961-DD2135626B30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8622666" y="941387"/>
                          <a:ext cx="1468455" cy="428753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00B050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7" name="Straight Connector 116">
                          <a:extLst>
                            <a:ext uri="{FF2B5EF4-FFF2-40B4-BE49-F238E27FC236}">
                              <a16:creationId xmlns:a16="http://schemas.microsoft.com/office/drawing/2014/main" id="{19798EE3-88E5-434D-BDC5-61344F95DC3A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8645526" y="941387"/>
                          <a:ext cx="1468455" cy="428753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00B050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78" name="Group 77">
                        <a:extLst>
                          <a:ext uri="{FF2B5EF4-FFF2-40B4-BE49-F238E27FC236}">
                            <a16:creationId xmlns:a16="http://schemas.microsoft.com/office/drawing/2014/main" id="{803C99C1-C487-4712-9F63-75586061792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4745736" y="640080"/>
                        <a:ext cx="3456432" cy="5029200"/>
                        <a:chOff x="4745736" y="640080"/>
                        <a:chExt cx="3456432" cy="5029200"/>
                      </a:xfrm>
                    </p:grpSpPr>
                    <p:grpSp>
                      <p:nvGrpSpPr>
                        <p:cNvPr id="101" name="Group 100">
                          <a:extLst>
                            <a:ext uri="{FF2B5EF4-FFF2-40B4-BE49-F238E27FC236}">
                              <a16:creationId xmlns:a16="http://schemas.microsoft.com/office/drawing/2014/main" id="{12495C04-9007-4C14-AECF-F309347BCE5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4745736" y="640080"/>
                          <a:ext cx="3456432" cy="5029200"/>
                          <a:chOff x="4745736" y="640080"/>
                          <a:chExt cx="3456432" cy="5029200"/>
                        </a:xfrm>
                      </p:grpSpPr>
                      <p:grpSp>
                        <p:nvGrpSpPr>
                          <p:cNvPr id="105" name="Group 104">
                            <a:extLst>
                              <a:ext uri="{FF2B5EF4-FFF2-40B4-BE49-F238E27FC236}">
                                <a16:creationId xmlns:a16="http://schemas.microsoft.com/office/drawing/2014/main" id="{87150E90-6C31-4F74-8325-AADC31D1DF75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4783007" y="640080"/>
                            <a:ext cx="2819791" cy="5029200"/>
                            <a:chOff x="4783007" y="640080"/>
                            <a:chExt cx="2819791" cy="5029200"/>
                          </a:xfrm>
                        </p:grpSpPr>
                        <p:cxnSp>
                          <p:nvCxnSpPr>
                            <p:cNvPr id="108" name="Straight Connector 107">
                              <a:extLst>
                                <a:ext uri="{FF2B5EF4-FFF2-40B4-BE49-F238E27FC236}">
                                  <a16:creationId xmlns:a16="http://schemas.microsoft.com/office/drawing/2014/main" id="{8D15C531-15D3-4C3C-8E4E-5CD1A4940CC9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>
                              <a:off x="4783007" y="640080"/>
                              <a:ext cx="0" cy="5029200"/>
                            </a:xfrm>
                            <a:prstGeom prst="line">
                              <a:avLst/>
                            </a:prstGeom>
                            <a:ln w="10160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109" name="Group 108">
                              <a:extLst>
                                <a:ext uri="{FF2B5EF4-FFF2-40B4-BE49-F238E27FC236}">
                                  <a16:creationId xmlns:a16="http://schemas.microsoft.com/office/drawing/2014/main" id="{9636BE8E-9A03-40A0-94DD-44F624EEF10C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 rot="10800000">
                              <a:off x="5015637" y="2870115"/>
                              <a:ext cx="2587161" cy="2330278"/>
                              <a:chOff x="5192249" y="1597794"/>
                              <a:chExt cx="2587161" cy="2330278"/>
                            </a:xfrm>
                          </p:grpSpPr>
                          <p:cxnSp>
                            <p:nvCxnSpPr>
                              <p:cNvPr id="112" name="Straight Connector 111">
                                <a:extLst>
                                  <a:ext uri="{FF2B5EF4-FFF2-40B4-BE49-F238E27FC236}">
                                    <a16:creationId xmlns:a16="http://schemas.microsoft.com/office/drawing/2014/main" id="{6846809B-7B40-4DA6-AE09-6564E56D159B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rot="10800000" flipH="1">
                                <a:off x="5383140" y="2770632"/>
                                <a:ext cx="9144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prstDash val="dash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13" name="Straight Connector 112">
                                <a:extLst>
                                  <a:ext uri="{FF2B5EF4-FFF2-40B4-BE49-F238E27FC236}">
                                    <a16:creationId xmlns:a16="http://schemas.microsoft.com/office/drawing/2014/main" id="{C4CF7EB4-3CF4-4E17-977A-2ECF842ED5D8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rot="12300000" flipH="1">
                                <a:off x="5192249" y="2453779"/>
                                <a:ext cx="14630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C00000"/>
                                </a:solidFill>
                                <a:prstDash val="dash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sp>
                            <p:nvSpPr>
                              <p:cNvPr id="114" name="Arc 113">
                                <a:extLst>
                                  <a:ext uri="{FF2B5EF4-FFF2-40B4-BE49-F238E27FC236}">
                                    <a16:creationId xmlns:a16="http://schemas.microsoft.com/office/drawing/2014/main" id="{7D56569F-04A9-4886-A475-2AE1EF691D7F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5581392" y="1597794"/>
                                <a:ext cx="2198018" cy="2330278"/>
                              </a:xfrm>
                              <a:prstGeom prst="arc">
                                <a:avLst>
                                  <a:gd name="adj1" fmla="val 10768383"/>
                                  <a:gd name="adj2" fmla="val 12183926"/>
                                </a:avLst>
                              </a:prstGeom>
                              <a:ln w="22225">
                                <a:solidFill>
                                  <a:srgbClr val="C00000"/>
                                </a:solidFill>
                                <a:headEnd type="none"/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en-US" dirty="0"/>
                              </a:p>
                            </p:txBody>
                          </p:sp>
                        </p:grpSp>
                        <p:sp>
                          <p:nvSpPr>
                            <p:cNvPr id="110" name="TextBox 109">
                              <a:extLst>
                                <a:ext uri="{FF2B5EF4-FFF2-40B4-BE49-F238E27FC236}">
                                  <a16:creationId xmlns:a16="http://schemas.microsoft.com/office/drawing/2014/main" id="{24C41AF2-A8D4-4C8E-9622-FF25FF2A28E9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6840697" y="4708798"/>
                              <a:ext cx="381836" cy="523220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none" rtlCol="0">
                              <a:spAutoFit/>
                            </a:bodyPr>
                            <a:lstStyle/>
                            <a:p>
                              <a:r>
                                <a:rPr lang="en-US" sz="2800" b="1" i="1" dirty="0">
                                  <a:solidFill>
                                    <a:srgbClr val="0000FF"/>
                                  </a:solidFill>
                                  <a:latin typeface="Symbol" panose="05050102010706020507" pitchFamily="18" charset="2"/>
                                </a:rPr>
                                <a:t>b</a:t>
                              </a:r>
                              <a:endParaRPr lang="en-US" sz="2400" b="1" i="1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</a:endParaRPr>
                            </a:p>
                          </p:txBody>
                        </p:sp>
                      </p:grpSp>
                      <p:cxnSp>
                        <p:nvCxnSpPr>
                          <p:cNvPr id="106" name="Straight Connector 105">
                            <a:extLst>
                              <a:ext uri="{FF2B5EF4-FFF2-40B4-BE49-F238E27FC236}">
                                <a16:creationId xmlns:a16="http://schemas.microsoft.com/office/drawing/2014/main" id="{D7ECCB92-2B0A-42A1-BB2A-42FD5950CF32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rot="10800000">
                            <a:off x="4745736" y="658368"/>
                            <a:ext cx="3456432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7" name="Straight Connector 106">
                            <a:extLst>
                              <a:ext uri="{FF2B5EF4-FFF2-40B4-BE49-F238E27FC236}">
                                <a16:creationId xmlns:a16="http://schemas.microsoft.com/office/drawing/2014/main" id="{E15BD1C6-F4F1-44EC-B792-3D7727196672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rot="10800000">
                            <a:off x="4754880" y="5638047"/>
                            <a:ext cx="338328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102" name="Group 101">
                          <a:extLst>
                            <a:ext uri="{FF2B5EF4-FFF2-40B4-BE49-F238E27FC236}">
                              <a16:creationId xmlns:a16="http://schemas.microsoft.com/office/drawing/2014/main" id="{0A15ED28-B3F3-48CE-B990-3F6D278AA97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979827" y="3960298"/>
                          <a:ext cx="410690" cy="430887"/>
                          <a:chOff x="7118409" y="-973661"/>
                          <a:chExt cx="410690" cy="430887"/>
                        </a:xfrm>
                      </p:grpSpPr>
                      <p:sp>
                        <p:nvSpPr>
                          <p:cNvPr id="103" name="Rectangle 102">
                            <a:extLst>
                              <a:ext uri="{FF2B5EF4-FFF2-40B4-BE49-F238E27FC236}">
                                <a16:creationId xmlns:a16="http://schemas.microsoft.com/office/drawing/2014/main" id="{468B8086-D60F-4879-AD06-DC1CB9D42122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>
                          <a:xfrm rot="540000">
                            <a:off x="7260555" y="-800368"/>
                            <a:ext cx="182880" cy="18288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0">
                            <a:solidFill>
                              <a:schemeClr val="bg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sp>
                        <p:nvSpPr>
                          <p:cNvPr id="104" name="TextBox 103">
                            <a:extLst>
                              <a:ext uri="{FF2B5EF4-FFF2-40B4-BE49-F238E27FC236}">
                                <a16:creationId xmlns:a16="http://schemas.microsoft.com/office/drawing/2014/main" id="{ACC75C83-4AA7-4CE5-A474-2ECD84BA4765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7118409" y="-973661"/>
                            <a:ext cx="410690" cy="430887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tIns="0" bIns="0" rtlCol="0" anchor="ctr" anchorCtr="0">
                            <a:spAutoFit/>
                          </a:bodyPr>
                          <a:lstStyle/>
                          <a:p>
                            <a:r>
                              <a:rPr lang="en-US" sz="2800" b="1" i="1" dirty="0">
                                <a:solidFill>
                                  <a:srgbClr val="C00000"/>
                                </a:solidFill>
                                <a:sym typeface="Symbol" panose="05050102010706020507" pitchFamily="18" charset="2"/>
                              </a:rPr>
                              <a:t></a:t>
                            </a:r>
                            <a:endParaRPr lang="en-US" sz="2800" b="1" i="1" dirty="0">
                              <a:solidFill>
                                <a:srgbClr val="C00000"/>
                              </a:solidFill>
                            </a:endParaRPr>
                          </a:p>
                        </p:txBody>
                      </p:sp>
                    </p:grpSp>
                  </p:grpSp>
                  <p:cxnSp>
                    <p:nvCxnSpPr>
                      <p:cNvPr id="81" name="Straight Arrow Connector 80">
                        <a:extLst>
                          <a:ext uri="{FF2B5EF4-FFF2-40B4-BE49-F238E27FC236}">
                            <a16:creationId xmlns:a16="http://schemas.microsoft.com/office/drawing/2014/main" id="{85CC8819-4DA9-45D3-BCA4-F629F4E4F9B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6500535" y="2282808"/>
                        <a:ext cx="908293" cy="28976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82" name="TextBox 81">
                        <a:extLst>
                          <a:ext uri="{FF2B5EF4-FFF2-40B4-BE49-F238E27FC236}">
                            <a16:creationId xmlns:a16="http://schemas.microsoft.com/office/drawing/2014/main" id="{55AF6884-DD74-43D5-B31E-0E7CBBD6047D}"/>
                          </a:ext>
                        </a:extLst>
                      </p:cNvPr>
                      <p:cNvSpPr txBox="1">
                        <a:spLocks noChangeAspect="1"/>
                      </p:cNvSpPr>
                      <p:nvPr/>
                    </p:nvSpPr>
                    <p:spPr>
                      <a:xfrm>
                        <a:off x="6394546" y="2979421"/>
                        <a:ext cx="628698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sz="2400" b="1" i="1" dirty="0" err="1">
                            <a:solidFill>
                              <a:srgbClr val="0000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x</a:t>
                        </a:r>
                        <a:r>
                          <a:rPr lang="en-US" sz="2400" b="1" baseline="-25000" dirty="0" err="1">
                            <a:solidFill>
                              <a:srgbClr val="0000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a:t>BF</a:t>
                        </a:r>
                        <a:endParaRPr lang="en-US" sz="2400" b="1" baseline="-2500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83" name="Straight Arrow Connector 82">
                        <a:extLst>
                          <a:ext uri="{FF2B5EF4-FFF2-40B4-BE49-F238E27FC236}">
                            <a16:creationId xmlns:a16="http://schemas.microsoft.com/office/drawing/2014/main" id="{3A921186-4188-4998-AF72-0A7E13A0715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6900000" flipH="1" flipV="1">
                        <a:off x="6000340" y="3715657"/>
                        <a:ext cx="731520" cy="0"/>
                      </a:xfrm>
                      <a:prstGeom prst="straightConnector1">
                        <a:avLst/>
                      </a:prstGeom>
                      <a:ln w="25400">
                        <a:solidFill>
                          <a:srgbClr val="0000FF"/>
                        </a:solidFill>
                        <a:tailEnd type="triangle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84" name="Group 83">
                        <a:extLst>
                          <a:ext uri="{FF2B5EF4-FFF2-40B4-BE49-F238E27FC236}">
                            <a16:creationId xmlns:a16="http://schemas.microsoft.com/office/drawing/2014/main" id="{60CE7AD8-B3A8-4AE8-BE19-6E7512BC1C77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222401" y="2232078"/>
                        <a:ext cx="137160" cy="1577964"/>
                        <a:chOff x="6150156" y="2232078"/>
                        <a:chExt cx="137160" cy="1577964"/>
                      </a:xfrm>
                    </p:grpSpPr>
                    <p:cxnSp>
                      <p:nvCxnSpPr>
                        <p:cNvPr id="97" name="Straight Connector 96">
                          <a:extLst>
                            <a:ext uri="{FF2B5EF4-FFF2-40B4-BE49-F238E27FC236}">
                              <a16:creationId xmlns:a16="http://schemas.microsoft.com/office/drawing/2014/main" id="{1B8D20E3-4D5B-4AEE-A79A-30BB2969648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6221733" y="2301282"/>
                          <a:ext cx="0" cy="1508760"/>
                        </a:xfrm>
                        <a:prstGeom prst="line">
                          <a:avLst/>
                        </a:prstGeom>
                        <a:ln w="19050"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98" name="Oval 97">
                          <a:extLst>
                            <a:ext uri="{FF2B5EF4-FFF2-40B4-BE49-F238E27FC236}">
                              <a16:creationId xmlns:a16="http://schemas.microsoft.com/office/drawing/2014/main" id="{6CA6D82E-37F4-48C5-BBB9-584D14F24FB9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>
                        <a:xfrm>
                          <a:off x="6150156" y="2232078"/>
                          <a:ext cx="137160" cy="13716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sp>
                    <p:nvSpPr>
                      <p:cNvPr id="85" name="Arrow: Right 84">
                        <a:extLst>
                          <a:ext uri="{FF2B5EF4-FFF2-40B4-BE49-F238E27FC236}">
                            <a16:creationId xmlns:a16="http://schemas.microsoft.com/office/drawing/2014/main" id="{2BC96428-4464-4B4C-A441-ECDB643C3F2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>
                      <a:xfrm rot="5400000">
                        <a:off x="5650992" y="1135380"/>
                        <a:ext cx="1280160" cy="640080"/>
                      </a:xfrm>
                      <a:prstGeom prst="rightArrow">
                        <a:avLst/>
                      </a:prstGeom>
                      <a:solidFill>
                        <a:schemeClr val="accent1">
                          <a:alpha val="39000"/>
                        </a:schemeClr>
                      </a:solidFill>
                      <a:ln w="19050">
                        <a:solidFill>
                          <a:srgbClr val="0000FF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dirty="0"/>
                      </a:p>
                    </p:txBody>
                  </p:sp>
                  <p:graphicFrame>
                    <p:nvGraphicFrame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4CF49749-2814-4789-BECB-51A265F7303C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804113" y="1297774"/>
                      <a:ext cx="612559" cy="54864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7" imgW="241200" imgH="215640" progId="Equation.DSMT4">
                              <p:embed/>
                            </p:oleObj>
                          </mc:Choice>
                          <mc:Fallback>
                            <p:oleObj name="Equation" r:id="rId7" imgW="241200" imgH="215640" progId="Equation.DSMT4">
                              <p:embed/>
                              <p:pic>
                                <p:nvPicPr>
                                  <p:cNvPr id="86" name="Object 85">
                                    <a:extLst>
                                      <a:ext uri="{FF2B5EF4-FFF2-40B4-BE49-F238E27FC236}">
                                        <a16:creationId xmlns:a16="http://schemas.microsoft.com/office/drawing/2014/main" id="{4CF49749-2814-4789-BECB-51A265F7303C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6804113" y="1297774"/>
                                    <a:ext cx="612559" cy="54864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87" name="TextBox 86">
                        <a:extLst>
                          <a:ext uri="{FF2B5EF4-FFF2-40B4-BE49-F238E27FC236}">
                            <a16:creationId xmlns:a16="http://schemas.microsoft.com/office/drawing/2014/main" id="{0F37268B-E1D3-4D98-A36F-75152A84F15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5077305" y="3352892"/>
                        <a:ext cx="628698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sz="2400" b="1" i="1" dirty="0" err="1">
                            <a:solidFill>
                              <a:srgbClr val="0000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y</a:t>
                        </a:r>
                        <a:r>
                          <a:rPr lang="en-US" sz="2400" b="1" baseline="-25000" dirty="0" err="1">
                            <a:solidFill>
                              <a:srgbClr val="0000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F</a:t>
                        </a:r>
                        <a:endParaRPr lang="en-US" sz="2400" b="1" baseline="-2500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88" name="Straight Arrow Connector 87">
                        <a:extLst>
                          <a:ext uri="{FF2B5EF4-FFF2-40B4-BE49-F238E27FC236}">
                            <a16:creationId xmlns:a16="http://schemas.microsoft.com/office/drawing/2014/main" id="{1026376B-1BF4-4351-8D8E-5D1AA3A32D08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1500000" flipH="1" flipV="1">
                        <a:off x="5547797" y="3887071"/>
                        <a:ext cx="731520" cy="0"/>
                      </a:xfrm>
                      <a:prstGeom prst="straightConnector1">
                        <a:avLst/>
                      </a:prstGeom>
                      <a:ln w="25400">
                        <a:solidFill>
                          <a:srgbClr val="0000FF"/>
                        </a:solidFill>
                        <a:tailEnd type="triangle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0" name="Straight Connector 89">
                        <a:extLst>
                          <a:ext uri="{FF2B5EF4-FFF2-40B4-BE49-F238E27FC236}">
                            <a16:creationId xmlns:a16="http://schemas.microsoft.com/office/drawing/2014/main" id="{3DC6F692-1567-4082-A718-54604A310DDE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12300000">
                        <a:off x="6258550" y="4352544"/>
                        <a:ext cx="91440" cy="0"/>
                      </a:xfrm>
                      <a:prstGeom prst="line">
                        <a:avLst/>
                      </a:prstGeom>
                      <a:ln w="92075">
                        <a:solidFill>
                          <a:srgbClr val="DAE3F3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91" name="Moon 90">
                        <a:extLst>
                          <a:ext uri="{FF2B5EF4-FFF2-40B4-BE49-F238E27FC236}">
                            <a16:creationId xmlns:a16="http://schemas.microsoft.com/office/drawing/2014/main" id="{838E4F76-117A-458E-8109-0E0F4EC341C1}"/>
                          </a:ext>
                        </a:extLst>
                      </p:cNvPr>
                      <p:cNvSpPr/>
                      <p:nvPr/>
                    </p:nvSpPr>
                    <p:spPr>
                      <a:xfrm rot="14580000">
                        <a:off x="6305182" y="4190139"/>
                        <a:ext cx="114410" cy="205551"/>
                      </a:xfrm>
                      <a:prstGeom prst="moon">
                        <a:avLst>
                          <a:gd name="adj" fmla="val 84294"/>
                        </a:avLst>
                      </a:prstGeom>
                      <a:solidFill>
                        <a:srgbClr val="DAE3F3"/>
                      </a:solidFill>
                      <a:ln w="15875">
                        <a:solidFill>
                          <a:srgbClr val="DAE3F3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92" name="Rectangle 91">
                        <a:extLst>
                          <a:ext uri="{FF2B5EF4-FFF2-40B4-BE49-F238E27FC236}">
                            <a16:creationId xmlns:a16="http://schemas.microsoft.com/office/drawing/2014/main" id="{401A2744-7320-4865-824E-4809648B03A1}"/>
                          </a:ext>
                        </a:extLst>
                      </p:cNvPr>
                      <p:cNvSpPr/>
                      <p:nvPr/>
                    </p:nvSpPr>
                    <p:spPr>
                      <a:xfrm rot="1500000">
                        <a:off x="6306157" y="4810551"/>
                        <a:ext cx="2724912" cy="36576"/>
                      </a:xfrm>
                      <a:prstGeom prst="rect">
                        <a:avLst/>
                      </a:prstGeom>
                      <a:solidFill>
                        <a:srgbClr val="DAE3F3"/>
                      </a:solidFill>
                      <a:ln>
                        <a:solidFill>
                          <a:srgbClr val="DAE3F3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94" name="Straight Connector 93">
                        <a:extLst>
                          <a:ext uri="{FF2B5EF4-FFF2-40B4-BE49-F238E27FC236}">
                            <a16:creationId xmlns:a16="http://schemas.microsoft.com/office/drawing/2014/main" id="{25A3FBC7-90BB-4224-9593-BA5578D869A3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1500000">
                        <a:off x="6286551" y="4752923"/>
                        <a:ext cx="2788920" cy="0"/>
                      </a:xfrm>
                      <a:prstGeom prst="line">
                        <a:avLst/>
                      </a:prstGeom>
                      <a:ln w="12700">
                        <a:solidFill>
                          <a:srgbClr val="0000FF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5" name="Straight Connector 94">
                        <a:extLst>
                          <a:ext uri="{FF2B5EF4-FFF2-40B4-BE49-F238E27FC236}">
                            <a16:creationId xmlns:a16="http://schemas.microsoft.com/office/drawing/2014/main" id="{08077B92-DD96-4D20-904E-3CE64402685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6900000" flipH="1">
                        <a:off x="8738796" y="5461631"/>
                        <a:ext cx="283464" cy="0"/>
                      </a:xfrm>
                      <a:prstGeom prst="line">
                        <a:avLst/>
                      </a:prstGeom>
                      <a:ln w="12700">
                        <a:solidFill>
                          <a:srgbClr val="0000FF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6" name="Straight Connector 95">
                        <a:extLst>
                          <a:ext uri="{FF2B5EF4-FFF2-40B4-BE49-F238E27FC236}">
                            <a16:creationId xmlns:a16="http://schemas.microsoft.com/office/drawing/2014/main" id="{F6472FDD-8A34-4505-9CFE-4B12D840DE71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8143606" y="640080"/>
                        <a:ext cx="0" cy="5029200"/>
                      </a:xfrm>
                      <a:prstGeom prst="line">
                        <a:avLst/>
                      </a:prstGeom>
                      <a:ln w="1016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1" name="Rectangle 10">
                      <a:extLst>
                        <a:ext uri="{FF2B5EF4-FFF2-40B4-BE49-F238E27FC236}">
                          <a16:creationId xmlns:a16="http://schemas.microsoft.com/office/drawing/2014/main" id="{4DDB8DFC-40AD-4B94-90BC-70D31539AB75}"/>
                        </a:ext>
                      </a:extLst>
                    </p:cNvPr>
                    <p:cNvSpPr/>
                    <p:nvPr/>
                  </p:nvSpPr>
                  <p:spPr>
                    <a:xfrm rot="1560000">
                      <a:off x="11839817" y="5686171"/>
                      <a:ext cx="548640" cy="36576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3" name="Straight Connector 12">
                      <a:extLst>
                        <a:ext uri="{FF2B5EF4-FFF2-40B4-BE49-F238E27FC236}">
                          <a16:creationId xmlns:a16="http://schemas.microsoft.com/office/drawing/2014/main" id="{D01AD2F3-038D-4E48-BD50-FE5F2D62CC9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1792967" y="5603875"/>
                      <a:ext cx="128016" cy="265176"/>
                    </a:xfrm>
                    <a:prstGeom prst="line">
                      <a:avLst/>
                    </a:prstGeom>
                    <a:ln w="19050">
                      <a:solidFill>
                        <a:srgbClr val="0000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51F3E491-4902-4B8E-A14E-885808AAEE6E}"/>
                      </a:ext>
                    </a:extLst>
                  </p:cNvPr>
                  <p:cNvSpPr txBox="1"/>
                  <p:nvPr/>
                </p:nvSpPr>
                <p:spPr>
                  <a:xfrm>
                    <a:off x="10833031" y="2335318"/>
                    <a:ext cx="1282722" cy="1107996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DA</a:t>
                    </a:r>
                  </a:p>
                  <a:p>
                    <a:pPr algn="ctr"/>
                    <a:r>
                      <a: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ensing </a:t>
                    </a:r>
                  </a:p>
                  <a:p>
                    <a:pPr algn="ctr"/>
                    <a:r>
                      <a: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Volume</a:t>
                    </a:r>
                  </a:p>
                </p:txBody>
              </p:sp>
            </p:grpSp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44C1BF88-26BB-4941-8AA1-852D332C73D1}"/>
                    </a:ext>
                  </a:extLst>
                </p:cNvPr>
                <p:cNvGrpSpPr/>
                <p:nvPr/>
              </p:nvGrpSpPr>
              <p:grpSpPr>
                <a:xfrm>
                  <a:off x="8138160" y="5867400"/>
                  <a:ext cx="3657600" cy="186472"/>
                  <a:chOff x="8138160" y="5867400"/>
                  <a:chExt cx="3657600" cy="186472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80CB81ED-142E-4567-9F72-506A32C7A8DE}"/>
                      </a:ext>
                    </a:extLst>
                  </p:cNvPr>
                  <p:cNvSpPr/>
                  <p:nvPr/>
                </p:nvSpPr>
                <p:spPr>
                  <a:xfrm>
                    <a:off x="8138160" y="5912913"/>
                    <a:ext cx="3657600" cy="140959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2" name="Straight Connector 11">
                    <a:extLst>
                      <a:ext uri="{FF2B5EF4-FFF2-40B4-BE49-F238E27FC236}">
                        <a16:creationId xmlns:a16="http://schemas.microsoft.com/office/drawing/2014/main" id="{883FB069-7DED-4D3B-AF9D-822E2A51C551}"/>
                      </a:ext>
                    </a:extLst>
                  </p:cNvPr>
                  <p:cNvCxnSpPr/>
                  <p:nvPr/>
                </p:nvCxnSpPr>
                <p:spPr>
                  <a:xfrm>
                    <a:off x="8280536" y="5867400"/>
                    <a:ext cx="335515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1F44D5D3-869F-4ABE-9BEF-E88346F51920}"/>
                  </a:ext>
                </a:extLst>
              </p:cNvPr>
              <p:cNvGrpSpPr/>
              <p:nvPr/>
            </p:nvGrpSpPr>
            <p:grpSpPr>
              <a:xfrm>
                <a:off x="8676056" y="3487376"/>
                <a:ext cx="1900403" cy="959365"/>
                <a:chOff x="8676056" y="3487376"/>
                <a:chExt cx="1900403" cy="959365"/>
              </a:xfrm>
            </p:grpSpPr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4A0DAB6E-CB77-44BE-8766-90BEFEDCA609}"/>
                    </a:ext>
                  </a:extLst>
                </p:cNvPr>
                <p:cNvGrpSpPr/>
                <p:nvPr/>
              </p:nvGrpSpPr>
              <p:grpSpPr>
                <a:xfrm>
                  <a:off x="8676056" y="3487376"/>
                  <a:ext cx="1900403" cy="959365"/>
                  <a:chOff x="8676056" y="3487376"/>
                  <a:chExt cx="1900403" cy="959365"/>
                </a:xfrm>
              </p:grpSpPr>
              <p:grpSp>
                <p:nvGrpSpPr>
                  <p:cNvPr id="28" name="Group 27">
                    <a:extLst>
                      <a:ext uri="{FF2B5EF4-FFF2-40B4-BE49-F238E27FC236}">
                        <a16:creationId xmlns:a16="http://schemas.microsoft.com/office/drawing/2014/main" id="{33BCE50A-9F0C-475C-9AE9-C28B295E2E69}"/>
                      </a:ext>
                    </a:extLst>
                  </p:cNvPr>
                  <p:cNvGrpSpPr/>
                  <p:nvPr/>
                </p:nvGrpSpPr>
                <p:grpSpPr>
                  <a:xfrm>
                    <a:off x="8676056" y="3487376"/>
                    <a:ext cx="1900403" cy="867472"/>
                    <a:chOff x="8676056" y="3487376"/>
                    <a:chExt cx="1900403" cy="867472"/>
                  </a:xfrm>
                </p:grpSpPr>
                <p:sp>
                  <p:nvSpPr>
                    <p:cNvPr id="6" name="Rectangle 5">
                      <a:extLst>
                        <a:ext uri="{FF2B5EF4-FFF2-40B4-BE49-F238E27FC236}">
                          <a16:creationId xmlns:a16="http://schemas.microsoft.com/office/drawing/2014/main" id="{89452E28-AB36-4816-B6DE-86CBE62FCC6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896371" y="3487376"/>
                      <a:ext cx="680088" cy="707765"/>
                    </a:xfrm>
                    <a:custGeom>
                      <a:avLst/>
                      <a:gdLst>
                        <a:gd name="connsiteX0" fmla="*/ 0 w 680088"/>
                        <a:gd name="connsiteY0" fmla="*/ 0 h 707765"/>
                        <a:gd name="connsiteX1" fmla="*/ 680088 w 680088"/>
                        <a:gd name="connsiteY1" fmla="*/ 0 h 707765"/>
                        <a:gd name="connsiteX2" fmla="*/ 680088 w 680088"/>
                        <a:gd name="connsiteY2" fmla="*/ 707765 h 707765"/>
                        <a:gd name="connsiteX3" fmla="*/ 0 w 680088"/>
                        <a:gd name="connsiteY3" fmla="*/ 707765 h 707765"/>
                        <a:gd name="connsiteX4" fmla="*/ 0 w 680088"/>
                        <a:gd name="connsiteY4" fmla="*/ 0 h 707765"/>
                        <a:gd name="connsiteX0" fmla="*/ 86783 w 680088"/>
                        <a:gd name="connsiteY0" fmla="*/ 44450 h 707765"/>
                        <a:gd name="connsiteX1" fmla="*/ 680088 w 680088"/>
                        <a:gd name="connsiteY1" fmla="*/ 0 h 707765"/>
                        <a:gd name="connsiteX2" fmla="*/ 680088 w 680088"/>
                        <a:gd name="connsiteY2" fmla="*/ 707765 h 707765"/>
                        <a:gd name="connsiteX3" fmla="*/ 0 w 680088"/>
                        <a:gd name="connsiteY3" fmla="*/ 707765 h 707765"/>
                        <a:gd name="connsiteX4" fmla="*/ 86783 w 680088"/>
                        <a:gd name="connsiteY4" fmla="*/ 44450 h 70776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80088" h="707765">
                          <a:moveTo>
                            <a:pt x="86783" y="44450"/>
                          </a:moveTo>
                          <a:lnTo>
                            <a:pt x="680088" y="0"/>
                          </a:lnTo>
                          <a:lnTo>
                            <a:pt x="680088" y="707765"/>
                          </a:lnTo>
                          <a:lnTo>
                            <a:pt x="0" y="707765"/>
                          </a:lnTo>
                          <a:lnTo>
                            <a:pt x="86783" y="44450"/>
                          </a:lnTo>
                          <a:close/>
                        </a:path>
                      </a:pathLst>
                    </a:cu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Rectangle 114">
                      <a:extLst>
                        <a:ext uri="{FF2B5EF4-FFF2-40B4-BE49-F238E27FC236}">
                          <a16:creationId xmlns:a16="http://schemas.microsoft.com/office/drawing/2014/main" id="{E1A41024-DB01-4670-BCCB-6B533A1854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676056" y="3825720"/>
                      <a:ext cx="967955" cy="529128"/>
                    </a:xfrm>
                    <a:custGeom>
                      <a:avLst/>
                      <a:gdLst>
                        <a:gd name="connsiteX0" fmla="*/ 0 w 680088"/>
                        <a:gd name="connsiteY0" fmla="*/ 0 h 328045"/>
                        <a:gd name="connsiteX1" fmla="*/ 680088 w 680088"/>
                        <a:gd name="connsiteY1" fmla="*/ 0 h 328045"/>
                        <a:gd name="connsiteX2" fmla="*/ 680088 w 680088"/>
                        <a:gd name="connsiteY2" fmla="*/ 328045 h 328045"/>
                        <a:gd name="connsiteX3" fmla="*/ 0 w 680088"/>
                        <a:gd name="connsiteY3" fmla="*/ 328045 h 328045"/>
                        <a:gd name="connsiteX4" fmla="*/ 0 w 680088"/>
                        <a:gd name="connsiteY4" fmla="*/ 0 h 328045"/>
                        <a:gd name="connsiteX0" fmla="*/ 0 w 879055"/>
                        <a:gd name="connsiteY0" fmla="*/ 0 h 480445"/>
                        <a:gd name="connsiteX1" fmla="*/ 680088 w 879055"/>
                        <a:gd name="connsiteY1" fmla="*/ 0 h 480445"/>
                        <a:gd name="connsiteX2" fmla="*/ 879055 w 879055"/>
                        <a:gd name="connsiteY2" fmla="*/ 480445 h 480445"/>
                        <a:gd name="connsiteX3" fmla="*/ 0 w 879055"/>
                        <a:gd name="connsiteY3" fmla="*/ 328045 h 480445"/>
                        <a:gd name="connsiteX4" fmla="*/ 0 w 879055"/>
                        <a:gd name="connsiteY4" fmla="*/ 0 h 480445"/>
                        <a:gd name="connsiteX0" fmla="*/ 0 w 967955"/>
                        <a:gd name="connsiteY0" fmla="*/ 0 h 480445"/>
                        <a:gd name="connsiteX1" fmla="*/ 967955 w 967955"/>
                        <a:gd name="connsiteY1" fmla="*/ 300567 h 480445"/>
                        <a:gd name="connsiteX2" fmla="*/ 879055 w 967955"/>
                        <a:gd name="connsiteY2" fmla="*/ 480445 h 480445"/>
                        <a:gd name="connsiteX3" fmla="*/ 0 w 967955"/>
                        <a:gd name="connsiteY3" fmla="*/ 328045 h 480445"/>
                        <a:gd name="connsiteX4" fmla="*/ 0 w 967955"/>
                        <a:gd name="connsiteY4" fmla="*/ 0 h 480445"/>
                        <a:gd name="connsiteX0" fmla="*/ 55033 w 967955"/>
                        <a:gd name="connsiteY0" fmla="*/ 0 h 522778"/>
                        <a:gd name="connsiteX1" fmla="*/ 967955 w 967955"/>
                        <a:gd name="connsiteY1" fmla="*/ 342900 h 522778"/>
                        <a:gd name="connsiteX2" fmla="*/ 879055 w 967955"/>
                        <a:gd name="connsiteY2" fmla="*/ 522778 h 522778"/>
                        <a:gd name="connsiteX3" fmla="*/ 0 w 967955"/>
                        <a:gd name="connsiteY3" fmla="*/ 370378 h 522778"/>
                        <a:gd name="connsiteX4" fmla="*/ 55033 w 967955"/>
                        <a:gd name="connsiteY4" fmla="*/ 0 h 522778"/>
                        <a:gd name="connsiteX0" fmla="*/ 55033 w 967955"/>
                        <a:gd name="connsiteY0" fmla="*/ 0 h 529128"/>
                        <a:gd name="connsiteX1" fmla="*/ 967955 w 967955"/>
                        <a:gd name="connsiteY1" fmla="*/ 349250 h 529128"/>
                        <a:gd name="connsiteX2" fmla="*/ 879055 w 967955"/>
                        <a:gd name="connsiteY2" fmla="*/ 529128 h 529128"/>
                        <a:gd name="connsiteX3" fmla="*/ 0 w 967955"/>
                        <a:gd name="connsiteY3" fmla="*/ 376728 h 529128"/>
                        <a:gd name="connsiteX4" fmla="*/ 55033 w 967955"/>
                        <a:gd name="connsiteY4" fmla="*/ 0 h 52912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967955" h="529128">
                          <a:moveTo>
                            <a:pt x="55033" y="0"/>
                          </a:moveTo>
                          <a:lnTo>
                            <a:pt x="967955" y="349250"/>
                          </a:lnTo>
                          <a:lnTo>
                            <a:pt x="879055" y="529128"/>
                          </a:lnTo>
                          <a:lnTo>
                            <a:pt x="0" y="376728"/>
                          </a:lnTo>
                          <a:lnTo>
                            <a:pt x="55033" y="0"/>
                          </a:lnTo>
                          <a:close/>
                        </a:path>
                      </a:pathLst>
                    </a:cu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43" name="Group 142">
                    <a:extLst>
                      <a:ext uri="{FF2B5EF4-FFF2-40B4-BE49-F238E27FC236}">
                        <a16:creationId xmlns:a16="http://schemas.microsoft.com/office/drawing/2014/main" id="{CEB51DE3-26E8-415B-8CD7-4F24DB0266B8}"/>
                      </a:ext>
                    </a:extLst>
                  </p:cNvPr>
                  <p:cNvGrpSpPr/>
                  <p:nvPr/>
                </p:nvGrpSpPr>
                <p:grpSpPr>
                  <a:xfrm>
                    <a:off x="9617444" y="4238713"/>
                    <a:ext cx="272004" cy="208028"/>
                    <a:chOff x="9617444" y="4238713"/>
                    <a:chExt cx="272004" cy="208028"/>
                  </a:xfrm>
                  <a:solidFill>
                    <a:schemeClr val="bg1"/>
                  </a:solidFill>
                </p:grpSpPr>
                <p:sp>
                  <p:nvSpPr>
                    <p:cNvPr id="144" name="Oval 143">
                      <a:extLst>
                        <a:ext uri="{FF2B5EF4-FFF2-40B4-BE49-F238E27FC236}">
                          <a16:creationId xmlns:a16="http://schemas.microsoft.com/office/drawing/2014/main" id="{8CCDA128-6DAA-49F7-8378-E50B2201C99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617444" y="4319278"/>
                      <a:ext cx="45720" cy="45720"/>
                    </a:xfrm>
                    <a:prstGeom prst="ellipse">
                      <a:avLst/>
                    </a:prstGeom>
                    <a:solidFill>
                      <a:srgbClr val="DCE6F2"/>
                    </a:solidFill>
                    <a:ln>
                      <a:solidFill>
                        <a:srgbClr val="DCE6F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5" name="Oval 144">
                      <a:extLst>
                        <a:ext uri="{FF2B5EF4-FFF2-40B4-BE49-F238E27FC236}">
                          <a16:creationId xmlns:a16="http://schemas.microsoft.com/office/drawing/2014/main" id="{33F733F0-453C-437D-B65B-C9F630F86A7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814871" y="4238713"/>
                      <a:ext cx="74577" cy="134620"/>
                    </a:xfrm>
                    <a:custGeom>
                      <a:avLst/>
                      <a:gdLst>
                        <a:gd name="connsiteX0" fmla="*/ 0 w 45720"/>
                        <a:gd name="connsiteY0" fmla="*/ 22860 h 45720"/>
                        <a:gd name="connsiteX1" fmla="*/ 22860 w 45720"/>
                        <a:gd name="connsiteY1" fmla="*/ 0 h 45720"/>
                        <a:gd name="connsiteX2" fmla="*/ 45720 w 45720"/>
                        <a:gd name="connsiteY2" fmla="*/ 22860 h 45720"/>
                        <a:gd name="connsiteX3" fmla="*/ 22860 w 45720"/>
                        <a:gd name="connsiteY3" fmla="*/ 45720 h 45720"/>
                        <a:gd name="connsiteX4" fmla="*/ 0 w 45720"/>
                        <a:gd name="connsiteY4" fmla="*/ 22860 h 45720"/>
                        <a:gd name="connsiteX0" fmla="*/ 28857 w 74577"/>
                        <a:gd name="connsiteY0" fmla="*/ 22860 h 121920"/>
                        <a:gd name="connsiteX1" fmla="*/ 51717 w 74577"/>
                        <a:gd name="connsiteY1" fmla="*/ 0 h 121920"/>
                        <a:gd name="connsiteX2" fmla="*/ 74577 w 74577"/>
                        <a:gd name="connsiteY2" fmla="*/ 22860 h 121920"/>
                        <a:gd name="connsiteX3" fmla="*/ 3034 w 74577"/>
                        <a:gd name="connsiteY3" fmla="*/ 121920 h 121920"/>
                        <a:gd name="connsiteX4" fmla="*/ 28857 w 74577"/>
                        <a:gd name="connsiteY4" fmla="*/ 22860 h 121920"/>
                        <a:gd name="connsiteX0" fmla="*/ 28857 w 74577"/>
                        <a:gd name="connsiteY0" fmla="*/ 22860 h 134620"/>
                        <a:gd name="connsiteX1" fmla="*/ 51717 w 74577"/>
                        <a:gd name="connsiteY1" fmla="*/ 0 h 134620"/>
                        <a:gd name="connsiteX2" fmla="*/ 74577 w 74577"/>
                        <a:gd name="connsiteY2" fmla="*/ 22860 h 134620"/>
                        <a:gd name="connsiteX3" fmla="*/ 3034 w 74577"/>
                        <a:gd name="connsiteY3" fmla="*/ 134620 h 134620"/>
                        <a:gd name="connsiteX4" fmla="*/ 28857 w 74577"/>
                        <a:gd name="connsiteY4" fmla="*/ 22860 h 13462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74577" h="134620">
                          <a:moveTo>
                            <a:pt x="28857" y="22860"/>
                          </a:moveTo>
                          <a:cubicBezTo>
                            <a:pt x="36971" y="423"/>
                            <a:pt x="39092" y="0"/>
                            <a:pt x="51717" y="0"/>
                          </a:cubicBezTo>
                          <a:cubicBezTo>
                            <a:pt x="64342" y="0"/>
                            <a:pt x="74577" y="10235"/>
                            <a:pt x="74577" y="22860"/>
                          </a:cubicBezTo>
                          <a:cubicBezTo>
                            <a:pt x="74577" y="35485"/>
                            <a:pt x="15659" y="134620"/>
                            <a:pt x="3034" y="134620"/>
                          </a:cubicBezTo>
                          <a:cubicBezTo>
                            <a:pt x="-9591" y="134620"/>
                            <a:pt x="20743" y="45297"/>
                            <a:pt x="28857" y="22860"/>
                          </a:cubicBezTo>
                          <a:close/>
                        </a:path>
                      </a:pathLst>
                    </a:custGeom>
                    <a:solidFill>
                      <a:srgbClr val="DCE6F2"/>
                    </a:solidFill>
                    <a:ln>
                      <a:solidFill>
                        <a:srgbClr val="DCE6F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46" name="Straight Connector 145">
                      <a:extLst>
                        <a:ext uri="{FF2B5EF4-FFF2-40B4-BE49-F238E27FC236}">
                          <a16:creationId xmlns:a16="http://schemas.microsoft.com/office/drawing/2014/main" id="{8143AB35-410E-48DE-8DF3-0EDFECDBC6D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801555" y="4318725"/>
                      <a:ext cx="0" cy="128016"/>
                    </a:xfrm>
                    <a:prstGeom prst="line">
                      <a:avLst/>
                    </a:prstGeom>
                    <a:grpFill/>
                    <a:ln w="69850">
                      <a:solidFill>
                        <a:srgbClr val="DCE6F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" name="Straight Connector 146">
                      <a:extLst>
                        <a:ext uri="{FF2B5EF4-FFF2-40B4-BE49-F238E27FC236}">
                          <a16:creationId xmlns:a16="http://schemas.microsoft.com/office/drawing/2014/main" id="{834CA3E8-4FBD-4893-AAA3-C50CAB64A00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17580000">
                      <a:off x="9729058" y="4284597"/>
                      <a:ext cx="0" cy="219456"/>
                    </a:xfrm>
                    <a:prstGeom prst="line">
                      <a:avLst/>
                    </a:prstGeom>
                    <a:grpFill/>
                    <a:ln w="41275">
                      <a:solidFill>
                        <a:srgbClr val="DCE6F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F0F6BB0C-8CCB-486F-9282-396005A999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380000">
                  <a:off x="9807386" y="4443984"/>
                  <a:ext cx="36576" cy="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0A2A97F9-A2FA-49C6-B54D-21B3EDAAA841}"/>
                </a:ext>
              </a:extLst>
            </p:cNvPr>
            <p:cNvGrpSpPr/>
            <p:nvPr/>
          </p:nvGrpSpPr>
          <p:grpSpPr>
            <a:xfrm>
              <a:off x="8763000" y="3312828"/>
              <a:ext cx="1206564" cy="1335372"/>
              <a:chOff x="8597548" y="3399165"/>
              <a:chExt cx="1206564" cy="1335372"/>
            </a:xfrm>
          </p:grpSpPr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EDFD4FE9-DDF8-4F94-ABAC-4EFB4098DD8D}"/>
                  </a:ext>
                </a:extLst>
              </p:cNvPr>
              <p:cNvSpPr txBox="1"/>
              <p:nvPr/>
            </p:nvSpPr>
            <p:spPr>
              <a:xfrm>
                <a:off x="8597548" y="4272872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268823E9-E63A-46DE-80AD-D671D4B57D1F}"/>
                  </a:ext>
                </a:extLst>
              </p:cNvPr>
              <p:cNvSpPr txBox="1"/>
              <p:nvPr/>
            </p:nvSpPr>
            <p:spPr>
              <a:xfrm>
                <a:off x="9447924" y="3399165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grpSp>
            <p:nvGrpSpPr>
              <p:cNvPr id="157" name="Group 156">
                <a:extLst>
                  <a:ext uri="{FF2B5EF4-FFF2-40B4-BE49-F238E27FC236}">
                    <a16:creationId xmlns:a16="http://schemas.microsoft.com/office/drawing/2014/main" id="{B0FE840B-0EA9-4CFF-9197-45F7A9A203CD}"/>
                  </a:ext>
                </a:extLst>
              </p:cNvPr>
              <p:cNvGrpSpPr/>
              <p:nvPr/>
            </p:nvGrpSpPr>
            <p:grpSpPr>
              <a:xfrm rot="10800000">
                <a:off x="8897298" y="3776472"/>
                <a:ext cx="731520" cy="731520"/>
                <a:chOff x="9627480" y="4495056"/>
                <a:chExt cx="731520" cy="731520"/>
              </a:xfrm>
            </p:grpSpPr>
            <p:cxnSp>
              <p:nvCxnSpPr>
                <p:cNvPr id="158" name="Straight Arrow Connector 157">
                  <a:extLst>
                    <a:ext uri="{FF2B5EF4-FFF2-40B4-BE49-F238E27FC236}">
                      <a16:creationId xmlns:a16="http://schemas.microsoft.com/office/drawing/2014/main" id="{F202BBF8-59F5-4B6B-80E0-3A922AAC71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 flipV="1">
                  <a:off x="9261720" y="4860816"/>
                  <a:ext cx="731520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Arrow Connector 158">
                  <a:extLst>
                    <a:ext uri="{FF2B5EF4-FFF2-40B4-BE49-F238E27FC236}">
                      <a16:creationId xmlns:a16="http://schemas.microsoft.com/office/drawing/2014/main" id="{74C383B0-F100-4271-8798-80BE68B999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9627480" y="4500794"/>
                  <a:ext cx="731520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pic>
        <p:nvPicPr>
          <p:cNvPr id="58" name="Audio 57">
            <a:hlinkClick r:id="" action="ppaction://media"/>
            <a:extLst>
              <a:ext uri="{FF2B5EF4-FFF2-40B4-BE49-F238E27FC236}">
                <a16:creationId xmlns:a16="http://schemas.microsoft.com/office/drawing/2014/main" id="{4F01365B-AA6E-4A78-AD02-6C721FE31FF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0900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744"/>
    </mc:Choice>
    <mc:Fallback xmlns="">
      <p:transition spd="slow" advTm="907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" dur="indefinite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77777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4" dur="indefinite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77777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" dur="indefinite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77777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8" dur="indefinite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77777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0" dur="indefinite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77777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2" dur="indefinite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77777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8"/>
                </p:tgtEl>
              </p:cMediaNode>
            </p:audio>
          </p:childTnLst>
        </p:cTn>
      </p:par>
    </p:tnLst>
    <p:bldLst>
      <p:bldP spid="10" grpId="0" uiExpan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/>
          <p:cNvSpPr txBox="1"/>
          <p:nvPr/>
        </p:nvSpPr>
        <p:spPr>
          <a:xfrm>
            <a:off x="214081" y="607851"/>
            <a:ext cx="11711219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900" b="1" spc="-20" dirty="0">
                <a:latin typeface="Arial" panose="020B0604020202020204" pitchFamily="34" charset="0"/>
                <a:cs typeface="Arial" panose="020B0604020202020204" pitchFamily="34" charset="0"/>
              </a:rPr>
              <a:t>NIST Developed a Universal Curve Fit for the Hemispherical Prob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BCBC1DD-105D-4BB0-B5C3-73400A063C5F}"/>
              </a:ext>
            </a:extLst>
          </p:cNvPr>
          <p:cNvSpPr/>
          <p:nvPr/>
        </p:nvSpPr>
        <p:spPr>
          <a:xfrm>
            <a:off x="76200" y="1181100"/>
            <a:ext cx="12161520" cy="6052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We procured 6 Hemispherical probes</a:t>
            </a:r>
          </a:p>
          <a:p>
            <a:pPr marL="548640" indent="-285750">
              <a:spcAft>
                <a:spcPts val="400"/>
              </a:spcAft>
              <a:buFont typeface="Courier New" panose="02070309020205020404" pitchFamily="49" charset="0"/>
              <a:buChar char="o"/>
            </a:pP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the 6 probes were manufactured to the same geometrical dimensions</a:t>
            </a:r>
          </a:p>
          <a:p>
            <a:pPr marL="548640" indent="-285750"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3 different manufacturers, 2 probes made in machine shop, and 4 probes 3D printed</a:t>
            </a:r>
          </a:p>
          <a:p>
            <a:pPr marL="283464" indent="-285750">
              <a:buFont typeface="Arial" panose="020B0604020202020204" pitchFamily="34" charset="0"/>
              <a:buChar char="•"/>
            </a:pPr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A single </a:t>
            </a:r>
            <a:r>
              <a:rPr lang="en-US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universal curve fit </a:t>
            </a:r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characterized the performance of all 6 probes</a:t>
            </a:r>
          </a:p>
          <a:p>
            <a:pPr marL="548640" indent="-285750">
              <a:spcAft>
                <a:spcPts val="400"/>
              </a:spcAft>
              <a:buFont typeface="Courier New" panose="02070309020205020404" pitchFamily="49" charset="0"/>
              <a:buChar char="o"/>
            </a:pPr>
            <a:r>
              <a:rPr lang="en-US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Dynamic pressure (</a:t>
            </a:r>
            <a:r>
              <a:rPr lang="en-US" sz="23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3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yn</a:t>
            </a:r>
            <a:r>
              <a:rPr lang="en-US" sz="12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i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):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± 2</a:t>
            </a: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% to 4</a:t>
            </a:r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% Accuracy</a:t>
            </a:r>
          </a:p>
          <a:p>
            <a:pPr marL="548640" indent="-285750">
              <a:spcAft>
                <a:spcPts val="400"/>
              </a:spcAft>
              <a:buFont typeface="Courier New" panose="02070309020205020404" pitchFamily="49" charset="0"/>
              <a:buChar char="o"/>
            </a:pPr>
            <a:r>
              <a:rPr lang="en-US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Yaw Null Angle (</a:t>
            </a:r>
            <a:r>
              <a:rPr lang="el-GR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3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en-US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accuracy ± 1º to 2º</a:t>
            </a:r>
          </a:p>
          <a:p>
            <a:pPr marL="548640" indent="-285750"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Pitch Angle (</a:t>
            </a:r>
            <a:r>
              <a:rPr lang="el-GR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accuracy ± 1º to 2º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Commercial airspeed labs will confirm the accuracy of universal fit at specified pitch, yaw, and velocity</a:t>
            </a:r>
          </a:p>
          <a:p>
            <a:pPr marL="548640" indent="-285750">
              <a:spcAft>
                <a:spcPts val="400"/>
              </a:spcAft>
              <a:buFont typeface="Courier New" panose="02070309020205020404" pitchFamily="49" charset="0"/>
              <a:buChar char="o"/>
            </a:pP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Work is underway to </a:t>
            </a:r>
            <a:r>
              <a:rPr lang="en-US" sz="23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 geometric tolerances required to ensure probes are interchangeable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(i.e., the universal fit applies to all probes within geometric tolerances)</a:t>
            </a:r>
          </a:p>
          <a:p>
            <a:pPr marL="548640" indent="-285750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3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ersal fit </a:t>
            </a:r>
            <a:r>
              <a:rPr lang="en-US" sz="23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be adjusted for probes slightly out of tolerance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based on wind tunnel calibrations </a:t>
            </a:r>
            <a:r>
              <a:rPr lang="en-US" sz="23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reliminary results indicate a 20 to 30 point calibration)</a:t>
            </a:r>
          </a:p>
          <a:p>
            <a:pPr marL="26289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2A09D5-FEDF-4AD0-8F6F-225889300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b="1" smtClean="0"/>
              <a:t>6</a:t>
            </a:fld>
            <a:endParaRPr lang="en-US" b="1" dirty="0"/>
          </a:p>
        </p:txBody>
      </p:sp>
      <p:pic>
        <p:nvPicPr>
          <p:cNvPr id="23" name="Audio 22">
            <a:hlinkClick r:id="" action="ppaction://media"/>
            <a:extLst>
              <a:ext uri="{FF2B5EF4-FFF2-40B4-BE49-F238E27FC236}">
                <a16:creationId xmlns:a16="http://schemas.microsoft.com/office/drawing/2014/main" id="{215BE236-0B60-4143-8803-E45F0AA1328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938035A6-CD9D-443B-A1EE-F4399D5DE29A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608F9687-7327-4258-AE48-D0DFFE2D5FB7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26" name="Line 115">
                <a:extLst>
                  <a:ext uri="{FF2B5EF4-FFF2-40B4-BE49-F238E27FC236}">
                    <a16:creationId xmlns:a16="http://schemas.microsoft.com/office/drawing/2014/main" id="{0AB4DC96-990D-4EAB-8FE1-2D654ED7CD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27" name="Text Box 116">
                <a:extLst>
                  <a:ext uri="{FF2B5EF4-FFF2-40B4-BE49-F238E27FC236}">
                    <a16:creationId xmlns:a16="http://schemas.microsoft.com/office/drawing/2014/main" id="{782E3CB0-773E-458F-B54A-B43D80805F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28" name="Text Box 116">
                <a:extLst>
                  <a:ext uri="{FF2B5EF4-FFF2-40B4-BE49-F238E27FC236}">
                    <a16:creationId xmlns:a16="http://schemas.microsoft.com/office/drawing/2014/main" id="{1842A9CB-3F41-4DD0-A62A-1949E5AF7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195469"/>
                <a:ext cx="1220206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29" name="Text Box 116">
                <a:extLst>
                  <a:ext uri="{FF2B5EF4-FFF2-40B4-BE49-F238E27FC236}">
                    <a16:creationId xmlns:a16="http://schemas.microsoft.com/office/drawing/2014/main" id="{512539DE-5097-47B6-9091-D17C817BC9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505" y="192024"/>
                <a:ext cx="2202847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30" name="Text Box 116">
                <a:extLst>
                  <a:ext uri="{FF2B5EF4-FFF2-40B4-BE49-F238E27FC236}">
                    <a16:creationId xmlns:a16="http://schemas.microsoft.com/office/drawing/2014/main" id="{EF2606E2-1BE3-4E2D-A8B3-623AFF9C80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25" name="Text Box 116">
              <a:extLst>
                <a:ext uri="{FF2B5EF4-FFF2-40B4-BE49-F238E27FC236}">
                  <a16:creationId xmlns:a16="http://schemas.microsoft.com/office/drawing/2014/main" id="{163A5A9E-664E-4699-899E-6ED84F783B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410767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280"/>
    </mc:Choice>
    <mc:Fallback xmlns="">
      <p:transition spd="slow" advTm="712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0" dur="indefinit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" dur="indefinite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4" dur="indefinite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8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0" dur="indefinite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2" dur="indefinite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4" dur="indefinite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0" dur="indefinite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2B2B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" grpId="0" uiExpand="1" build="p" bldLvl="2"/>
      <p:bldP spid="2" grpId="1" uiExpand="1" build="allAtOnce"/>
      <p:bldP spid="2" grpId="2" uiExpan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ADAE2823-2D76-4C05-8D96-901D07479C1D}"/>
              </a:ext>
            </a:extLst>
          </p:cNvPr>
          <p:cNvSpPr/>
          <p:nvPr/>
        </p:nvSpPr>
        <p:spPr>
          <a:xfrm>
            <a:off x="381000" y="3954780"/>
            <a:ext cx="4297680" cy="1874520"/>
          </a:xfrm>
          <a:prstGeom prst="rect">
            <a:avLst/>
          </a:prstGeom>
          <a:solidFill>
            <a:srgbClr val="F9EEED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BFB4DC6-E4D6-4FD2-B893-2CF967911218}"/>
              </a:ext>
            </a:extLst>
          </p:cNvPr>
          <p:cNvGrpSpPr/>
          <p:nvPr/>
        </p:nvGrpSpPr>
        <p:grpSpPr>
          <a:xfrm>
            <a:off x="6625133" y="1708404"/>
            <a:ext cx="3452682" cy="1828800"/>
            <a:chOff x="9017200" y="1073128"/>
            <a:chExt cx="3452682" cy="1828800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B1B58E46-F5E5-432D-AFC3-59C52CB0267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17200" y="1073128"/>
              <a:ext cx="3452682" cy="1828800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4495F2D-F244-4E66-897F-556F4EE16E99}"/>
                </a:ext>
              </a:extLst>
            </p:cNvPr>
            <p:cNvSpPr/>
            <p:nvPr/>
          </p:nvSpPr>
          <p:spPr>
            <a:xfrm>
              <a:off x="9017200" y="1304552"/>
              <a:ext cx="1041200" cy="1210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9DD3FAA3-2EC9-4A5D-AE48-785105482024}"/>
              </a:ext>
            </a:extLst>
          </p:cNvPr>
          <p:cNvSpPr/>
          <p:nvPr/>
        </p:nvSpPr>
        <p:spPr>
          <a:xfrm>
            <a:off x="-138592" y="567957"/>
            <a:ext cx="12435840" cy="573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0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w do you apply Non-Nulling Method in Stack Test?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A93C09-945F-4E8B-A424-21DCA921C80C}"/>
              </a:ext>
            </a:extLst>
          </p:cNvPr>
          <p:cNvSpPr txBox="1"/>
          <p:nvPr/>
        </p:nvSpPr>
        <p:spPr>
          <a:xfrm>
            <a:off x="79848" y="1123801"/>
            <a:ext cx="12070080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easurements are made with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aligned with stack axis 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aw angle = 0)</a:t>
            </a:r>
          </a:p>
          <a:p>
            <a:pPr marL="182880">
              <a:spcAft>
                <a:spcPts val="10200"/>
              </a:spcAft>
            </a:pPr>
            <a:r>
              <a:rPr lang="en-U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o need to rotate probe to find </a:t>
            </a:r>
            <a:r>
              <a:rPr lang="en-US" sz="21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1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1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1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 at each traverse point)</a:t>
            </a:r>
          </a:p>
          <a:p>
            <a:pPr marL="182880" indent="-182880">
              <a:buFont typeface="Arial" panose="020B0604020202020204" pitchFamily="34" charset="0"/>
              <a:buChar char="•"/>
            </a:pPr>
            <a:r>
              <a:rPr lang="en-US" sz="2400" b="1" spc="-30" dirty="0">
                <a:solidFill>
                  <a:srgbClr val="B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 Pressure</a:t>
            </a:r>
            <a:r>
              <a:rPr lang="en-US" sz="2400" b="1" spc="-3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spc="-30" dirty="0">
                <a:solidFill>
                  <a:srgbClr val="4063A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w</a:t>
            </a:r>
            <a:r>
              <a:rPr lang="en-US" sz="2400" b="1" spc="-3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spc="-3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tch, </a:t>
            </a:r>
            <a:r>
              <a:rPr lang="en-US" sz="2400" b="1" spc="-30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400" b="1" spc="-3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3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 pressure</a:t>
            </a:r>
            <a:r>
              <a:rPr lang="en-US" sz="2400" spc="-3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182880">
              <a:spcAft>
                <a:spcPts val="16800"/>
              </a:spcAft>
            </a:pPr>
            <a:r>
              <a:rPr lang="en-US" sz="2400" spc="-30" dirty="0">
                <a:latin typeface="Arial" panose="020B0604020202020204" pitchFamily="34" charset="0"/>
                <a:cs typeface="Arial" panose="020B0604020202020204" pitchFamily="34" charset="0"/>
              </a:rPr>
              <a:t>are curve fits to wind tunnel data fit as a function of differential pressures</a:t>
            </a:r>
          </a:p>
          <a:p>
            <a:pPr marL="182880" indent="-182880">
              <a:spcAft>
                <a:spcPts val="16200"/>
              </a:spcAft>
              <a:buFont typeface="Arial" panose="020B0604020202020204" pitchFamily="34" charset="0"/>
              <a:buChar char="•"/>
            </a:pPr>
            <a:r>
              <a:rPr lang="en-US" sz="2400" i="1" spc="-3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pressures are </a:t>
            </a:r>
            <a:r>
              <a:rPr lang="en-US" sz="2400" b="1" i="1" spc="-3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 for 5 </a:t>
            </a:r>
            <a:r>
              <a:rPr lang="en-US" sz="2400" b="1" spc="-3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 </a:t>
            </a:r>
            <a:r>
              <a:rPr lang="en-US" sz="2400" spc="-30" dirty="0">
                <a:latin typeface="Arial" panose="020B0604020202020204" pitchFamily="34" charset="0"/>
                <a:cs typeface="Arial" panose="020B0604020202020204" pitchFamily="34" charset="0"/>
              </a:rPr>
              <a:t>at each traverse point and </a:t>
            </a:r>
            <a:r>
              <a:rPr lang="en-US" sz="2400" spc="-3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ST curve fits are used to determine axial velocity</a:t>
            </a:r>
            <a:r>
              <a:rPr lang="en-US" sz="2400" spc="-3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spc="-3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ote density is NOT determined by Non-Nulling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8A5DF0-B650-46BC-916D-DF172CC4D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83690"/>
              </p:ext>
            </p:extLst>
          </p:nvPr>
        </p:nvGraphicFramePr>
        <p:xfrm>
          <a:off x="371475" y="1905000"/>
          <a:ext cx="51609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05040" imgH="291960" progId="Equation.DSMT4">
                  <p:embed/>
                </p:oleObj>
              </mc:Choice>
              <mc:Fallback>
                <p:oleObj name="Equation" r:id="rId7" imgW="270504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8A5DF0-B650-46BC-916D-DF172CC4D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75" y="1905000"/>
                        <a:ext cx="5160963" cy="557213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ED4908-6DEE-4D92-843B-59875F29B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37864"/>
              </p:ext>
            </p:extLst>
          </p:nvPr>
        </p:nvGraphicFramePr>
        <p:xfrm>
          <a:off x="537971" y="4450079"/>
          <a:ext cx="3703320" cy="46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19240" imgH="253800" progId="Equation.DSMT4">
                  <p:embed/>
                </p:oleObj>
              </mc:Choice>
              <mc:Fallback>
                <p:oleObj name="Equation" r:id="rId9" imgW="20192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8ED4908-6DEE-4D92-843B-59875F29B4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971" y="4450079"/>
                        <a:ext cx="3703320" cy="466494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FE4D81-A1C0-4D89-8D22-037E039CA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33507"/>
              </p:ext>
            </p:extLst>
          </p:nvPr>
        </p:nvGraphicFramePr>
        <p:xfrm>
          <a:off x="537972" y="3985260"/>
          <a:ext cx="3574161" cy="48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480" imgH="266400" progId="Equation.DSMT4">
                  <p:embed/>
                </p:oleObj>
              </mc:Choice>
              <mc:Fallback>
                <p:oleObj name="Equation" r:id="rId11" imgW="196848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FE4D81-A1C0-4D89-8D22-037E039CA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972" y="3985260"/>
                        <a:ext cx="3574161" cy="484632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187FA49-FF2C-46DF-97D7-F12D40815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17121"/>
              </p:ext>
            </p:extLst>
          </p:nvPr>
        </p:nvGraphicFramePr>
        <p:xfrm>
          <a:off x="541337" y="4907280"/>
          <a:ext cx="38197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20760" imgH="253800" progId="Equation.DSMT4">
                  <p:embed/>
                </p:oleObj>
              </mc:Choice>
              <mc:Fallback>
                <p:oleObj name="Equation" r:id="rId13" imgW="21207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187FA49-FF2C-46DF-97D7-F12D408152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337" y="4907280"/>
                        <a:ext cx="3819772" cy="457200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7C8DF523-3396-4194-ABAF-B2F4A47B331E}"/>
              </a:ext>
            </a:extLst>
          </p:cNvPr>
          <p:cNvGrpSpPr/>
          <p:nvPr/>
        </p:nvGrpSpPr>
        <p:grpSpPr>
          <a:xfrm>
            <a:off x="10098889" y="1649516"/>
            <a:ext cx="1856232" cy="1894424"/>
            <a:chOff x="9235172" y="4286057"/>
            <a:chExt cx="1856232" cy="1894424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81955F37-C051-4263-ADF1-58CFE21D7A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055" t="6226" r="32945" b="42075"/>
            <a:stretch/>
          </p:blipFill>
          <p:spPr>
            <a:xfrm>
              <a:off x="9253728" y="4286057"/>
              <a:ext cx="1828800" cy="1772816"/>
            </a:xfrm>
            <a:prstGeom prst="rect">
              <a:avLst/>
            </a:prstGeom>
            <a:ln w="25400">
              <a:solidFill>
                <a:srgbClr val="228F22"/>
              </a:solidFill>
            </a:ln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130C15FA-8250-4EC9-894C-46E619BB20EC}"/>
                </a:ext>
              </a:extLst>
            </p:cNvPr>
            <p:cNvSpPr txBox="1"/>
            <p:nvPr/>
          </p:nvSpPr>
          <p:spPr>
            <a:xfrm>
              <a:off x="9235172" y="5540401"/>
              <a:ext cx="1856232" cy="640080"/>
            </a:xfrm>
            <a:prstGeom prst="rect">
              <a:avLst/>
            </a:prstGeom>
            <a:solidFill>
              <a:srgbClr val="CDDDAC"/>
            </a:solidFill>
            <a:ln w="25400">
              <a:solidFill>
                <a:srgbClr val="228F22"/>
              </a:solidFill>
            </a:ln>
          </p:spPr>
          <p:txBody>
            <a:bodyPr wrap="none" lIns="0" tIns="182880" rIns="0" bIns="182880" rtlCol="0" anchor="ctr" anchorCtr="1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b="1" spc="-10" dirty="0">
                  <a:solidFill>
                    <a:srgbClr val="228F2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emispherical</a:t>
              </a:r>
            </a:p>
            <a:p>
              <a:pPr algn="ctr">
                <a:lnSpc>
                  <a:spcPct val="90000"/>
                </a:lnSpc>
              </a:pPr>
              <a:r>
                <a:rPr lang="en-US" sz="2000" b="1" spc="-10" dirty="0">
                  <a:solidFill>
                    <a:srgbClr val="228F2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be</a:t>
              </a: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0D2C0D9-AAFC-4F8B-BBDF-5D97FA33E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97988"/>
              </p:ext>
            </p:extLst>
          </p:nvPr>
        </p:nvGraphicFramePr>
        <p:xfrm>
          <a:off x="381000" y="2520095"/>
          <a:ext cx="777240" cy="43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000" y="2520095"/>
                        <a:ext cx="777240" cy="437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1C4307B-2D62-40C9-8894-C3A3B7988B63}"/>
              </a:ext>
            </a:extLst>
          </p:cNvPr>
          <p:cNvSpPr txBox="1"/>
          <p:nvPr/>
        </p:nvSpPr>
        <p:spPr>
          <a:xfrm>
            <a:off x="1104900" y="2501763"/>
            <a:ext cx="37337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tatic pressure determined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39EF972-A1F5-4357-9F52-F537ADBBB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80780"/>
              </p:ext>
            </p:extLst>
          </p:nvPr>
        </p:nvGraphicFramePr>
        <p:xfrm>
          <a:off x="562640" y="5320031"/>
          <a:ext cx="3931920" cy="46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45960" imgH="253800" progId="Equation.DSMT4">
                  <p:embed/>
                </p:oleObj>
              </mc:Choice>
              <mc:Fallback>
                <p:oleObj name="Equation" r:id="rId18" imgW="21459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187FA49-FF2C-46DF-97D7-F12D408152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2640" y="5320031"/>
                        <a:ext cx="3931920" cy="464130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76C5994-3CE7-46E5-B7FF-AE193C121BCE}"/>
              </a:ext>
            </a:extLst>
          </p:cNvPr>
          <p:cNvSpPr txBox="1"/>
          <p:nvPr/>
        </p:nvSpPr>
        <p:spPr>
          <a:xfrm>
            <a:off x="5356537" y="4186926"/>
            <a:ext cx="4613764" cy="830997"/>
          </a:xfrm>
          <a:prstGeom prst="rect">
            <a:avLst/>
          </a:prstGeom>
          <a:solidFill>
            <a:schemeClr val="bg1">
              <a:lumMod val="85000"/>
              <a:alpha val="46000"/>
            </a:schemeClr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ifferential Pressure Notatio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8684BC1-9EA0-4373-B714-634253984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7</a:t>
            </a:fld>
            <a:endParaRPr lang="en-US"/>
          </a:p>
        </p:txBody>
      </p:sp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8861B7EA-30C3-4A52-9FD4-DFD01DD9468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BA178626-7DD0-499C-896F-63A29E199870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C1F0E887-4650-40D4-B58F-0E29D2E83119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33" name="Line 115">
                <a:extLst>
                  <a:ext uri="{FF2B5EF4-FFF2-40B4-BE49-F238E27FC236}">
                    <a16:creationId xmlns:a16="http://schemas.microsoft.com/office/drawing/2014/main" id="{E969D345-377E-4330-B1A3-5F541C53C4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34" name="Text Box 116">
                <a:extLst>
                  <a:ext uri="{FF2B5EF4-FFF2-40B4-BE49-F238E27FC236}">
                    <a16:creationId xmlns:a16="http://schemas.microsoft.com/office/drawing/2014/main" id="{141637D7-44FD-42FC-B551-EBE5B10C85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35" name="Text Box 116">
                <a:extLst>
                  <a:ext uri="{FF2B5EF4-FFF2-40B4-BE49-F238E27FC236}">
                    <a16:creationId xmlns:a16="http://schemas.microsoft.com/office/drawing/2014/main" id="{B685162E-F8D4-44DD-B29D-1E3CA3FF7E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195469"/>
                <a:ext cx="1220206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36" name="Text Box 116">
                <a:extLst>
                  <a:ext uri="{FF2B5EF4-FFF2-40B4-BE49-F238E27FC236}">
                    <a16:creationId xmlns:a16="http://schemas.microsoft.com/office/drawing/2014/main" id="{5D5A27FA-5B0F-4BAB-9FA8-610F5929D8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502" y="192024"/>
                <a:ext cx="2202847" cy="307777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47" name="Text Box 116">
                <a:extLst>
                  <a:ext uri="{FF2B5EF4-FFF2-40B4-BE49-F238E27FC236}">
                    <a16:creationId xmlns:a16="http://schemas.microsoft.com/office/drawing/2014/main" id="{51589A20-AAD0-41FC-8967-7789DE8E81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32" name="Text Box 116">
              <a:extLst>
                <a:ext uri="{FF2B5EF4-FFF2-40B4-BE49-F238E27FC236}">
                  <a16:creationId xmlns:a16="http://schemas.microsoft.com/office/drawing/2014/main" id="{240B55FC-2EA7-4521-B064-9BB79B255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1804"/>
              <a:ext cx="1677062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75624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294"/>
    </mc:Choice>
    <mc:Fallback xmlns="">
      <p:transition spd="slow" advTm="852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15" grpId="0" uiExpand="1" animBg="1"/>
      <p:bldP spid="3" grpId="0" uiExpand="1" build="allAtOnce"/>
      <p:bldP spid="5" grpId="0" uiExpand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DA23D448-A191-47EA-A2DB-F6E8486113C8}"/>
              </a:ext>
            </a:extLst>
          </p:cNvPr>
          <p:cNvSpPr/>
          <p:nvPr/>
        </p:nvSpPr>
        <p:spPr>
          <a:xfrm>
            <a:off x="571500" y="5005536"/>
            <a:ext cx="7315200" cy="7315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DD3FAA3-2EC9-4A5D-AE48-785105482024}"/>
              </a:ext>
            </a:extLst>
          </p:cNvPr>
          <p:cNvSpPr/>
          <p:nvPr/>
        </p:nvSpPr>
        <p:spPr>
          <a:xfrm>
            <a:off x="-138592" y="533400"/>
            <a:ext cx="12435840" cy="513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05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2800" b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w do we assess the accuracy of Non-Nulling Method in the field?</a:t>
            </a:r>
            <a:endParaRPr lang="en-US" sz="2800" b="1" spc="-1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A93C09-945F-4E8B-A424-21DCA921C80C}"/>
              </a:ext>
            </a:extLst>
          </p:cNvPr>
          <p:cNvSpPr txBox="1"/>
          <p:nvPr/>
        </p:nvSpPr>
        <p:spPr>
          <a:xfrm>
            <a:off x="79848" y="1081236"/>
            <a:ext cx="11978640" cy="5809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 Non-Nulling to Method 2F for Spherical Probe</a:t>
            </a:r>
          </a:p>
          <a:p>
            <a:pPr marL="457200" indent="-274320">
              <a:buFont typeface="Wingdings" panose="05000000000000000000" pitchFamily="2" charset="2"/>
              <a:buChar char="Ø"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Benefits</a:t>
            </a:r>
          </a:p>
          <a:p>
            <a:pPr marL="777240" indent="-320040">
              <a:buAutoNum type="arabicParenR"/>
            </a:pPr>
            <a:r>
              <a:rPr lang="en-US" sz="2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ing Method 2F is an established protocol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nd trusted by</a:t>
            </a:r>
          </a:p>
          <a:p>
            <a:pPr marL="731520">
              <a:spcAft>
                <a:spcPts val="900"/>
              </a:spcAft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industry and EPA</a:t>
            </a:r>
          </a:p>
          <a:p>
            <a:pPr marL="777240" indent="-320040">
              <a:buFont typeface="+mj-lt"/>
              <a:buAutoNum type="arabicParenR" startAt="2"/>
            </a:pPr>
            <a:r>
              <a:rPr lang="en-US" sz="2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RI independently validated the accuracy of the EPA Spherical</a:t>
            </a:r>
          </a:p>
          <a:p>
            <a:pPr marL="777240">
              <a:spcAft>
                <a:spcPts val="900"/>
              </a:spcAft>
            </a:pPr>
            <a:r>
              <a:rPr lang="en-US" sz="2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e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Method 2F (1% accuracy) under laboratory conditions (1990’s)</a:t>
            </a:r>
          </a:p>
          <a:p>
            <a:pPr marL="777240" indent="-320040">
              <a:spcAft>
                <a:spcPts val="900"/>
              </a:spcAft>
              <a:buFont typeface="+mj-lt"/>
              <a:buAutoNum type="arabicParenR" startAt="3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NIST validated the EPA Nulling Method 2F in its stack simulator (1 to 2 % accuracy) </a:t>
            </a:r>
          </a:p>
          <a:p>
            <a:pPr marL="777240" indent="-320040">
              <a:spcAft>
                <a:spcPts val="3000"/>
              </a:spcAft>
              <a:buFont typeface="+mj-lt"/>
              <a:buAutoNum type="arabicParenR" startAt="3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Comparison Nulling vs. Non-Nulling will determine time savings</a:t>
            </a:r>
          </a:p>
          <a:p>
            <a:pPr marL="457200" indent="-274320">
              <a:buFont typeface="Wingdings" panose="05000000000000000000" pitchFamily="2" charset="2"/>
              <a:buChar char="Ø"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Challenges</a:t>
            </a:r>
          </a:p>
          <a:p>
            <a:pPr marL="777240" indent="-320040">
              <a:buFont typeface="+mj-lt"/>
              <a:buAutoNum type="arabicParenR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NIST research shows </a:t>
            </a:r>
            <a:r>
              <a:rPr lang="en-US" sz="21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icant errors result</a:t>
            </a:r>
            <a:r>
              <a:rPr lang="en-US" sz="2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if probe is </a:t>
            </a:r>
          </a:p>
          <a:p>
            <a:pPr marL="777240">
              <a:spcAft>
                <a:spcPts val="1200"/>
              </a:spcAft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inadequately nulled, </a:t>
            </a:r>
            <a:r>
              <a:rPr lang="en-US" sz="21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1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1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≠ </a:t>
            </a:r>
            <a:r>
              <a:rPr lang="en-US" sz="21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1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/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2) Plugging problems: </a:t>
            </a:r>
            <a:r>
              <a:rPr lang="en-US" sz="2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 tests showed that the spherical</a:t>
            </a:r>
          </a:p>
          <a:p>
            <a:pPr marL="777240"/>
            <a:r>
              <a:rPr lang="en-US" sz="21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e’s ports “plug” in &lt; 2 mi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in saturated air loaded with</a:t>
            </a:r>
          </a:p>
          <a:p>
            <a:pPr marL="777240"/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water droplets </a:t>
            </a:r>
            <a:r>
              <a:rPr lang="en-US" sz="2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ame test did not plug hemispherical probe)</a:t>
            </a:r>
            <a:endParaRPr lang="en-US" sz="2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9AC5B64-C2E5-4094-AA0B-616D1C6C86F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571" r="-3571"/>
          <a:stretch/>
        </p:blipFill>
        <p:spPr>
          <a:xfrm>
            <a:off x="8542020" y="952500"/>
            <a:ext cx="3840480" cy="2571865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55D44CE-848D-404F-ABF6-B50774F406F0}"/>
              </a:ext>
            </a:extLst>
          </p:cNvPr>
          <p:cNvGrpSpPr/>
          <p:nvPr/>
        </p:nvGrpSpPr>
        <p:grpSpPr>
          <a:xfrm>
            <a:off x="8623360" y="4381500"/>
            <a:ext cx="3263840" cy="2286000"/>
            <a:chOff x="8533626" y="4480560"/>
            <a:chExt cx="3263840" cy="2286000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9037AF6-7FAC-4D19-8684-0A97BB8E28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20214" b="18699"/>
            <a:stretch/>
          </p:blipFill>
          <p:spPr>
            <a:xfrm>
              <a:off x="8533626" y="4480560"/>
              <a:ext cx="3263840" cy="228600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B4D2B8D-FE93-4427-A1C7-A5CCEAD9218F}"/>
                </a:ext>
              </a:extLst>
            </p:cNvPr>
            <p:cNvSpPr txBox="1"/>
            <p:nvPr/>
          </p:nvSpPr>
          <p:spPr>
            <a:xfrm>
              <a:off x="8707980" y="6412617"/>
              <a:ext cx="2949846" cy="3539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lugged Pressure Port</a:t>
              </a:r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C3BBF8-391A-47F2-BD53-3DFF1C957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8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C2CB9EF-4849-4806-B1DD-71A8088126F4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5754C6B7-B016-4D93-864B-D737BEAA7E24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22" name="Line 115">
                <a:extLst>
                  <a:ext uri="{FF2B5EF4-FFF2-40B4-BE49-F238E27FC236}">
                    <a16:creationId xmlns:a16="http://schemas.microsoft.com/office/drawing/2014/main" id="{DA74AF41-1120-48A1-91F6-F8EF6E6A0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23" name="Text Box 116">
                <a:extLst>
                  <a:ext uri="{FF2B5EF4-FFF2-40B4-BE49-F238E27FC236}">
                    <a16:creationId xmlns:a16="http://schemas.microsoft.com/office/drawing/2014/main" id="{2B748B1D-0C01-46A9-BF59-68D0A346D9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24" name="Text Box 116">
                <a:extLst>
                  <a:ext uri="{FF2B5EF4-FFF2-40B4-BE49-F238E27FC236}">
                    <a16:creationId xmlns:a16="http://schemas.microsoft.com/office/drawing/2014/main" id="{9A91FD37-7B7E-420E-BC47-6F2373C8B7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195469"/>
                <a:ext cx="1220206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25" name="Text Box 116">
                <a:extLst>
                  <a:ext uri="{FF2B5EF4-FFF2-40B4-BE49-F238E27FC236}">
                    <a16:creationId xmlns:a16="http://schemas.microsoft.com/office/drawing/2014/main" id="{0A7AAB0D-265F-43EB-9576-FB1FA2862B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822" y="192024"/>
                <a:ext cx="2076209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34" name="Text Box 116">
                <a:extLst>
                  <a:ext uri="{FF2B5EF4-FFF2-40B4-BE49-F238E27FC236}">
                    <a16:creationId xmlns:a16="http://schemas.microsoft.com/office/drawing/2014/main" id="{8D852C10-6AE5-41A0-B087-1BF84253D2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21" name="Text Box 116">
              <a:extLst>
                <a:ext uri="{FF2B5EF4-FFF2-40B4-BE49-F238E27FC236}">
                  <a16:creationId xmlns:a16="http://schemas.microsoft.com/office/drawing/2014/main" id="{CF4AC4A0-9556-4726-8D3C-5742CF21D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3937" y="181804"/>
              <a:ext cx="1744388" cy="307777"/>
            </a:xfrm>
            <a:prstGeom prst="rect">
              <a:avLst/>
            </a:prstGeom>
            <a:solidFill>
              <a:srgbClr val="FFC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  <p:pic>
        <p:nvPicPr>
          <p:cNvPr id="42" name="Audio 41">
            <a:hlinkClick r:id="" action="ppaction://media"/>
            <a:extLst>
              <a:ext uri="{FF2B5EF4-FFF2-40B4-BE49-F238E27FC236}">
                <a16:creationId xmlns:a16="http://schemas.microsoft.com/office/drawing/2014/main" id="{4324CFE9-25D3-4724-AA7A-E1FE5B45262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5684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094"/>
    </mc:Choice>
    <mc:Fallback xmlns="">
      <p:transition spd="slow" advTm="980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" dur="indefinit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6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8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0" dur="indefinite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" dur="indefinite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2" dur="indefinite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8" dur="indefinite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0" dur="indefinite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mph" presetSubtype="1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4" dur="indefinite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mph" presetSubtype="1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8" dur="indefinite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33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mph" presetSubtype="1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0" dur="indefinite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33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2" dur="indefinite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mph" presetSubtype="1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4" dur="indefinite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mph" presetSubtype="1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6" dur="indefinite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2"/>
                </p:tgtEl>
              </p:cMediaNode>
            </p:audio>
          </p:childTnLst>
        </p:cTn>
      </p:par>
    </p:tnLst>
    <p:bldLst>
      <p:bldP spid="7" grpId="0" animBg="1"/>
      <p:bldP spid="3" grpId="0" uiExpand="1" build="p"/>
      <p:bldP spid="3" grpId="1" uiExpand="1" build="allAtOnce"/>
      <p:bldP spid="3" grpId="2" uiExpand="1" build="allAtOnce"/>
      <p:bldP spid="3" grpId="3" uiExpand="1" build="allAtOnce"/>
      <p:bldP spid="3" grpId="4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FA93C09-945F-4E8B-A424-21DCA921C80C}"/>
              </a:ext>
            </a:extLst>
          </p:cNvPr>
          <p:cNvSpPr txBox="1"/>
          <p:nvPr/>
        </p:nvSpPr>
        <p:spPr>
          <a:xfrm>
            <a:off x="119915" y="952500"/>
            <a:ext cx="1207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spcAft>
                <a:spcPts val="9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termine 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ibration factors </a:t>
            </a:r>
            <a:r>
              <a:rPr lang="en-US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measured in wind tunnel a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0)</a:t>
            </a:r>
            <a:endParaRPr lang="en-US" sz="2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4A9FC6-BBA7-4871-8982-3D2C3D1B4D52}"/>
              </a:ext>
            </a:extLst>
          </p:cNvPr>
          <p:cNvSpPr/>
          <p:nvPr/>
        </p:nvSpPr>
        <p:spPr>
          <a:xfrm>
            <a:off x="152400" y="1564419"/>
            <a:ext cx="530352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5FBA9B3-63ED-4375-B80B-8A53F41662CE}"/>
              </a:ext>
            </a:extLst>
          </p:cNvPr>
          <p:cNvSpPr/>
          <p:nvPr/>
        </p:nvSpPr>
        <p:spPr>
          <a:xfrm>
            <a:off x="152399" y="1983518"/>
            <a:ext cx="2926080" cy="7315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4E69E02-AF81-4B3C-9FF8-65877909DC76}"/>
              </a:ext>
            </a:extLst>
          </p:cNvPr>
          <p:cNvSpPr txBox="1"/>
          <p:nvPr/>
        </p:nvSpPr>
        <p:spPr>
          <a:xfrm>
            <a:off x="266700" y="2126277"/>
            <a:ext cx="4363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395B791-7A74-44A2-8E94-38B15575DC6C}"/>
              </a:ext>
            </a:extLst>
          </p:cNvPr>
          <p:cNvSpPr txBox="1"/>
          <p:nvPr/>
        </p:nvSpPr>
        <p:spPr>
          <a:xfrm>
            <a:off x="190500" y="1562100"/>
            <a:ext cx="6399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No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032497-BE0E-4B88-A3A4-25BEDE0BA330}"/>
              </a:ext>
            </a:extLst>
          </p:cNvPr>
          <p:cNvSpPr/>
          <p:nvPr/>
        </p:nvSpPr>
        <p:spPr>
          <a:xfrm>
            <a:off x="-138592" y="495300"/>
            <a:ext cx="12435840" cy="4833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05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2600" b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view Method 2F &amp; Assess Magnitude of Nulling Errors</a:t>
            </a:r>
            <a:endParaRPr lang="en-US" sz="2600" b="1" spc="-1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0AD9002-F090-47D7-A740-8D1776EB6655}"/>
              </a:ext>
            </a:extLst>
          </p:cNvPr>
          <p:cNvSpPr/>
          <p:nvPr/>
        </p:nvSpPr>
        <p:spPr>
          <a:xfrm>
            <a:off x="16460773" y="-50356008"/>
            <a:ext cx="1794722" cy="2024664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FC49297-8B30-4AE2-A366-338F749DE47B}"/>
              </a:ext>
            </a:extLst>
          </p:cNvPr>
          <p:cNvSpPr/>
          <p:nvPr/>
        </p:nvSpPr>
        <p:spPr>
          <a:xfrm>
            <a:off x="6290753" y="1399032"/>
            <a:ext cx="5852160" cy="3840480"/>
          </a:xfrm>
          <a:prstGeom prst="rect">
            <a:avLst/>
          </a:prstGeom>
          <a:solidFill>
            <a:srgbClr val="F5F5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3DEF91D-7217-4E46-A791-59F5F9E958A7}"/>
              </a:ext>
            </a:extLst>
          </p:cNvPr>
          <p:cNvSpPr txBox="1"/>
          <p:nvPr/>
        </p:nvSpPr>
        <p:spPr>
          <a:xfrm>
            <a:off x="114300" y="4878050"/>
            <a:ext cx="11887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b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nulling errors significant?</a:t>
            </a:r>
          </a:p>
          <a:p>
            <a:pPr>
              <a:spcAft>
                <a:spcPts val="1200"/>
              </a:spcAft>
            </a:pPr>
            <a:r>
              <a:rPr lang="en-US" sz="2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you “stack” the deck </a:t>
            </a: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e.</a:t>
            </a: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determine sign of </a:t>
            </a:r>
            <a:r>
              <a:rPr lang="en-US" sz="22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2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yield smaller </a:t>
            </a:r>
            <a:r>
              <a:rPr lang="en-US" sz="22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200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</a:t>
            </a: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r>
              <a:rPr lang="en-US" sz="2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 of theoretically corrected </a:t>
            </a:r>
            <a:r>
              <a:rPr lang="en-US" sz="22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200" b="1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</a:t>
            </a:r>
            <a:r>
              <a:rPr lang="en-US" sz="2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± 2% </a:t>
            </a: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probe yaw angles within ±10º of </a:t>
            </a:r>
            <a:r>
              <a:rPr lang="el-GR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4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endParaRPr lang="en-US" sz="2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6" name="Chart 75">
            <a:extLst>
              <a:ext uri="{FF2B5EF4-FFF2-40B4-BE49-F238E27FC236}">
                <a16:creationId xmlns:a16="http://schemas.microsoft.com/office/drawing/2014/main" id="{FD03C793-B4E0-4221-B795-6C410645B0D5}"/>
              </a:ext>
            </a:extLst>
          </p:cNvPr>
          <p:cNvGraphicFramePr>
            <a:graphicFrameLocks/>
          </p:cNvGraphicFramePr>
          <p:nvPr/>
        </p:nvGraphicFramePr>
        <p:xfrm>
          <a:off x="6766560" y="1682496"/>
          <a:ext cx="5029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61" name="Rectangle 60">
            <a:extLst>
              <a:ext uri="{FF2B5EF4-FFF2-40B4-BE49-F238E27FC236}">
                <a16:creationId xmlns:a16="http://schemas.microsoft.com/office/drawing/2014/main" id="{A905035F-97F2-46B0-B883-6EB3547F0422}"/>
              </a:ext>
            </a:extLst>
          </p:cNvPr>
          <p:cNvSpPr/>
          <p:nvPr/>
        </p:nvSpPr>
        <p:spPr>
          <a:xfrm>
            <a:off x="9635157" y="1905000"/>
            <a:ext cx="1828800" cy="6400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A80AB6A2-BE98-44C0-965C-6FC583B19C68}"/>
              </a:ext>
            </a:extLst>
          </p:cNvPr>
          <p:cNvGrpSpPr/>
          <p:nvPr/>
        </p:nvGrpSpPr>
        <p:grpSpPr>
          <a:xfrm>
            <a:off x="9729216" y="2238768"/>
            <a:ext cx="1852755" cy="313932"/>
            <a:chOff x="12573000" y="4113719"/>
            <a:chExt cx="1852755" cy="313932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772F134-8FB0-4F85-BF69-C809DCBF4C8D}"/>
                </a:ext>
              </a:extLst>
            </p:cNvPr>
            <p:cNvSpPr/>
            <p:nvPr/>
          </p:nvSpPr>
          <p:spPr>
            <a:xfrm>
              <a:off x="12573000" y="4135043"/>
              <a:ext cx="1691640" cy="274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117DFA8A-9E58-479E-9983-B3253BB25744}"/>
                </a:ext>
              </a:extLst>
            </p:cNvPr>
            <p:cNvGrpSpPr/>
            <p:nvPr/>
          </p:nvGrpSpPr>
          <p:grpSpPr>
            <a:xfrm>
              <a:off x="12598479" y="4113719"/>
              <a:ext cx="1827276" cy="313932"/>
              <a:chOff x="13429059" y="4933013"/>
              <a:chExt cx="1827276" cy="313932"/>
            </a:xfrm>
          </p:grpSpPr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83D4850-FECA-403D-B552-7177D8922571}"/>
                  </a:ext>
                </a:extLst>
              </p:cNvPr>
              <p:cNvSpPr txBox="1"/>
              <p:nvPr/>
            </p:nvSpPr>
            <p:spPr>
              <a:xfrm>
                <a:off x="13610415" y="4933013"/>
                <a:ext cx="1645920" cy="313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16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2F &amp; Theory</a:t>
                </a: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8E50385D-149C-483B-B435-CC3C28C2633A}"/>
                  </a:ext>
                </a:extLst>
              </p:cNvPr>
              <p:cNvSpPr/>
              <p:nvPr/>
            </p:nvSpPr>
            <p:spPr>
              <a:xfrm>
                <a:off x="13429059" y="5018345"/>
                <a:ext cx="118872" cy="11887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0E837E87-A5AB-4A98-98EC-C44218069CCD}"/>
              </a:ext>
            </a:extLst>
          </p:cNvPr>
          <p:cNvGrpSpPr/>
          <p:nvPr/>
        </p:nvGrpSpPr>
        <p:grpSpPr>
          <a:xfrm>
            <a:off x="9725215" y="1905000"/>
            <a:ext cx="1933385" cy="338554"/>
            <a:chOff x="12903708" y="5667329"/>
            <a:chExt cx="1933385" cy="338554"/>
          </a:xfrm>
        </p:grpSpPr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A918447B-2AE4-4C42-B424-9D02DD788B55}"/>
                </a:ext>
              </a:extLst>
            </p:cNvPr>
            <p:cNvSpPr/>
            <p:nvPr/>
          </p:nvSpPr>
          <p:spPr>
            <a:xfrm>
              <a:off x="12903708" y="5751149"/>
              <a:ext cx="1691640" cy="2377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64F7AE39-3C52-4168-99BF-2900895D0554}"/>
                </a:ext>
              </a:extLst>
            </p:cNvPr>
            <p:cNvGrpSpPr/>
            <p:nvPr/>
          </p:nvGrpSpPr>
          <p:grpSpPr>
            <a:xfrm>
              <a:off x="12958340" y="5667329"/>
              <a:ext cx="1878753" cy="338554"/>
              <a:chOff x="11991875" y="1034462"/>
              <a:chExt cx="1878753" cy="338554"/>
            </a:xfrm>
          </p:grpSpPr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10E1EB-B568-453E-BBE7-3B0B6F1994D3}"/>
                  </a:ext>
                </a:extLst>
              </p:cNvPr>
              <p:cNvSpPr/>
              <p:nvPr/>
            </p:nvSpPr>
            <p:spPr>
              <a:xfrm rot="2700000">
                <a:off x="11991875" y="1175238"/>
                <a:ext cx="91440" cy="91440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6A1488D8-B978-405A-8F68-BF42B7841411}"/>
                  </a:ext>
                </a:extLst>
              </p:cNvPr>
              <p:cNvSpPr txBox="1"/>
              <p:nvPr/>
            </p:nvSpPr>
            <p:spPr>
              <a:xfrm>
                <a:off x="12133268" y="1034462"/>
                <a:ext cx="17373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andard M2F</a:t>
                </a:r>
              </a:p>
            </p:txBody>
          </p:sp>
        </p:grpSp>
      </p:grp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4E8A95D-7863-48C1-925F-C5A3CD2EC33A}"/>
              </a:ext>
            </a:extLst>
          </p:cNvPr>
          <p:cNvCxnSpPr/>
          <p:nvPr/>
        </p:nvCxnSpPr>
        <p:spPr>
          <a:xfrm flipV="1">
            <a:off x="8763000" y="2516275"/>
            <a:ext cx="0" cy="18652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4DC55FFF-EEB6-4AB0-9258-4B5232360745}"/>
              </a:ext>
            </a:extLst>
          </p:cNvPr>
          <p:cNvCxnSpPr>
            <a:cxnSpLocks/>
          </p:cNvCxnSpPr>
          <p:nvPr/>
        </p:nvCxnSpPr>
        <p:spPr>
          <a:xfrm flipH="1">
            <a:off x="7355438" y="2516275"/>
            <a:ext cx="1426464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68A3395A-6BE3-4CEE-8F25-303815665F51}"/>
              </a:ext>
            </a:extLst>
          </p:cNvPr>
          <p:cNvSpPr txBox="1"/>
          <p:nvPr/>
        </p:nvSpPr>
        <p:spPr>
          <a:xfrm>
            <a:off x="7439233" y="2533302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% Error!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9A2E3F1F-2D2F-47EC-A24E-DAE61A41066A}"/>
              </a:ext>
            </a:extLst>
          </p:cNvPr>
          <p:cNvSpPr txBox="1"/>
          <p:nvPr/>
        </p:nvSpPr>
        <p:spPr>
          <a:xfrm>
            <a:off x="9798094" y="5374910"/>
            <a:ext cx="90281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YES!</a:t>
            </a:r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69C2CF82-2C0C-415B-A146-ABDE0152A5DA}"/>
              </a:ext>
            </a:extLst>
          </p:cNvPr>
          <p:cNvCxnSpPr>
            <a:cxnSpLocks/>
          </p:cNvCxnSpPr>
          <p:nvPr/>
        </p:nvCxnSpPr>
        <p:spPr>
          <a:xfrm flipH="1">
            <a:off x="10348385" y="2882203"/>
            <a:ext cx="242092" cy="178892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91697BAF-79EF-483B-AC59-E01B47E457C5}"/>
              </a:ext>
            </a:extLst>
          </p:cNvPr>
          <p:cNvSpPr txBox="1"/>
          <p:nvPr/>
        </p:nvSpPr>
        <p:spPr>
          <a:xfrm>
            <a:off x="10562987" y="2690038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 2%  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53693E8-91CE-42B9-B04E-C3E17E138BAD}"/>
              </a:ext>
            </a:extLst>
          </p:cNvPr>
          <p:cNvSpPr txBox="1"/>
          <p:nvPr/>
        </p:nvSpPr>
        <p:spPr>
          <a:xfrm>
            <a:off x="304800" y="6374586"/>
            <a:ext cx="1118210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We applied this correction to Method 2F results to correct for nulling errors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A369C36D-8FE3-41A7-9974-86FFF17C805D}"/>
              </a:ext>
            </a:extLst>
          </p:cNvPr>
          <p:cNvSpPr/>
          <p:nvPr/>
        </p:nvSpPr>
        <p:spPr>
          <a:xfrm>
            <a:off x="812957" y="1566267"/>
            <a:ext cx="530352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5F9F8A-0DC2-4AF0-B5CC-1563BD11F9A0}"/>
              </a:ext>
            </a:extLst>
          </p:cNvPr>
          <p:cNvSpPr txBox="1"/>
          <p:nvPr/>
        </p:nvSpPr>
        <p:spPr>
          <a:xfrm>
            <a:off x="1104900" y="1568020"/>
            <a:ext cx="43869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tack Application of Method 2F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A38F9D33-9226-4C0B-93C9-28E43255C9FD}"/>
              </a:ext>
            </a:extLst>
          </p:cNvPr>
          <p:cNvSpPr/>
          <p:nvPr/>
        </p:nvSpPr>
        <p:spPr>
          <a:xfrm>
            <a:off x="813816" y="1986891"/>
            <a:ext cx="5303519" cy="7315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9EE8606-E6B3-49D7-9D88-3398DC567A0F}"/>
              </a:ext>
            </a:extLst>
          </p:cNvPr>
          <p:cNvSpPr/>
          <p:nvPr/>
        </p:nvSpPr>
        <p:spPr>
          <a:xfrm>
            <a:off x="1049861" y="2342640"/>
            <a:ext cx="4846320" cy="32004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0B55951-22CA-4AD0-8E6D-E9CED172B3C8}"/>
              </a:ext>
            </a:extLst>
          </p:cNvPr>
          <p:cNvSpPr txBox="1"/>
          <p:nvPr/>
        </p:nvSpPr>
        <p:spPr>
          <a:xfrm>
            <a:off x="838437" y="1965960"/>
            <a:ext cx="5245217" cy="404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Iterate to find </a:t>
            </a:r>
            <a:r>
              <a:rPr lang="el-GR" sz="2000" i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000" spc="-2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en-US" sz="20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aw null angle 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i.e.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spc="-20" baseline="-25000" dirty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 = 0)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03AF1C4-4A0D-4CAD-AAAA-8C2226BBA02D}"/>
              </a:ext>
            </a:extLst>
          </p:cNvPr>
          <p:cNvSpPr/>
          <p:nvPr/>
        </p:nvSpPr>
        <p:spPr>
          <a:xfrm>
            <a:off x="155448" y="2709267"/>
            <a:ext cx="32004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A3995480-FDB4-43EA-8083-DCE4B199F17F}"/>
              </a:ext>
            </a:extLst>
          </p:cNvPr>
          <p:cNvSpPr/>
          <p:nvPr/>
        </p:nvSpPr>
        <p:spPr>
          <a:xfrm>
            <a:off x="813816" y="2709267"/>
            <a:ext cx="530352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0190998-B538-42D6-BD96-C9BDCDF5E41C}"/>
              </a:ext>
            </a:extLst>
          </p:cNvPr>
          <p:cNvSpPr txBox="1"/>
          <p:nvPr/>
        </p:nvSpPr>
        <p:spPr>
          <a:xfrm>
            <a:off x="287461" y="2871439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5ED7800B-6BAF-4051-8B0E-A47E06B47653}"/>
              </a:ext>
            </a:extLst>
          </p:cNvPr>
          <p:cNvSpPr/>
          <p:nvPr/>
        </p:nvSpPr>
        <p:spPr>
          <a:xfrm>
            <a:off x="155448" y="3532227"/>
            <a:ext cx="4572000" cy="123444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1BAAFF3D-3D89-4BA8-9034-62C3DA3F7446}"/>
              </a:ext>
            </a:extLst>
          </p:cNvPr>
          <p:cNvSpPr/>
          <p:nvPr/>
        </p:nvSpPr>
        <p:spPr>
          <a:xfrm>
            <a:off x="813816" y="3532227"/>
            <a:ext cx="5303520" cy="123444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D1B4C1C-CB05-45A4-9CD9-13EEC57D1744}"/>
              </a:ext>
            </a:extLst>
          </p:cNvPr>
          <p:cNvSpPr txBox="1"/>
          <p:nvPr/>
        </p:nvSpPr>
        <p:spPr>
          <a:xfrm>
            <a:off x="777240" y="2742099"/>
            <a:ext cx="5394960" cy="743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Aft>
                <a:spcPts val="2400"/>
              </a:spcAft>
            </a:pP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With probe at </a:t>
            </a:r>
            <a:r>
              <a:rPr lang="el-GR" sz="2000" i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000" spc="-2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en-US" sz="20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en-US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spc="-2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0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i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spc="-2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5</a:t>
            </a:r>
            <a:r>
              <a:rPr lang="en-US" sz="20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000" i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spc="-2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and use </a:t>
            </a:r>
            <a:r>
              <a:rPr lang="en-US" sz="2000" b="1" i="1" spc="-2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b="1" spc="-2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b="1" i="1" spc="-20" dirty="0">
                <a:latin typeface="Arial" panose="020B0604020202020204" pitchFamily="34" charset="0"/>
                <a:cs typeface="Arial" panose="020B0604020202020204" pitchFamily="34" charset="0"/>
              </a:rPr>
              <a:t> calibration curve</a:t>
            </a:r>
            <a:r>
              <a:rPr lang="en-US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to find pitch angle (</a:t>
            </a:r>
            <a:r>
              <a:rPr lang="el-GR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spc="-2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0D422B4-39FD-4846-8E66-EBA32C2534E8}"/>
              </a:ext>
            </a:extLst>
          </p:cNvPr>
          <p:cNvSpPr txBox="1"/>
          <p:nvPr/>
        </p:nvSpPr>
        <p:spPr>
          <a:xfrm>
            <a:off x="742899" y="3543300"/>
            <a:ext cx="5394960" cy="743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Aft>
                <a:spcPts val="300"/>
              </a:spcAft>
            </a:pP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With probe at </a:t>
            </a:r>
            <a:r>
              <a:rPr lang="el-GR" sz="2000" i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000" spc="-2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en-US" sz="2000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en-US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spc="-2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2000" spc="-2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and quantify </a:t>
            </a:r>
            <a:r>
              <a:rPr lang="en-US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spc="-2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using pitch angle (</a:t>
            </a:r>
            <a:r>
              <a:rPr lang="el-GR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000" i="1" spc="-2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spc="-2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000" b="1" i="1" spc="-2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b="1" spc="-2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i="1" spc="-20" dirty="0">
                <a:latin typeface="Arial" panose="020B0604020202020204" pitchFamily="34" charset="0"/>
                <a:cs typeface="Arial" panose="020B0604020202020204" pitchFamily="34" charset="0"/>
              </a:rPr>
              <a:t> calibration curve</a:t>
            </a:r>
            <a:endParaRPr lang="en-US" sz="2000" b="1" spc="-2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889E9C1-9387-498F-9438-75A3BCDFC002}"/>
              </a:ext>
            </a:extLst>
          </p:cNvPr>
          <p:cNvSpPr txBox="1"/>
          <p:nvPr/>
        </p:nvSpPr>
        <p:spPr>
          <a:xfrm>
            <a:off x="274784" y="39624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D4CD93F-C629-4158-B554-A83FDD2DEAFC}"/>
              </a:ext>
            </a:extLst>
          </p:cNvPr>
          <p:cNvSpPr/>
          <p:nvPr/>
        </p:nvSpPr>
        <p:spPr>
          <a:xfrm>
            <a:off x="983015" y="2302300"/>
            <a:ext cx="4964821" cy="3734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ethod 2F does not specify tolerance </a:t>
            </a:r>
            <a:r>
              <a:rPr lang="en-US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EAD3103-2366-4FAF-9B82-8BA1CC68E145}"/>
              </a:ext>
            </a:extLst>
          </p:cNvPr>
          <p:cNvSpPr/>
          <p:nvPr/>
        </p:nvSpPr>
        <p:spPr>
          <a:xfrm>
            <a:off x="8321040" y="4775942"/>
            <a:ext cx="2240280" cy="39956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90371848-619B-40DD-AB7A-ECE35B2F924F}"/>
              </a:ext>
            </a:extLst>
          </p:cNvPr>
          <p:cNvSpPr/>
          <p:nvPr/>
        </p:nvSpPr>
        <p:spPr>
          <a:xfrm>
            <a:off x="6382512" y="2202180"/>
            <a:ext cx="384048" cy="21031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D46E764-C317-4C62-8CED-3E9C33F475B8}"/>
              </a:ext>
            </a:extLst>
          </p:cNvPr>
          <p:cNvGrpSpPr/>
          <p:nvPr/>
        </p:nvGrpSpPr>
        <p:grpSpPr>
          <a:xfrm>
            <a:off x="6343590" y="1371600"/>
            <a:ext cx="5770748" cy="3774246"/>
            <a:chOff x="6343590" y="10332720"/>
            <a:chExt cx="5770748" cy="3774246"/>
          </a:xfrm>
        </p:grpSpPr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9D2ECE0C-4DC3-4832-8882-2181E29B258A}"/>
                </a:ext>
              </a:extLst>
            </p:cNvPr>
            <p:cNvSpPr txBox="1"/>
            <p:nvPr/>
          </p:nvSpPr>
          <p:spPr>
            <a:xfrm>
              <a:off x="8343900" y="13706856"/>
              <a:ext cx="22465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b="1" i="1" spc="-2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sz="2000" b="1" spc="-2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be</a:t>
              </a:r>
              <a:r>
                <a:rPr lang="en-US" sz="2000" b="1" spc="-2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- </a:t>
              </a:r>
              <a:r>
                <a:rPr lang="el-GR" sz="2000" b="1" i="1" spc="-2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sz="2000" b="1" spc="-2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ull</a:t>
              </a:r>
              <a:r>
                <a:rPr lang="en-US" sz="20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[deg]</a:t>
              </a: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E7164A14-F079-4632-BA24-3C84B0C4ECCF}"/>
                </a:ext>
              </a:extLst>
            </p:cNvPr>
            <p:cNvSpPr txBox="1"/>
            <p:nvPr/>
          </p:nvSpPr>
          <p:spPr>
            <a:xfrm rot="16200000">
              <a:off x="5451198" y="11951208"/>
              <a:ext cx="21848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spc="-2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z="2000" b="1" spc="-2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yn</a:t>
              </a:r>
              <a:r>
                <a:rPr lang="en-US" sz="1000" b="1" spc="-2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b="1" spc="-2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  <a:r>
                <a:rPr lang="en-US" sz="1000" b="1" spc="-2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b="1" i="1" spc="-2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z="2000" b="1" spc="-20" baseline="-250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ynCAL</a:t>
              </a:r>
              <a:r>
                <a:rPr lang="en-US" sz="20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[%]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52EF1AC-EE68-4A99-8183-DB12F767F356}"/>
                </a:ext>
              </a:extLst>
            </p:cNvPr>
            <p:cNvSpPr txBox="1"/>
            <p:nvPr/>
          </p:nvSpPr>
          <p:spPr>
            <a:xfrm>
              <a:off x="6553200" y="10332720"/>
              <a:ext cx="556113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rors in </a:t>
              </a:r>
              <a:r>
                <a:rPr lang="en-US" sz="2200" b="1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z="2200" b="1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yn</a:t>
              </a:r>
              <a:r>
                <a:rPr lang="en-US" sz="22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as a function of yaw angle</a:t>
              </a:r>
            </a:p>
          </p:txBody>
        </p:sp>
      </p:grp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3FAFE372-5227-4F5C-AD63-75E40DCD70C0}"/>
              </a:ext>
            </a:extLst>
          </p:cNvPr>
          <p:cNvCxnSpPr/>
          <p:nvPr/>
        </p:nvCxnSpPr>
        <p:spPr>
          <a:xfrm flipV="1">
            <a:off x="9473184" y="2980944"/>
            <a:ext cx="0" cy="1408176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80DC1FA-FB87-4C66-896F-5199BDCD4F94}"/>
              </a:ext>
            </a:extLst>
          </p:cNvPr>
          <p:cNvGrpSpPr/>
          <p:nvPr/>
        </p:nvGrpSpPr>
        <p:grpSpPr>
          <a:xfrm>
            <a:off x="7364068" y="2971800"/>
            <a:ext cx="2121408" cy="226194"/>
            <a:chOff x="7364068" y="2971800"/>
            <a:chExt cx="2121408" cy="226194"/>
          </a:xfrm>
        </p:grpSpPr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2EE35599-A3F6-4032-A544-EBD8090AE52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64068" y="2971800"/>
              <a:ext cx="2121408" cy="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A1B5DA18-23DE-40C8-A77E-AC5C56685F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64068" y="3197994"/>
              <a:ext cx="2103120" cy="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2F00B27-6732-4026-A309-CA127D9CC5F7}"/>
                </a:ext>
              </a:extLst>
            </p:cNvPr>
            <p:cNvSpPr/>
            <p:nvPr/>
          </p:nvSpPr>
          <p:spPr>
            <a:xfrm>
              <a:off x="7383224" y="2971800"/>
              <a:ext cx="2084832" cy="217050"/>
            </a:xfrm>
            <a:prstGeom prst="rect">
              <a:avLst/>
            </a:prstGeom>
            <a:solidFill>
              <a:srgbClr val="0000FF">
                <a:alpha val="1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Oval 34">
            <a:extLst>
              <a:ext uri="{FF2B5EF4-FFF2-40B4-BE49-F238E27FC236}">
                <a16:creationId xmlns:a16="http://schemas.microsoft.com/office/drawing/2014/main" id="{8FAF1F7B-6A45-498D-86ED-7172A96587FF}"/>
              </a:ext>
            </a:extLst>
          </p:cNvPr>
          <p:cNvSpPr/>
          <p:nvPr/>
        </p:nvSpPr>
        <p:spPr>
          <a:xfrm>
            <a:off x="9389015" y="2910840"/>
            <a:ext cx="175247" cy="365760"/>
          </a:xfrm>
          <a:prstGeom prst="ellipse">
            <a:avLst/>
          </a:prstGeom>
          <a:solidFill>
            <a:srgbClr val="FFFF00">
              <a:alpha val="44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EDF2640-F285-482E-866F-5520AF7DD946}"/>
              </a:ext>
            </a:extLst>
          </p:cNvPr>
          <p:cNvSpPr txBox="1"/>
          <p:nvPr/>
        </p:nvSpPr>
        <p:spPr>
          <a:xfrm>
            <a:off x="9868889" y="3211794"/>
            <a:ext cx="1645920" cy="626730"/>
          </a:xfrm>
          <a:custGeom>
            <a:avLst/>
            <a:gdLst>
              <a:gd name="connsiteX0" fmla="*/ 0 w 1544012"/>
              <a:gd name="connsiteY0" fmla="*/ 0 h 563231"/>
              <a:gd name="connsiteX1" fmla="*/ 1544012 w 1544012"/>
              <a:gd name="connsiteY1" fmla="*/ 0 h 563231"/>
              <a:gd name="connsiteX2" fmla="*/ 1544012 w 1544012"/>
              <a:gd name="connsiteY2" fmla="*/ 563231 h 563231"/>
              <a:gd name="connsiteX3" fmla="*/ 0 w 1544012"/>
              <a:gd name="connsiteY3" fmla="*/ 563231 h 563231"/>
              <a:gd name="connsiteX4" fmla="*/ 0 w 1544012"/>
              <a:gd name="connsiteY4" fmla="*/ 0 h 563231"/>
              <a:gd name="connsiteX0" fmla="*/ 0 w 1625292"/>
              <a:gd name="connsiteY0" fmla="*/ 0 h 598791"/>
              <a:gd name="connsiteX1" fmla="*/ 1625292 w 1625292"/>
              <a:gd name="connsiteY1" fmla="*/ 35560 h 598791"/>
              <a:gd name="connsiteX2" fmla="*/ 1625292 w 1625292"/>
              <a:gd name="connsiteY2" fmla="*/ 598791 h 598791"/>
              <a:gd name="connsiteX3" fmla="*/ 81280 w 1625292"/>
              <a:gd name="connsiteY3" fmla="*/ 598791 h 598791"/>
              <a:gd name="connsiteX4" fmla="*/ 0 w 1625292"/>
              <a:gd name="connsiteY4" fmla="*/ 0 h 598791"/>
              <a:gd name="connsiteX0" fmla="*/ 0 w 1606777"/>
              <a:gd name="connsiteY0" fmla="*/ 0 h 587540"/>
              <a:gd name="connsiteX1" fmla="*/ 1606777 w 1606777"/>
              <a:gd name="connsiteY1" fmla="*/ 24309 h 587540"/>
              <a:gd name="connsiteX2" fmla="*/ 1606777 w 1606777"/>
              <a:gd name="connsiteY2" fmla="*/ 587540 h 587540"/>
              <a:gd name="connsiteX3" fmla="*/ 62765 w 1606777"/>
              <a:gd name="connsiteY3" fmla="*/ 587540 h 587540"/>
              <a:gd name="connsiteX4" fmla="*/ 0 w 1606777"/>
              <a:gd name="connsiteY4" fmla="*/ 0 h 587540"/>
              <a:gd name="connsiteX0" fmla="*/ 0 w 1606777"/>
              <a:gd name="connsiteY0" fmla="*/ 0 h 587540"/>
              <a:gd name="connsiteX1" fmla="*/ 1606777 w 1606777"/>
              <a:gd name="connsiteY1" fmla="*/ 24309 h 587540"/>
              <a:gd name="connsiteX2" fmla="*/ 1606777 w 1606777"/>
              <a:gd name="connsiteY2" fmla="*/ 587540 h 587540"/>
              <a:gd name="connsiteX3" fmla="*/ 62765 w 1606777"/>
              <a:gd name="connsiteY3" fmla="*/ 587540 h 587540"/>
              <a:gd name="connsiteX4" fmla="*/ 270478 w 1606777"/>
              <a:gd name="connsiteY4" fmla="*/ 253828 h 587540"/>
              <a:gd name="connsiteX5" fmla="*/ 0 w 1606777"/>
              <a:gd name="connsiteY5" fmla="*/ 0 h 587540"/>
              <a:gd name="connsiteX0" fmla="*/ 0 w 1606777"/>
              <a:gd name="connsiteY0" fmla="*/ 0 h 587540"/>
              <a:gd name="connsiteX1" fmla="*/ 1606777 w 1606777"/>
              <a:gd name="connsiteY1" fmla="*/ 24309 h 587540"/>
              <a:gd name="connsiteX2" fmla="*/ 1606777 w 1606777"/>
              <a:gd name="connsiteY2" fmla="*/ 587540 h 587540"/>
              <a:gd name="connsiteX3" fmla="*/ 535128 w 1606777"/>
              <a:gd name="connsiteY3" fmla="*/ 521299 h 587540"/>
              <a:gd name="connsiteX4" fmla="*/ 270478 w 1606777"/>
              <a:gd name="connsiteY4" fmla="*/ 253828 h 587540"/>
              <a:gd name="connsiteX5" fmla="*/ 0 w 1606777"/>
              <a:gd name="connsiteY5" fmla="*/ 0 h 587540"/>
              <a:gd name="connsiteX0" fmla="*/ 0 w 1606777"/>
              <a:gd name="connsiteY0" fmla="*/ 0 h 587540"/>
              <a:gd name="connsiteX1" fmla="*/ 1606777 w 1606777"/>
              <a:gd name="connsiteY1" fmla="*/ 24309 h 587540"/>
              <a:gd name="connsiteX2" fmla="*/ 1606777 w 1606777"/>
              <a:gd name="connsiteY2" fmla="*/ 587540 h 587540"/>
              <a:gd name="connsiteX3" fmla="*/ 599813 w 1606777"/>
              <a:gd name="connsiteY3" fmla="*/ 472723 h 587540"/>
              <a:gd name="connsiteX4" fmla="*/ 270478 w 1606777"/>
              <a:gd name="connsiteY4" fmla="*/ 253828 h 587540"/>
              <a:gd name="connsiteX5" fmla="*/ 0 w 1606777"/>
              <a:gd name="connsiteY5" fmla="*/ 0 h 587540"/>
              <a:gd name="connsiteX0" fmla="*/ 0 w 1606777"/>
              <a:gd name="connsiteY0" fmla="*/ 0 h 587540"/>
              <a:gd name="connsiteX1" fmla="*/ 1606777 w 1606777"/>
              <a:gd name="connsiteY1" fmla="*/ 24309 h 587540"/>
              <a:gd name="connsiteX2" fmla="*/ 1606777 w 1606777"/>
              <a:gd name="connsiteY2" fmla="*/ 587540 h 587540"/>
              <a:gd name="connsiteX3" fmla="*/ 588398 w 1606777"/>
              <a:gd name="connsiteY3" fmla="*/ 587539 h 587540"/>
              <a:gd name="connsiteX4" fmla="*/ 270478 w 1606777"/>
              <a:gd name="connsiteY4" fmla="*/ 253828 h 587540"/>
              <a:gd name="connsiteX5" fmla="*/ 0 w 1606777"/>
              <a:gd name="connsiteY5" fmla="*/ 0 h 587540"/>
              <a:gd name="connsiteX0" fmla="*/ 0 w 1606777"/>
              <a:gd name="connsiteY0" fmla="*/ 0 h 587540"/>
              <a:gd name="connsiteX1" fmla="*/ 1606777 w 1606777"/>
              <a:gd name="connsiteY1" fmla="*/ 24309 h 587540"/>
              <a:gd name="connsiteX2" fmla="*/ 1606777 w 1606777"/>
              <a:gd name="connsiteY2" fmla="*/ 587540 h 587540"/>
              <a:gd name="connsiteX3" fmla="*/ 588398 w 1606777"/>
              <a:gd name="connsiteY3" fmla="*/ 587539 h 587540"/>
              <a:gd name="connsiteX4" fmla="*/ 312332 w 1606777"/>
              <a:gd name="connsiteY4" fmla="*/ 275908 h 587540"/>
              <a:gd name="connsiteX5" fmla="*/ 0 w 1606777"/>
              <a:gd name="connsiteY5" fmla="*/ 0 h 587540"/>
              <a:gd name="connsiteX0" fmla="*/ 0 w 1606777"/>
              <a:gd name="connsiteY0" fmla="*/ 0 h 587540"/>
              <a:gd name="connsiteX1" fmla="*/ 1606777 w 1606777"/>
              <a:gd name="connsiteY1" fmla="*/ 24309 h 587540"/>
              <a:gd name="connsiteX2" fmla="*/ 1606777 w 1606777"/>
              <a:gd name="connsiteY2" fmla="*/ 587540 h 587540"/>
              <a:gd name="connsiteX3" fmla="*/ 588398 w 1606777"/>
              <a:gd name="connsiteY3" fmla="*/ 587539 h 587540"/>
              <a:gd name="connsiteX4" fmla="*/ 406615 w 1606777"/>
              <a:gd name="connsiteY4" fmla="*/ 487879 h 587540"/>
              <a:gd name="connsiteX5" fmla="*/ 312332 w 1606777"/>
              <a:gd name="connsiteY5" fmla="*/ 275908 h 587540"/>
              <a:gd name="connsiteX6" fmla="*/ 0 w 1606777"/>
              <a:gd name="connsiteY6" fmla="*/ 0 h 587540"/>
              <a:gd name="connsiteX0" fmla="*/ 0 w 1606777"/>
              <a:gd name="connsiteY0" fmla="*/ 0 h 627283"/>
              <a:gd name="connsiteX1" fmla="*/ 1606777 w 1606777"/>
              <a:gd name="connsiteY1" fmla="*/ 24309 h 627283"/>
              <a:gd name="connsiteX2" fmla="*/ 1606777 w 1606777"/>
              <a:gd name="connsiteY2" fmla="*/ 587540 h 627283"/>
              <a:gd name="connsiteX3" fmla="*/ 592202 w 1606777"/>
              <a:gd name="connsiteY3" fmla="*/ 627283 h 627283"/>
              <a:gd name="connsiteX4" fmla="*/ 406615 w 1606777"/>
              <a:gd name="connsiteY4" fmla="*/ 487879 h 627283"/>
              <a:gd name="connsiteX5" fmla="*/ 312332 w 1606777"/>
              <a:gd name="connsiteY5" fmla="*/ 275908 h 627283"/>
              <a:gd name="connsiteX6" fmla="*/ 0 w 1606777"/>
              <a:gd name="connsiteY6" fmla="*/ 0 h 627283"/>
              <a:gd name="connsiteX0" fmla="*/ 0 w 1606777"/>
              <a:gd name="connsiteY0" fmla="*/ 0 h 627283"/>
              <a:gd name="connsiteX1" fmla="*/ 1606777 w 1606777"/>
              <a:gd name="connsiteY1" fmla="*/ 24309 h 627283"/>
              <a:gd name="connsiteX2" fmla="*/ 1606777 w 1606777"/>
              <a:gd name="connsiteY2" fmla="*/ 587540 h 627283"/>
              <a:gd name="connsiteX3" fmla="*/ 592202 w 1606777"/>
              <a:gd name="connsiteY3" fmla="*/ 627283 h 627283"/>
              <a:gd name="connsiteX4" fmla="*/ 406615 w 1606777"/>
              <a:gd name="connsiteY4" fmla="*/ 487879 h 627283"/>
              <a:gd name="connsiteX5" fmla="*/ 312332 w 1606777"/>
              <a:gd name="connsiteY5" fmla="*/ 275908 h 627283"/>
              <a:gd name="connsiteX6" fmla="*/ 0 w 1606777"/>
              <a:gd name="connsiteY6" fmla="*/ 0 h 627283"/>
              <a:gd name="connsiteX0" fmla="*/ 0 w 1606777"/>
              <a:gd name="connsiteY0" fmla="*/ 0 h 627283"/>
              <a:gd name="connsiteX1" fmla="*/ 1606777 w 1606777"/>
              <a:gd name="connsiteY1" fmla="*/ 24309 h 627283"/>
              <a:gd name="connsiteX2" fmla="*/ 1606777 w 1606777"/>
              <a:gd name="connsiteY2" fmla="*/ 587540 h 627283"/>
              <a:gd name="connsiteX3" fmla="*/ 592202 w 1606777"/>
              <a:gd name="connsiteY3" fmla="*/ 627283 h 627283"/>
              <a:gd name="connsiteX4" fmla="*/ 406615 w 1606777"/>
              <a:gd name="connsiteY4" fmla="*/ 487879 h 627283"/>
              <a:gd name="connsiteX5" fmla="*/ 271006 w 1606777"/>
              <a:gd name="connsiteY5" fmla="*/ 302405 h 627283"/>
              <a:gd name="connsiteX6" fmla="*/ 0 w 1606777"/>
              <a:gd name="connsiteY6" fmla="*/ 0 h 627283"/>
              <a:gd name="connsiteX0" fmla="*/ 0 w 1606777"/>
              <a:gd name="connsiteY0" fmla="*/ 0 h 627283"/>
              <a:gd name="connsiteX1" fmla="*/ 1606777 w 1606777"/>
              <a:gd name="connsiteY1" fmla="*/ 24309 h 627283"/>
              <a:gd name="connsiteX2" fmla="*/ 1606777 w 1606777"/>
              <a:gd name="connsiteY2" fmla="*/ 587540 h 627283"/>
              <a:gd name="connsiteX3" fmla="*/ 592202 w 1606777"/>
              <a:gd name="connsiteY3" fmla="*/ 627283 h 627283"/>
              <a:gd name="connsiteX4" fmla="*/ 365289 w 1606777"/>
              <a:gd name="connsiteY4" fmla="*/ 509960 h 627283"/>
              <a:gd name="connsiteX5" fmla="*/ 271006 w 1606777"/>
              <a:gd name="connsiteY5" fmla="*/ 302405 h 627283"/>
              <a:gd name="connsiteX6" fmla="*/ 0 w 1606777"/>
              <a:gd name="connsiteY6" fmla="*/ 0 h 627283"/>
              <a:gd name="connsiteX0" fmla="*/ 0 w 1606777"/>
              <a:gd name="connsiteY0" fmla="*/ 0 h 653779"/>
              <a:gd name="connsiteX1" fmla="*/ 1606777 w 1606777"/>
              <a:gd name="connsiteY1" fmla="*/ 24309 h 653779"/>
              <a:gd name="connsiteX2" fmla="*/ 1606777 w 1606777"/>
              <a:gd name="connsiteY2" fmla="*/ 587540 h 653779"/>
              <a:gd name="connsiteX3" fmla="*/ 546743 w 1606777"/>
              <a:gd name="connsiteY3" fmla="*/ 653779 h 653779"/>
              <a:gd name="connsiteX4" fmla="*/ 365289 w 1606777"/>
              <a:gd name="connsiteY4" fmla="*/ 509960 h 653779"/>
              <a:gd name="connsiteX5" fmla="*/ 271006 w 1606777"/>
              <a:gd name="connsiteY5" fmla="*/ 302405 h 653779"/>
              <a:gd name="connsiteX6" fmla="*/ 0 w 1606777"/>
              <a:gd name="connsiteY6" fmla="*/ 0 h 6537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06777" h="653779">
                <a:moveTo>
                  <a:pt x="0" y="0"/>
                </a:moveTo>
                <a:lnTo>
                  <a:pt x="1606777" y="24309"/>
                </a:lnTo>
                <a:lnTo>
                  <a:pt x="1606777" y="587540"/>
                </a:lnTo>
                <a:lnTo>
                  <a:pt x="546743" y="653779"/>
                </a:lnTo>
                <a:cubicBezTo>
                  <a:pt x="382863" y="551792"/>
                  <a:pt x="411300" y="561898"/>
                  <a:pt x="365289" y="509960"/>
                </a:cubicBezTo>
                <a:cubicBezTo>
                  <a:pt x="319278" y="458022"/>
                  <a:pt x="344483" y="373414"/>
                  <a:pt x="271006" y="302405"/>
                </a:cubicBezTo>
                <a:lnTo>
                  <a:pt x="0" y="0"/>
                </a:lnTo>
                <a:close/>
              </a:path>
            </a:pathLst>
          </a:custGeom>
          <a:solidFill>
            <a:srgbClr val="F5F5FF"/>
          </a:solidFill>
          <a:ln w="25400">
            <a:solidFill>
              <a:srgbClr val="F5F5FF"/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6.6 % spread</a:t>
            </a:r>
          </a:p>
          <a:p>
            <a:pPr algn="ctr">
              <a:lnSpc>
                <a:spcPct val="85000"/>
              </a:lnSpc>
            </a:pP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perfect null)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96DE9BEA-D489-4C3E-806B-F303B14214C8}"/>
              </a:ext>
            </a:extLst>
          </p:cNvPr>
          <p:cNvCxnSpPr>
            <a:cxnSpLocks/>
          </p:cNvCxnSpPr>
          <p:nvPr/>
        </p:nvCxnSpPr>
        <p:spPr>
          <a:xfrm flipH="1" flipV="1">
            <a:off x="9481576" y="3091396"/>
            <a:ext cx="547594" cy="237021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>
            <a:extLst>
              <a:ext uri="{FF2B5EF4-FFF2-40B4-BE49-F238E27FC236}">
                <a16:creationId xmlns:a16="http://schemas.microsoft.com/office/drawing/2014/main" id="{69C67E63-84FE-4E9D-A290-F595E352ED3A}"/>
              </a:ext>
            </a:extLst>
          </p:cNvPr>
          <p:cNvSpPr txBox="1"/>
          <p:nvPr/>
        </p:nvSpPr>
        <p:spPr>
          <a:xfrm rot="16200000">
            <a:off x="5449824" y="2990088"/>
            <a:ext cx="2184893" cy="400110"/>
          </a:xfrm>
          <a:prstGeom prst="rect">
            <a:avLst/>
          </a:prstGeom>
          <a:solidFill>
            <a:srgbClr val="F5F5FF"/>
          </a:solidFill>
        </p:spPr>
        <p:txBody>
          <a:bodyPr wrap="none" rtlCol="0">
            <a:spAutoFit/>
          </a:bodyPr>
          <a:lstStyle/>
          <a:p>
            <a:r>
              <a:rPr lang="en-US" sz="2000" b="1" i="1" spc="-2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="1" spc="-20" baseline="-25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</a:t>
            </a:r>
            <a:r>
              <a:rPr lang="en-US" sz="1000" b="1" spc="-2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000" b="1" spc="-2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spc="-2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="1" spc="-20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CAL</a:t>
            </a:r>
            <a:r>
              <a:rPr lang="en-US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[%]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8F07533-9692-4B88-98AA-0FD17E528D6B}"/>
              </a:ext>
            </a:extLst>
          </p:cNvPr>
          <p:cNvCxnSpPr>
            <a:cxnSpLocks/>
          </p:cNvCxnSpPr>
          <p:nvPr/>
        </p:nvCxnSpPr>
        <p:spPr>
          <a:xfrm flipV="1">
            <a:off x="4023360" y="3957782"/>
            <a:ext cx="2424622" cy="642380"/>
          </a:xfrm>
          <a:prstGeom prst="straightConnector1">
            <a:avLst/>
          </a:prstGeom>
          <a:ln w="25400">
            <a:solidFill>
              <a:srgbClr val="0000FF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row: Right 7">
            <a:extLst>
              <a:ext uri="{FF2B5EF4-FFF2-40B4-BE49-F238E27FC236}">
                <a16:creationId xmlns:a16="http://schemas.microsoft.com/office/drawing/2014/main" id="{8F09D150-28F3-4CEB-BDCD-5BF38BF35EAB}"/>
              </a:ext>
            </a:extLst>
          </p:cNvPr>
          <p:cNvSpPr/>
          <p:nvPr/>
        </p:nvSpPr>
        <p:spPr>
          <a:xfrm>
            <a:off x="9473477" y="3771900"/>
            <a:ext cx="274320" cy="13716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80900F8-2FE6-4C2D-B84D-237B46D2D153}"/>
              </a:ext>
            </a:extLst>
          </p:cNvPr>
          <p:cNvSpPr/>
          <p:nvPr/>
        </p:nvSpPr>
        <p:spPr>
          <a:xfrm>
            <a:off x="15745496" y="-10210800"/>
            <a:ext cx="950416" cy="473476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D2F5A2A-DA2D-4268-B5FA-540F87EC6AA1}"/>
              </a:ext>
            </a:extLst>
          </p:cNvPr>
          <p:cNvCxnSpPr/>
          <p:nvPr/>
        </p:nvCxnSpPr>
        <p:spPr>
          <a:xfrm>
            <a:off x="9476638" y="1851183"/>
            <a:ext cx="0" cy="2523744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A614E4E9-4881-4B18-A438-2015F67C34AC}"/>
              </a:ext>
            </a:extLst>
          </p:cNvPr>
          <p:cNvCxnSpPr/>
          <p:nvPr/>
        </p:nvCxnSpPr>
        <p:spPr>
          <a:xfrm flipV="1">
            <a:off x="10029170" y="3657600"/>
            <a:ext cx="0" cy="73152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28578A97-D558-44C4-92D0-420A6BADE326}"/>
              </a:ext>
            </a:extLst>
          </p:cNvPr>
          <p:cNvCxnSpPr>
            <a:cxnSpLocks/>
          </p:cNvCxnSpPr>
          <p:nvPr/>
        </p:nvCxnSpPr>
        <p:spPr>
          <a:xfrm flipH="1">
            <a:off x="7364068" y="3648456"/>
            <a:ext cx="267919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Group 92">
            <a:extLst>
              <a:ext uri="{FF2B5EF4-FFF2-40B4-BE49-F238E27FC236}">
                <a16:creationId xmlns:a16="http://schemas.microsoft.com/office/drawing/2014/main" id="{15DA9C29-FD4A-4CE5-AB95-4FFB4669AC6C}"/>
              </a:ext>
            </a:extLst>
          </p:cNvPr>
          <p:cNvGrpSpPr/>
          <p:nvPr/>
        </p:nvGrpSpPr>
        <p:grpSpPr>
          <a:xfrm>
            <a:off x="7282576" y="3717519"/>
            <a:ext cx="1200970" cy="333080"/>
            <a:chOff x="13898352" y="4171177"/>
            <a:chExt cx="1200970" cy="333080"/>
          </a:xfrm>
        </p:grpSpPr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D57FC2F1-8808-41B9-AA49-206074567314}"/>
                </a:ext>
              </a:extLst>
            </p:cNvPr>
            <p:cNvSpPr/>
            <p:nvPr/>
          </p:nvSpPr>
          <p:spPr>
            <a:xfrm>
              <a:off x="14185913" y="4171177"/>
              <a:ext cx="663624" cy="327782"/>
            </a:xfrm>
            <a:prstGeom prst="rect">
              <a:avLst/>
            </a:prstGeom>
            <a:solidFill>
              <a:srgbClr val="F5F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68A7EA23-5AE9-4720-A857-670D0918C349}"/>
                </a:ext>
              </a:extLst>
            </p:cNvPr>
            <p:cNvSpPr txBox="1"/>
            <p:nvPr/>
          </p:nvSpPr>
          <p:spPr>
            <a:xfrm>
              <a:off x="13898352" y="4176475"/>
              <a:ext cx="1200970" cy="327782"/>
            </a:xfrm>
            <a:custGeom>
              <a:avLst/>
              <a:gdLst>
                <a:gd name="connsiteX0" fmla="*/ 0 w 1544012"/>
                <a:gd name="connsiteY0" fmla="*/ 0 h 563231"/>
                <a:gd name="connsiteX1" fmla="*/ 1544012 w 1544012"/>
                <a:gd name="connsiteY1" fmla="*/ 0 h 563231"/>
                <a:gd name="connsiteX2" fmla="*/ 1544012 w 1544012"/>
                <a:gd name="connsiteY2" fmla="*/ 563231 h 563231"/>
                <a:gd name="connsiteX3" fmla="*/ 0 w 1544012"/>
                <a:gd name="connsiteY3" fmla="*/ 563231 h 563231"/>
                <a:gd name="connsiteX4" fmla="*/ 0 w 1544012"/>
                <a:gd name="connsiteY4" fmla="*/ 0 h 563231"/>
                <a:gd name="connsiteX0" fmla="*/ 0 w 1625292"/>
                <a:gd name="connsiteY0" fmla="*/ 0 h 598791"/>
                <a:gd name="connsiteX1" fmla="*/ 1625292 w 1625292"/>
                <a:gd name="connsiteY1" fmla="*/ 35560 h 598791"/>
                <a:gd name="connsiteX2" fmla="*/ 1625292 w 1625292"/>
                <a:gd name="connsiteY2" fmla="*/ 598791 h 598791"/>
                <a:gd name="connsiteX3" fmla="*/ 81280 w 1625292"/>
                <a:gd name="connsiteY3" fmla="*/ 598791 h 598791"/>
                <a:gd name="connsiteX4" fmla="*/ 0 w 1625292"/>
                <a:gd name="connsiteY4" fmla="*/ 0 h 598791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62765 w 1606777"/>
                <a:gd name="connsiteY3" fmla="*/ 587540 h 587540"/>
                <a:gd name="connsiteX4" fmla="*/ 0 w 1606777"/>
                <a:gd name="connsiteY4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62765 w 1606777"/>
                <a:gd name="connsiteY3" fmla="*/ 587540 h 587540"/>
                <a:gd name="connsiteX4" fmla="*/ 270478 w 1606777"/>
                <a:gd name="connsiteY4" fmla="*/ 25382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35128 w 1606777"/>
                <a:gd name="connsiteY3" fmla="*/ 521299 h 587540"/>
                <a:gd name="connsiteX4" fmla="*/ 270478 w 1606777"/>
                <a:gd name="connsiteY4" fmla="*/ 25382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99813 w 1606777"/>
                <a:gd name="connsiteY3" fmla="*/ 472723 h 587540"/>
                <a:gd name="connsiteX4" fmla="*/ 270478 w 1606777"/>
                <a:gd name="connsiteY4" fmla="*/ 25382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88398 w 1606777"/>
                <a:gd name="connsiteY3" fmla="*/ 587539 h 587540"/>
                <a:gd name="connsiteX4" fmla="*/ 270478 w 1606777"/>
                <a:gd name="connsiteY4" fmla="*/ 25382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88398 w 1606777"/>
                <a:gd name="connsiteY3" fmla="*/ 587539 h 587540"/>
                <a:gd name="connsiteX4" fmla="*/ 312332 w 1606777"/>
                <a:gd name="connsiteY4" fmla="*/ 27590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88398 w 1606777"/>
                <a:gd name="connsiteY3" fmla="*/ 587539 h 587540"/>
                <a:gd name="connsiteX4" fmla="*/ 406615 w 1606777"/>
                <a:gd name="connsiteY4" fmla="*/ 487879 h 587540"/>
                <a:gd name="connsiteX5" fmla="*/ 312332 w 1606777"/>
                <a:gd name="connsiteY5" fmla="*/ 275908 h 587540"/>
                <a:gd name="connsiteX6" fmla="*/ 0 w 1606777"/>
                <a:gd name="connsiteY6" fmla="*/ 0 h 587540"/>
                <a:gd name="connsiteX0" fmla="*/ 0 w 1606777"/>
                <a:gd name="connsiteY0" fmla="*/ 0 h 627283"/>
                <a:gd name="connsiteX1" fmla="*/ 1606777 w 1606777"/>
                <a:gd name="connsiteY1" fmla="*/ 24309 h 627283"/>
                <a:gd name="connsiteX2" fmla="*/ 1606777 w 1606777"/>
                <a:gd name="connsiteY2" fmla="*/ 587540 h 627283"/>
                <a:gd name="connsiteX3" fmla="*/ 592202 w 1606777"/>
                <a:gd name="connsiteY3" fmla="*/ 627283 h 627283"/>
                <a:gd name="connsiteX4" fmla="*/ 406615 w 1606777"/>
                <a:gd name="connsiteY4" fmla="*/ 487879 h 627283"/>
                <a:gd name="connsiteX5" fmla="*/ 312332 w 1606777"/>
                <a:gd name="connsiteY5" fmla="*/ 275908 h 627283"/>
                <a:gd name="connsiteX6" fmla="*/ 0 w 1606777"/>
                <a:gd name="connsiteY6" fmla="*/ 0 h 627283"/>
                <a:gd name="connsiteX0" fmla="*/ 0 w 1606777"/>
                <a:gd name="connsiteY0" fmla="*/ 0 h 627283"/>
                <a:gd name="connsiteX1" fmla="*/ 1606777 w 1606777"/>
                <a:gd name="connsiteY1" fmla="*/ 24309 h 627283"/>
                <a:gd name="connsiteX2" fmla="*/ 1606777 w 1606777"/>
                <a:gd name="connsiteY2" fmla="*/ 587540 h 627283"/>
                <a:gd name="connsiteX3" fmla="*/ 592202 w 1606777"/>
                <a:gd name="connsiteY3" fmla="*/ 627283 h 627283"/>
                <a:gd name="connsiteX4" fmla="*/ 406615 w 1606777"/>
                <a:gd name="connsiteY4" fmla="*/ 487879 h 627283"/>
                <a:gd name="connsiteX5" fmla="*/ 312332 w 1606777"/>
                <a:gd name="connsiteY5" fmla="*/ 275908 h 627283"/>
                <a:gd name="connsiteX6" fmla="*/ 0 w 1606777"/>
                <a:gd name="connsiteY6" fmla="*/ 0 h 627283"/>
                <a:gd name="connsiteX0" fmla="*/ 0 w 1606777"/>
                <a:gd name="connsiteY0" fmla="*/ 0 h 627283"/>
                <a:gd name="connsiteX1" fmla="*/ 1606777 w 1606777"/>
                <a:gd name="connsiteY1" fmla="*/ 24309 h 627283"/>
                <a:gd name="connsiteX2" fmla="*/ 1606777 w 1606777"/>
                <a:gd name="connsiteY2" fmla="*/ 587540 h 627283"/>
                <a:gd name="connsiteX3" fmla="*/ 592202 w 1606777"/>
                <a:gd name="connsiteY3" fmla="*/ 627283 h 627283"/>
                <a:gd name="connsiteX4" fmla="*/ 406615 w 1606777"/>
                <a:gd name="connsiteY4" fmla="*/ 487879 h 627283"/>
                <a:gd name="connsiteX5" fmla="*/ 271006 w 1606777"/>
                <a:gd name="connsiteY5" fmla="*/ 302405 h 627283"/>
                <a:gd name="connsiteX6" fmla="*/ 0 w 1606777"/>
                <a:gd name="connsiteY6" fmla="*/ 0 h 627283"/>
                <a:gd name="connsiteX0" fmla="*/ 0 w 1606777"/>
                <a:gd name="connsiteY0" fmla="*/ 0 h 627283"/>
                <a:gd name="connsiteX1" fmla="*/ 1606777 w 1606777"/>
                <a:gd name="connsiteY1" fmla="*/ 24309 h 627283"/>
                <a:gd name="connsiteX2" fmla="*/ 1606777 w 1606777"/>
                <a:gd name="connsiteY2" fmla="*/ 587540 h 627283"/>
                <a:gd name="connsiteX3" fmla="*/ 592202 w 1606777"/>
                <a:gd name="connsiteY3" fmla="*/ 627283 h 627283"/>
                <a:gd name="connsiteX4" fmla="*/ 365289 w 1606777"/>
                <a:gd name="connsiteY4" fmla="*/ 509960 h 627283"/>
                <a:gd name="connsiteX5" fmla="*/ 271006 w 1606777"/>
                <a:gd name="connsiteY5" fmla="*/ 302405 h 627283"/>
                <a:gd name="connsiteX6" fmla="*/ 0 w 1606777"/>
                <a:gd name="connsiteY6" fmla="*/ 0 h 627283"/>
                <a:gd name="connsiteX0" fmla="*/ 0 w 1606777"/>
                <a:gd name="connsiteY0" fmla="*/ 0 h 653779"/>
                <a:gd name="connsiteX1" fmla="*/ 1606777 w 1606777"/>
                <a:gd name="connsiteY1" fmla="*/ 24309 h 653779"/>
                <a:gd name="connsiteX2" fmla="*/ 1606777 w 1606777"/>
                <a:gd name="connsiteY2" fmla="*/ 587540 h 653779"/>
                <a:gd name="connsiteX3" fmla="*/ 546743 w 1606777"/>
                <a:gd name="connsiteY3" fmla="*/ 653779 h 653779"/>
                <a:gd name="connsiteX4" fmla="*/ 365289 w 1606777"/>
                <a:gd name="connsiteY4" fmla="*/ 509960 h 653779"/>
                <a:gd name="connsiteX5" fmla="*/ 271006 w 1606777"/>
                <a:gd name="connsiteY5" fmla="*/ 302405 h 653779"/>
                <a:gd name="connsiteX6" fmla="*/ 0 w 1606777"/>
                <a:gd name="connsiteY6" fmla="*/ 0 h 653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06777" h="653779">
                  <a:moveTo>
                    <a:pt x="0" y="0"/>
                  </a:moveTo>
                  <a:lnTo>
                    <a:pt x="1606777" y="24309"/>
                  </a:lnTo>
                  <a:lnTo>
                    <a:pt x="1606777" y="587540"/>
                  </a:lnTo>
                  <a:lnTo>
                    <a:pt x="546743" y="653779"/>
                  </a:lnTo>
                  <a:cubicBezTo>
                    <a:pt x="382863" y="551792"/>
                    <a:pt x="411300" y="561898"/>
                    <a:pt x="365289" y="509960"/>
                  </a:cubicBezTo>
                  <a:cubicBezTo>
                    <a:pt x="319278" y="458022"/>
                    <a:pt x="344483" y="373414"/>
                    <a:pt x="271006" y="30240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spc="-2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w </a:t>
              </a:r>
              <a:r>
                <a:rPr lang="en-US" i="1" spc="-2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pc="-20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yn</a:t>
              </a:r>
              <a:endParaRPr lang="en-US" spc="-2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2AE668F-939F-4C8A-BD0D-2C51357AB22C}"/>
              </a:ext>
            </a:extLst>
          </p:cNvPr>
          <p:cNvGrpSpPr/>
          <p:nvPr/>
        </p:nvGrpSpPr>
        <p:grpSpPr>
          <a:xfrm>
            <a:off x="9156986" y="3949385"/>
            <a:ext cx="863314" cy="327782"/>
            <a:chOff x="12712647" y="3838524"/>
            <a:chExt cx="863314" cy="32778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5D868D2-9287-488A-81C0-EAA6336A308F}"/>
                </a:ext>
              </a:extLst>
            </p:cNvPr>
            <p:cNvSpPr/>
            <p:nvPr/>
          </p:nvSpPr>
          <p:spPr>
            <a:xfrm>
              <a:off x="12763800" y="3843887"/>
              <a:ext cx="663624" cy="301752"/>
            </a:xfrm>
            <a:prstGeom prst="rect">
              <a:avLst/>
            </a:prstGeom>
            <a:solidFill>
              <a:srgbClr val="F5F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D735EFE5-B0C8-46D8-8800-F3F82A573FA3}"/>
                </a:ext>
              </a:extLst>
            </p:cNvPr>
            <p:cNvSpPr txBox="1"/>
            <p:nvPr/>
          </p:nvSpPr>
          <p:spPr>
            <a:xfrm>
              <a:off x="12712647" y="3838524"/>
              <a:ext cx="863314" cy="327782"/>
            </a:xfrm>
            <a:custGeom>
              <a:avLst/>
              <a:gdLst>
                <a:gd name="connsiteX0" fmla="*/ 0 w 1544012"/>
                <a:gd name="connsiteY0" fmla="*/ 0 h 563231"/>
                <a:gd name="connsiteX1" fmla="*/ 1544012 w 1544012"/>
                <a:gd name="connsiteY1" fmla="*/ 0 h 563231"/>
                <a:gd name="connsiteX2" fmla="*/ 1544012 w 1544012"/>
                <a:gd name="connsiteY2" fmla="*/ 563231 h 563231"/>
                <a:gd name="connsiteX3" fmla="*/ 0 w 1544012"/>
                <a:gd name="connsiteY3" fmla="*/ 563231 h 563231"/>
                <a:gd name="connsiteX4" fmla="*/ 0 w 1544012"/>
                <a:gd name="connsiteY4" fmla="*/ 0 h 563231"/>
                <a:gd name="connsiteX0" fmla="*/ 0 w 1625292"/>
                <a:gd name="connsiteY0" fmla="*/ 0 h 598791"/>
                <a:gd name="connsiteX1" fmla="*/ 1625292 w 1625292"/>
                <a:gd name="connsiteY1" fmla="*/ 35560 h 598791"/>
                <a:gd name="connsiteX2" fmla="*/ 1625292 w 1625292"/>
                <a:gd name="connsiteY2" fmla="*/ 598791 h 598791"/>
                <a:gd name="connsiteX3" fmla="*/ 81280 w 1625292"/>
                <a:gd name="connsiteY3" fmla="*/ 598791 h 598791"/>
                <a:gd name="connsiteX4" fmla="*/ 0 w 1625292"/>
                <a:gd name="connsiteY4" fmla="*/ 0 h 598791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62765 w 1606777"/>
                <a:gd name="connsiteY3" fmla="*/ 587540 h 587540"/>
                <a:gd name="connsiteX4" fmla="*/ 0 w 1606777"/>
                <a:gd name="connsiteY4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62765 w 1606777"/>
                <a:gd name="connsiteY3" fmla="*/ 587540 h 587540"/>
                <a:gd name="connsiteX4" fmla="*/ 270478 w 1606777"/>
                <a:gd name="connsiteY4" fmla="*/ 25382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35128 w 1606777"/>
                <a:gd name="connsiteY3" fmla="*/ 521299 h 587540"/>
                <a:gd name="connsiteX4" fmla="*/ 270478 w 1606777"/>
                <a:gd name="connsiteY4" fmla="*/ 25382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99813 w 1606777"/>
                <a:gd name="connsiteY3" fmla="*/ 472723 h 587540"/>
                <a:gd name="connsiteX4" fmla="*/ 270478 w 1606777"/>
                <a:gd name="connsiteY4" fmla="*/ 25382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88398 w 1606777"/>
                <a:gd name="connsiteY3" fmla="*/ 587539 h 587540"/>
                <a:gd name="connsiteX4" fmla="*/ 270478 w 1606777"/>
                <a:gd name="connsiteY4" fmla="*/ 25382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88398 w 1606777"/>
                <a:gd name="connsiteY3" fmla="*/ 587539 h 587540"/>
                <a:gd name="connsiteX4" fmla="*/ 312332 w 1606777"/>
                <a:gd name="connsiteY4" fmla="*/ 275908 h 587540"/>
                <a:gd name="connsiteX5" fmla="*/ 0 w 1606777"/>
                <a:gd name="connsiteY5" fmla="*/ 0 h 587540"/>
                <a:gd name="connsiteX0" fmla="*/ 0 w 1606777"/>
                <a:gd name="connsiteY0" fmla="*/ 0 h 587540"/>
                <a:gd name="connsiteX1" fmla="*/ 1606777 w 1606777"/>
                <a:gd name="connsiteY1" fmla="*/ 24309 h 587540"/>
                <a:gd name="connsiteX2" fmla="*/ 1606777 w 1606777"/>
                <a:gd name="connsiteY2" fmla="*/ 587540 h 587540"/>
                <a:gd name="connsiteX3" fmla="*/ 588398 w 1606777"/>
                <a:gd name="connsiteY3" fmla="*/ 587539 h 587540"/>
                <a:gd name="connsiteX4" fmla="*/ 406615 w 1606777"/>
                <a:gd name="connsiteY4" fmla="*/ 487879 h 587540"/>
                <a:gd name="connsiteX5" fmla="*/ 312332 w 1606777"/>
                <a:gd name="connsiteY5" fmla="*/ 275908 h 587540"/>
                <a:gd name="connsiteX6" fmla="*/ 0 w 1606777"/>
                <a:gd name="connsiteY6" fmla="*/ 0 h 587540"/>
                <a:gd name="connsiteX0" fmla="*/ 0 w 1606777"/>
                <a:gd name="connsiteY0" fmla="*/ 0 h 627283"/>
                <a:gd name="connsiteX1" fmla="*/ 1606777 w 1606777"/>
                <a:gd name="connsiteY1" fmla="*/ 24309 h 627283"/>
                <a:gd name="connsiteX2" fmla="*/ 1606777 w 1606777"/>
                <a:gd name="connsiteY2" fmla="*/ 587540 h 627283"/>
                <a:gd name="connsiteX3" fmla="*/ 592202 w 1606777"/>
                <a:gd name="connsiteY3" fmla="*/ 627283 h 627283"/>
                <a:gd name="connsiteX4" fmla="*/ 406615 w 1606777"/>
                <a:gd name="connsiteY4" fmla="*/ 487879 h 627283"/>
                <a:gd name="connsiteX5" fmla="*/ 312332 w 1606777"/>
                <a:gd name="connsiteY5" fmla="*/ 275908 h 627283"/>
                <a:gd name="connsiteX6" fmla="*/ 0 w 1606777"/>
                <a:gd name="connsiteY6" fmla="*/ 0 h 627283"/>
                <a:gd name="connsiteX0" fmla="*/ 0 w 1606777"/>
                <a:gd name="connsiteY0" fmla="*/ 0 h 627283"/>
                <a:gd name="connsiteX1" fmla="*/ 1606777 w 1606777"/>
                <a:gd name="connsiteY1" fmla="*/ 24309 h 627283"/>
                <a:gd name="connsiteX2" fmla="*/ 1606777 w 1606777"/>
                <a:gd name="connsiteY2" fmla="*/ 587540 h 627283"/>
                <a:gd name="connsiteX3" fmla="*/ 592202 w 1606777"/>
                <a:gd name="connsiteY3" fmla="*/ 627283 h 627283"/>
                <a:gd name="connsiteX4" fmla="*/ 406615 w 1606777"/>
                <a:gd name="connsiteY4" fmla="*/ 487879 h 627283"/>
                <a:gd name="connsiteX5" fmla="*/ 312332 w 1606777"/>
                <a:gd name="connsiteY5" fmla="*/ 275908 h 627283"/>
                <a:gd name="connsiteX6" fmla="*/ 0 w 1606777"/>
                <a:gd name="connsiteY6" fmla="*/ 0 h 627283"/>
                <a:gd name="connsiteX0" fmla="*/ 0 w 1606777"/>
                <a:gd name="connsiteY0" fmla="*/ 0 h 627283"/>
                <a:gd name="connsiteX1" fmla="*/ 1606777 w 1606777"/>
                <a:gd name="connsiteY1" fmla="*/ 24309 h 627283"/>
                <a:gd name="connsiteX2" fmla="*/ 1606777 w 1606777"/>
                <a:gd name="connsiteY2" fmla="*/ 587540 h 627283"/>
                <a:gd name="connsiteX3" fmla="*/ 592202 w 1606777"/>
                <a:gd name="connsiteY3" fmla="*/ 627283 h 627283"/>
                <a:gd name="connsiteX4" fmla="*/ 406615 w 1606777"/>
                <a:gd name="connsiteY4" fmla="*/ 487879 h 627283"/>
                <a:gd name="connsiteX5" fmla="*/ 271006 w 1606777"/>
                <a:gd name="connsiteY5" fmla="*/ 302405 h 627283"/>
                <a:gd name="connsiteX6" fmla="*/ 0 w 1606777"/>
                <a:gd name="connsiteY6" fmla="*/ 0 h 627283"/>
                <a:gd name="connsiteX0" fmla="*/ 0 w 1606777"/>
                <a:gd name="connsiteY0" fmla="*/ 0 h 627283"/>
                <a:gd name="connsiteX1" fmla="*/ 1606777 w 1606777"/>
                <a:gd name="connsiteY1" fmla="*/ 24309 h 627283"/>
                <a:gd name="connsiteX2" fmla="*/ 1606777 w 1606777"/>
                <a:gd name="connsiteY2" fmla="*/ 587540 h 627283"/>
                <a:gd name="connsiteX3" fmla="*/ 592202 w 1606777"/>
                <a:gd name="connsiteY3" fmla="*/ 627283 h 627283"/>
                <a:gd name="connsiteX4" fmla="*/ 365289 w 1606777"/>
                <a:gd name="connsiteY4" fmla="*/ 509960 h 627283"/>
                <a:gd name="connsiteX5" fmla="*/ 271006 w 1606777"/>
                <a:gd name="connsiteY5" fmla="*/ 302405 h 627283"/>
                <a:gd name="connsiteX6" fmla="*/ 0 w 1606777"/>
                <a:gd name="connsiteY6" fmla="*/ 0 h 627283"/>
                <a:gd name="connsiteX0" fmla="*/ 0 w 1606777"/>
                <a:gd name="connsiteY0" fmla="*/ 0 h 653779"/>
                <a:gd name="connsiteX1" fmla="*/ 1606777 w 1606777"/>
                <a:gd name="connsiteY1" fmla="*/ 24309 h 653779"/>
                <a:gd name="connsiteX2" fmla="*/ 1606777 w 1606777"/>
                <a:gd name="connsiteY2" fmla="*/ 587540 h 653779"/>
                <a:gd name="connsiteX3" fmla="*/ 546743 w 1606777"/>
                <a:gd name="connsiteY3" fmla="*/ 653779 h 653779"/>
                <a:gd name="connsiteX4" fmla="*/ 365289 w 1606777"/>
                <a:gd name="connsiteY4" fmla="*/ 509960 h 653779"/>
                <a:gd name="connsiteX5" fmla="*/ 271006 w 1606777"/>
                <a:gd name="connsiteY5" fmla="*/ 302405 h 653779"/>
                <a:gd name="connsiteX6" fmla="*/ 0 w 1606777"/>
                <a:gd name="connsiteY6" fmla="*/ 0 h 653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06777" h="653779">
                  <a:moveTo>
                    <a:pt x="0" y="0"/>
                  </a:moveTo>
                  <a:lnTo>
                    <a:pt x="1606777" y="24309"/>
                  </a:lnTo>
                  <a:lnTo>
                    <a:pt x="1606777" y="587540"/>
                  </a:lnTo>
                  <a:lnTo>
                    <a:pt x="546743" y="653779"/>
                  </a:lnTo>
                  <a:cubicBezTo>
                    <a:pt x="382863" y="551792"/>
                    <a:pt x="411300" y="561898"/>
                    <a:pt x="365289" y="509960"/>
                  </a:cubicBezTo>
                  <a:cubicBezTo>
                    <a:pt x="319278" y="458022"/>
                    <a:pt x="344483" y="373414"/>
                    <a:pt x="271006" y="30240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i="1" spc="-2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pc="-2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3 </a:t>
              </a:r>
              <a:r>
                <a:rPr lang="en-US" spc="-2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gt; 0</a:t>
              </a:r>
            </a:p>
          </p:txBody>
        </p: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6EEB5351-62D5-4589-A6D9-7764C384534C}"/>
              </a:ext>
            </a:extLst>
          </p:cNvPr>
          <p:cNvSpPr/>
          <p:nvPr/>
        </p:nvSpPr>
        <p:spPr>
          <a:xfrm>
            <a:off x="884094" y="3613133"/>
            <a:ext cx="5151265" cy="6430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0D4B23F1-8E1A-4EAD-B970-D3D009BF9093}"/>
              </a:ext>
            </a:extLst>
          </p:cNvPr>
          <p:cNvSpPr txBox="1"/>
          <p:nvPr/>
        </p:nvSpPr>
        <p:spPr>
          <a:xfrm>
            <a:off x="876841" y="3522254"/>
            <a:ext cx="529824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do we fix the problem?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30D396C1-9743-4E02-AB04-F1F1A8FAED41}"/>
              </a:ext>
            </a:extLst>
          </p:cNvPr>
          <p:cNvCxnSpPr>
            <a:cxnSpLocks/>
          </p:cNvCxnSpPr>
          <p:nvPr/>
        </p:nvCxnSpPr>
        <p:spPr>
          <a:xfrm flipV="1">
            <a:off x="4023360" y="3959352"/>
            <a:ext cx="2424622" cy="642380"/>
          </a:xfrm>
          <a:prstGeom prst="straightConnector1">
            <a:avLst/>
          </a:prstGeom>
          <a:ln w="25400">
            <a:solidFill>
              <a:srgbClr val="00B050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432D0DD4-FA16-4197-8723-D6A90C5164EE}"/>
              </a:ext>
            </a:extLst>
          </p:cNvPr>
          <p:cNvSpPr txBox="1"/>
          <p:nvPr/>
        </p:nvSpPr>
        <p:spPr>
          <a:xfrm>
            <a:off x="4233392" y="4861421"/>
            <a:ext cx="90281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YES!</a:t>
            </a:r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A377A383-4123-4E10-8988-93C6EF2C6455}"/>
              </a:ext>
            </a:extLst>
          </p:cNvPr>
          <p:cNvSpPr/>
          <p:nvPr/>
        </p:nvSpPr>
        <p:spPr>
          <a:xfrm>
            <a:off x="3924300" y="4279392"/>
            <a:ext cx="1226820" cy="42976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D48BD317-95AE-401F-8B98-DF4F67BA1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928" y="4315968"/>
          <a:ext cx="11461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D48BD317-95AE-401F-8B98-DF4F67BA1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28" y="4315968"/>
                        <a:ext cx="114617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43DCB8A-D331-4E3B-8E66-8F1BAB5CFE5E}"/>
              </a:ext>
            </a:extLst>
          </p:cNvPr>
          <p:cNvSpPr/>
          <p:nvPr/>
        </p:nvSpPr>
        <p:spPr>
          <a:xfrm>
            <a:off x="2606040" y="4277731"/>
            <a:ext cx="1399032" cy="42976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F83D21A1-A4FD-4B92-9F09-5A8689654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472" y="4251960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91960" progId="Equation.DSMT4">
                  <p:embed/>
                </p:oleObj>
              </mc:Choice>
              <mc:Fallback>
                <p:oleObj name="Equation" r:id="rId9" imgW="850680" imgH="29196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83D21A1-A4FD-4B92-9F09-5A8689654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3472" y="4251960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8A146DD6-E8BC-4117-A1FD-0574F6BF9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472" y="4251960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8A146DD6-E8BC-4117-A1FD-0574F6BF9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33472" y="4251960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EAD78F-0DD6-41DA-AAD3-0AD4DFB15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472" y="4251960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91960" progId="Equation.DSMT4">
                  <p:embed/>
                </p:oleObj>
              </mc:Choice>
              <mc:Fallback>
                <p:oleObj name="Equation" r:id="rId13" imgW="8506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EAD78F-0DD6-41DA-AAD3-0AD4DFB15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3472" y="4251960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>
            <a:extLst>
              <a:ext uri="{FF2B5EF4-FFF2-40B4-BE49-F238E27FC236}">
                <a16:creationId xmlns:a16="http://schemas.microsoft.com/office/drawing/2014/main" id="{6EBF52A2-3B44-4AD9-AF09-5E71693A1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4CAC9-FF31-4BF5-8393-9CD4D8C6B4D8}" type="slidenum">
              <a:rPr lang="en-US" smtClean="0"/>
              <a:t>9</a:t>
            </a:fld>
            <a:endParaRPr lang="en-US"/>
          </a:p>
        </p:txBody>
      </p:sp>
      <p:pic>
        <p:nvPicPr>
          <p:cNvPr id="125" name="Audio 124">
            <a:hlinkClick r:id="" action="ppaction://media"/>
            <a:extLst>
              <a:ext uri="{FF2B5EF4-FFF2-40B4-BE49-F238E27FC236}">
                <a16:creationId xmlns:a16="http://schemas.microsoft.com/office/drawing/2014/main" id="{4DA54AE6-C31A-4AFF-9D2E-4112379CABD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  <p:grpSp>
        <p:nvGrpSpPr>
          <p:cNvPr id="97" name="Group 96">
            <a:extLst>
              <a:ext uri="{FF2B5EF4-FFF2-40B4-BE49-F238E27FC236}">
                <a16:creationId xmlns:a16="http://schemas.microsoft.com/office/drawing/2014/main" id="{F4EDEF2A-3EA0-40E1-934A-76A58B9E01D3}"/>
              </a:ext>
            </a:extLst>
          </p:cNvPr>
          <p:cNvGrpSpPr/>
          <p:nvPr/>
        </p:nvGrpSpPr>
        <p:grpSpPr>
          <a:xfrm>
            <a:off x="419100" y="181804"/>
            <a:ext cx="11338560" cy="321442"/>
            <a:chOff x="419100" y="181804"/>
            <a:chExt cx="11338560" cy="321442"/>
          </a:xfrm>
        </p:grpSpPr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03EB3BE1-B7E5-4D05-9D91-E5E9A2D74186}"/>
                </a:ext>
              </a:extLst>
            </p:cNvPr>
            <p:cNvGrpSpPr/>
            <p:nvPr/>
          </p:nvGrpSpPr>
          <p:grpSpPr>
            <a:xfrm>
              <a:off x="419100" y="192024"/>
              <a:ext cx="11338560" cy="311222"/>
              <a:chOff x="419100" y="192024"/>
              <a:chExt cx="11338560" cy="311222"/>
            </a:xfrm>
          </p:grpSpPr>
          <p:sp>
            <p:nvSpPr>
              <p:cNvPr id="103" name="Line 115">
                <a:extLst>
                  <a:ext uri="{FF2B5EF4-FFF2-40B4-BE49-F238E27FC236}">
                    <a16:creationId xmlns:a16="http://schemas.microsoft.com/office/drawing/2014/main" id="{102D5BB6-1368-4707-B00F-FB6BC0B252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365760"/>
                <a:ext cx="113385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 sz="1300"/>
              </a:p>
            </p:txBody>
          </p:sp>
          <p:sp>
            <p:nvSpPr>
              <p:cNvPr id="105" name="Text Box 116">
                <a:extLst>
                  <a:ext uri="{FF2B5EF4-FFF2-40B4-BE49-F238E27FC236}">
                    <a16:creationId xmlns:a16="http://schemas.microsoft.com/office/drawing/2014/main" id="{B1784EB4-1D46-4F94-9CD8-A319C916C3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7000" y="192024"/>
                <a:ext cx="1160894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clusions</a:t>
                </a:r>
              </a:p>
            </p:txBody>
          </p:sp>
          <p:sp>
            <p:nvSpPr>
              <p:cNvPr id="107" name="Text Box 116">
                <a:extLst>
                  <a:ext uri="{FF2B5EF4-FFF2-40B4-BE49-F238E27FC236}">
                    <a16:creationId xmlns:a16="http://schemas.microsoft.com/office/drawing/2014/main" id="{285EB683-AE69-480D-A7F2-C102B822CF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195469"/>
                <a:ext cx="1220206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Field Results</a:t>
                </a:r>
              </a:p>
            </p:txBody>
          </p:sp>
          <p:sp>
            <p:nvSpPr>
              <p:cNvPr id="108" name="Text Box 116">
                <a:extLst>
                  <a:ext uri="{FF2B5EF4-FFF2-40B4-BE49-F238E27FC236}">
                    <a16:creationId xmlns:a16="http://schemas.microsoft.com/office/drawing/2014/main" id="{AF9EEA20-9ACC-4A04-A05D-F1F2AD5DDE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822" y="192024"/>
                <a:ext cx="2076209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Accuracy of NN Method</a:t>
                </a:r>
              </a:p>
            </p:txBody>
          </p:sp>
          <p:sp>
            <p:nvSpPr>
              <p:cNvPr id="109" name="Text Box 116">
                <a:extLst>
                  <a:ext uri="{FF2B5EF4-FFF2-40B4-BE49-F238E27FC236}">
                    <a16:creationId xmlns:a16="http://schemas.microsoft.com/office/drawing/2014/main" id="{125469D7-9671-4EFD-A2A6-4D23272F80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700" y="192024"/>
                <a:ext cx="1794722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Technology Transfer</a:t>
                </a:r>
              </a:p>
            </p:txBody>
          </p:sp>
        </p:grpSp>
        <p:sp>
          <p:nvSpPr>
            <p:cNvPr id="100" name="Text Box 116">
              <a:extLst>
                <a:ext uri="{FF2B5EF4-FFF2-40B4-BE49-F238E27FC236}">
                  <a16:creationId xmlns:a16="http://schemas.microsoft.com/office/drawing/2014/main" id="{548824E9-8CC4-4BE6-A55E-9A0253BF7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3937" y="181804"/>
              <a:ext cx="1744388" cy="307777"/>
            </a:xfrm>
            <a:prstGeom prst="rect">
              <a:avLst/>
            </a:prstGeom>
            <a:solidFill>
              <a:srgbClr val="FFC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Method 2F Review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51451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1442"/>
    </mc:Choice>
    <mc:Fallback xmlns="">
      <p:transition spd="slow" advTm="2814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4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8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6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8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4" dur="indefinit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mph" presetSubtype="1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1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1" dur="indefinite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3" presetClass="emph" presetSubtype="1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28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77" dur="indefinite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6969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5"/>
                </p:tgtEl>
              </p:cMediaNode>
            </p:audio>
          </p:childTnLst>
        </p:cTn>
      </p:par>
    </p:tnLst>
    <p:bldLst>
      <p:bldP spid="3" grpId="0" uiExpand="1" build="p"/>
      <p:bldP spid="3" grpId="1" build="allAtOnce"/>
      <p:bldP spid="11" grpId="0" animBg="1"/>
      <p:bldP spid="31" grpId="0" animBg="1"/>
      <p:bldP spid="37" grpId="0"/>
      <p:bldP spid="40" grpId="0"/>
      <p:bldP spid="15" grpId="0" animBg="1"/>
      <p:bldP spid="2" grpId="0" uiExpand="1" build="p"/>
      <p:bldP spid="2" grpId="1" uiExpand="1" build="allAtOnce"/>
      <p:bldGraphic spid="76" grpId="0" uiExpand="1">
        <p:bldSub>
          <a:bldChart bld="series"/>
        </p:bldSub>
      </p:bldGraphic>
      <p:bldP spid="61" grpId="0" animBg="1"/>
      <p:bldP spid="58" grpId="0"/>
      <p:bldP spid="58" grpId="1"/>
      <p:bldP spid="83" grpId="0" animBg="1"/>
      <p:bldP spid="83" grpId="1" animBg="1"/>
      <p:bldP spid="83" grpId="3" animBg="1"/>
      <p:bldP spid="90" grpId="0"/>
      <p:bldP spid="91" grpId="0" animBg="1"/>
      <p:bldP spid="72" grpId="0" animBg="1"/>
      <p:bldP spid="41" grpId="0"/>
      <p:bldP spid="74" grpId="0" animBg="1"/>
      <p:bldP spid="14" grpId="0" animBg="1"/>
      <p:bldP spid="14" grpId="1" animBg="1"/>
      <p:bldP spid="36" grpId="0"/>
      <p:bldP spid="36" grpId="1"/>
      <p:bldP spid="44" grpId="0" animBg="1"/>
      <p:bldP spid="75" grpId="0" animBg="1"/>
      <p:bldP spid="46" grpId="0"/>
      <p:bldP spid="79" grpId="0" animBg="1"/>
      <p:bldP spid="52" grpId="0" animBg="1"/>
      <p:bldP spid="49" grpId="0"/>
      <p:bldP spid="49" grpId="1"/>
      <p:bldP spid="54" grpId="0"/>
      <p:bldP spid="54" grpId="1"/>
      <p:bldP spid="53" grpId="0"/>
      <p:bldP spid="7" grpId="0"/>
      <p:bldP spid="7" grpId="1"/>
      <p:bldP spid="17" grpId="0" animBg="1"/>
      <p:bldP spid="17" grpId="1" animBg="1"/>
      <p:bldP spid="82" grpId="0" animBg="1"/>
      <p:bldP spid="82" grpId="1" animBg="1"/>
      <p:bldP spid="35" grpId="0" animBg="1"/>
      <p:bldP spid="35" grpId="1" animBg="1"/>
      <p:bldP spid="38" grpId="0" animBg="1"/>
      <p:bldP spid="38" grpId="1" animBg="1"/>
      <p:bldP spid="104" grpId="0" animBg="1"/>
      <p:bldP spid="8" grpId="0" animBg="1"/>
      <p:bldP spid="39" grpId="0" animBg="1"/>
      <p:bldP spid="96" grpId="0"/>
      <p:bldP spid="59" grpId="0" animBg="1"/>
      <p:bldP spid="59" grpId="1" animBg="1"/>
      <p:bldP spid="59" grpId="3" animBg="1"/>
      <p:bldP spid="102" grpId="0" animBg="1"/>
      <p:bldP spid="5" grpId="0" animBg="1"/>
      <p:bldP spid="5" grpId="1" animBg="1"/>
      <p:bldP spid="5" grpId="2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6.4|5.2|5.7|24.1|19.3|7.1|34|5.9|8.5|1.7|21.1|17.5|3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|5.3|1.4|2|13.2|2.4|2.4|10.6|1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22.9|31.3|20.9|9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3.6|4.3|3.8|5.7|11.2|10.6|4.8|3.8|15.2|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6|13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8.7|7.5|5.3|6.3|5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.6|15.6|3.9|4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2.4|4.6|7.1|30.8|11.7|1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|26.3|34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4.3|16.2|17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8|15.6|10.6|5.3|12.3|5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4.9|10.3|11.5|7.7|9.4|11|1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4|6.7|13.3|7.3|13.5|6.9|11.9|3.7|15|9.5|17.4|2.2|12.7|9.2|2.3|4.7|18.7|15.1|4.9|2.5|6.8|13.3|1.9|5.2|15.4|6.6|1.8|1.2|7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6|7.5|2.2|3.1|8.6|3.9|3.6|4.7|2.1|3.9|1.5|1.1|9.7|1.8|6.7|3.1|4.4|6.6|6.1|4.5|19.5|23.8|12.8|14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692</TotalTime>
  <Words>2372</Words>
  <Application>Microsoft Office PowerPoint</Application>
  <PresentationFormat>Widescreen</PresentationFormat>
  <Paragraphs>449</Paragraphs>
  <Slides>16</Slides>
  <Notes>15</Notes>
  <HiddenSlides>0</HiddenSlides>
  <MMClips>1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Times New Roman</vt:lpstr>
      <vt:lpstr>Wingdings</vt:lpstr>
      <vt:lpstr>Office Theme</vt:lpstr>
      <vt:lpstr>Custom Design</vt:lpstr>
      <vt:lpstr>Equation</vt:lpstr>
      <vt:lpstr>PowerPoint Presentation</vt:lpstr>
      <vt:lpstr>Executive Summary: What NIST has done? </vt:lpstr>
      <vt:lpstr>Outline</vt:lpstr>
      <vt:lpstr>Source of Accuracy of the Non-Nulling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IST Developed Data Acquisition Box and Software</vt:lpstr>
      <vt:lpstr>PowerPoint Presentation</vt:lpstr>
      <vt:lpstr>Results from 4 Coal-Fired Power Plants</vt:lpstr>
      <vt:lpstr>Technology Transfer to Industry in Process</vt:lpstr>
      <vt:lpstr>Conclusions</vt:lpstr>
      <vt:lpstr>Questions?</vt:lpstr>
    </vt:vector>
  </TitlesOfParts>
  <Company>NI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inder, Iosif Isaakovich</dc:creator>
  <cp:lastModifiedBy>Johnson, Aaron N. (Fed)</cp:lastModifiedBy>
  <cp:revision>5613</cp:revision>
  <cp:lastPrinted>2021-04-30T21:28:06Z</cp:lastPrinted>
  <dcterms:created xsi:type="dcterms:W3CDTF">2012-03-05T14:57:50Z</dcterms:created>
  <dcterms:modified xsi:type="dcterms:W3CDTF">2021-09-20T03:13:11Z</dcterms:modified>
</cp:coreProperties>
</file>